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64A0" w:rsidRPr="009464A0" w:rsidRDefault="00E564F5" w:rsidP="009464A0">
      <w:pPr>
        <w:jc w:val="center"/>
        <w:rPr>
          <w:rFonts w:ascii="黑体" w:eastAsia="黑体"/>
          <w:sz w:val="36"/>
          <w:szCs w:val="36"/>
        </w:rPr>
      </w:pPr>
      <w:r>
        <w:rPr>
          <w:rFonts w:ascii="黑体" w:eastAsia="黑体" w:hint="eastAsia"/>
          <w:sz w:val="36"/>
          <w:szCs w:val="36"/>
        </w:rPr>
        <w:t>2018</w:t>
      </w:r>
      <w:r w:rsidR="005E5A29">
        <w:rPr>
          <w:rFonts w:ascii="黑体" w:eastAsia="黑体" w:hint="eastAsia"/>
          <w:sz w:val="36"/>
          <w:szCs w:val="36"/>
        </w:rPr>
        <w:t>宝山区物理等级</w:t>
      </w:r>
      <w:proofErr w:type="gramStart"/>
      <w:r w:rsidR="005E5A29">
        <w:rPr>
          <w:rFonts w:ascii="黑体" w:eastAsia="黑体" w:hint="eastAsia"/>
          <w:sz w:val="36"/>
          <w:szCs w:val="36"/>
        </w:rPr>
        <w:t>考二</w:t>
      </w:r>
      <w:r w:rsidR="00FB2B08">
        <w:rPr>
          <w:rFonts w:ascii="黑体" w:eastAsia="黑体" w:hint="eastAsia"/>
          <w:sz w:val="36"/>
          <w:szCs w:val="36"/>
        </w:rPr>
        <w:t>模试卷</w:t>
      </w:r>
      <w:proofErr w:type="gramEnd"/>
      <w:r w:rsidR="009464A0" w:rsidRPr="009464A0">
        <w:rPr>
          <w:rFonts w:ascii="黑体" w:eastAsia="黑体" w:hint="eastAsia"/>
          <w:sz w:val="36"/>
          <w:szCs w:val="36"/>
        </w:rPr>
        <w:t>参考答案</w:t>
      </w:r>
    </w:p>
    <w:p w:rsidR="00A05BF7" w:rsidRDefault="00A05BF7" w:rsidP="00004696">
      <w:pPr>
        <w:tabs>
          <w:tab w:val="left" w:pos="-822"/>
        </w:tabs>
        <w:spacing w:line="360" w:lineRule="auto"/>
        <w:rPr>
          <w:b/>
        </w:rPr>
      </w:pPr>
    </w:p>
    <w:p w:rsidR="009464A0" w:rsidRPr="00004696" w:rsidRDefault="009464A0" w:rsidP="00004696">
      <w:pPr>
        <w:tabs>
          <w:tab w:val="left" w:pos="-822"/>
        </w:tabs>
        <w:spacing w:line="360" w:lineRule="auto"/>
        <w:rPr>
          <w:b/>
          <w:color w:val="000000" w:themeColor="text1"/>
        </w:rPr>
      </w:pPr>
      <w:r w:rsidRPr="00004696">
        <w:rPr>
          <w:rFonts w:hint="eastAsia"/>
          <w:b/>
          <w:color w:val="000000" w:themeColor="text1"/>
        </w:rPr>
        <w:t>一</w:t>
      </w:r>
      <w:r w:rsidRPr="00004696">
        <w:rPr>
          <w:rFonts w:ascii="宋体" w:hAnsi="宋体" w:hint="eastAsia"/>
          <w:b/>
          <w:color w:val="000000" w:themeColor="text1"/>
          <w:szCs w:val="21"/>
        </w:rPr>
        <w:t>、单项选择题</w:t>
      </w:r>
      <w:r w:rsidR="00D4061D" w:rsidRPr="00004696">
        <w:rPr>
          <w:rFonts w:hAnsi="宋体" w:hint="eastAsia"/>
          <w:b/>
          <w:color w:val="000000" w:themeColor="text1"/>
          <w:szCs w:val="21"/>
        </w:rPr>
        <w:t>（第</w:t>
      </w:r>
      <w:r w:rsidR="00D4061D" w:rsidRPr="00004696">
        <w:rPr>
          <w:rFonts w:hAnsi="宋体" w:hint="eastAsia"/>
          <w:b/>
          <w:color w:val="000000" w:themeColor="text1"/>
          <w:szCs w:val="21"/>
        </w:rPr>
        <w:t>1-8</w:t>
      </w:r>
      <w:proofErr w:type="gramStart"/>
      <w:r w:rsidR="00D4061D" w:rsidRPr="00004696">
        <w:rPr>
          <w:rFonts w:hAnsi="宋体" w:hint="eastAsia"/>
          <w:b/>
          <w:color w:val="000000" w:themeColor="text1"/>
          <w:szCs w:val="21"/>
        </w:rPr>
        <w:t>题</w:t>
      </w:r>
      <w:r w:rsidR="00D4061D" w:rsidRPr="00004696">
        <w:rPr>
          <w:rFonts w:hAnsi="宋体"/>
          <w:b/>
          <w:color w:val="000000" w:themeColor="text1"/>
          <w:szCs w:val="21"/>
        </w:rPr>
        <w:t>每小题</w:t>
      </w:r>
      <w:r w:rsidR="00D4061D" w:rsidRPr="00004696">
        <w:rPr>
          <w:rFonts w:hAnsi="宋体" w:hint="eastAsia"/>
          <w:b/>
          <w:color w:val="000000" w:themeColor="text1"/>
          <w:szCs w:val="21"/>
        </w:rPr>
        <w:t>题</w:t>
      </w:r>
      <w:proofErr w:type="gramEnd"/>
      <w:r w:rsidR="00D4061D" w:rsidRPr="00004696">
        <w:rPr>
          <w:rFonts w:hint="eastAsia"/>
          <w:b/>
          <w:color w:val="000000" w:themeColor="text1"/>
          <w:szCs w:val="21"/>
        </w:rPr>
        <w:t>3</w:t>
      </w:r>
      <w:r w:rsidR="00D4061D" w:rsidRPr="00004696">
        <w:rPr>
          <w:rFonts w:hAnsi="宋体"/>
          <w:b/>
          <w:color w:val="000000" w:themeColor="text1"/>
          <w:szCs w:val="21"/>
        </w:rPr>
        <w:t>分，</w:t>
      </w:r>
      <w:r w:rsidR="00D4061D" w:rsidRPr="00004696">
        <w:rPr>
          <w:rFonts w:hAnsi="宋体" w:hint="eastAsia"/>
          <w:b/>
          <w:color w:val="000000" w:themeColor="text1"/>
          <w:szCs w:val="21"/>
        </w:rPr>
        <w:t>第</w:t>
      </w:r>
      <w:r w:rsidR="00D4061D" w:rsidRPr="00004696">
        <w:rPr>
          <w:rFonts w:hAnsi="宋体" w:hint="eastAsia"/>
          <w:b/>
          <w:color w:val="000000" w:themeColor="text1"/>
          <w:szCs w:val="21"/>
        </w:rPr>
        <w:t>9-12</w:t>
      </w:r>
      <w:proofErr w:type="gramStart"/>
      <w:r w:rsidR="00D4061D" w:rsidRPr="00004696">
        <w:rPr>
          <w:rFonts w:hAnsi="宋体" w:hint="eastAsia"/>
          <w:b/>
          <w:color w:val="000000" w:themeColor="text1"/>
          <w:szCs w:val="21"/>
        </w:rPr>
        <w:t>题</w:t>
      </w:r>
      <w:r w:rsidR="00D4061D" w:rsidRPr="00004696">
        <w:rPr>
          <w:rFonts w:hAnsi="宋体"/>
          <w:b/>
          <w:color w:val="000000" w:themeColor="text1"/>
          <w:szCs w:val="21"/>
        </w:rPr>
        <w:t>每小题</w:t>
      </w:r>
      <w:proofErr w:type="gramEnd"/>
      <w:r w:rsidR="00D4061D" w:rsidRPr="00004696">
        <w:rPr>
          <w:rFonts w:hint="eastAsia"/>
          <w:b/>
          <w:color w:val="000000" w:themeColor="text1"/>
          <w:szCs w:val="21"/>
        </w:rPr>
        <w:t>4</w:t>
      </w:r>
      <w:r w:rsidR="00D4061D" w:rsidRPr="00004696">
        <w:rPr>
          <w:rFonts w:hAnsi="宋体"/>
          <w:b/>
          <w:color w:val="000000" w:themeColor="text1"/>
          <w:szCs w:val="21"/>
        </w:rPr>
        <w:t>分，共</w:t>
      </w:r>
      <w:r w:rsidR="00D4061D" w:rsidRPr="00004696">
        <w:rPr>
          <w:rFonts w:hint="eastAsia"/>
          <w:b/>
          <w:color w:val="000000" w:themeColor="text1"/>
          <w:szCs w:val="21"/>
        </w:rPr>
        <w:t>40</w:t>
      </w:r>
      <w:r w:rsidR="00D4061D" w:rsidRPr="00004696">
        <w:rPr>
          <w:rFonts w:hAnsi="宋体"/>
          <w:b/>
          <w:color w:val="000000" w:themeColor="text1"/>
          <w:szCs w:val="21"/>
        </w:rPr>
        <w:t>分</w:t>
      </w:r>
      <w:r w:rsidR="00D4061D" w:rsidRPr="00004696">
        <w:rPr>
          <w:rFonts w:hAnsi="宋体" w:hint="eastAsia"/>
          <w:b/>
          <w:color w:val="000000" w:themeColor="text1"/>
          <w:szCs w:val="21"/>
        </w:rPr>
        <w:t>）</w:t>
      </w:r>
    </w:p>
    <w:p w:rsidR="00445E54" w:rsidRPr="00454522" w:rsidRDefault="00B96024" w:rsidP="00004696">
      <w:pPr>
        <w:adjustRightInd w:val="0"/>
        <w:spacing w:line="360" w:lineRule="auto"/>
        <w:rPr>
          <w:b/>
          <w:color w:val="000000" w:themeColor="text1"/>
          <w:szCs w:val="21"/>
        </w:rPr>
      </w:pPr>
      <w:r w:rsidRPr="00454522">
        <w:rPr>
          <w:rFonts w:hint="eastAsia"/>
          <w:b/>
          <w:color w:val="000000" w:themeColor="text1"/>
        </w:rPr>
        <w:t>1</w:t>
      </w:r>
      <w:r w:rsidRPr="00454522">
        <w:rPr>
          <w:b/>
          <w:color w:val="000000" w:themeColor="text1"/>
          <w:szCs w:val="22"/>
        </w:rPr>
        <w:t>．</w:t>
      </w:r>
      <w:r w:rsidR="009C0152" w:rsidRPr="00454522">
        <w:rPr>
          <w:b/>
          <w:color w:val="000000" w:themeColor="text1"/>
          <w:szCs w:val="21"/>
        </w:rPr>
        <w:t>C</w:t>
      </w:r>
      <w:r w:rsidR="009C0152" w:rsidRPr="00454522">
        <w:rPr>
          <w:rFonts w:hint="eastAsia"/>
          <w:b/>
          <w:color w:val="000000" w:themeColor="text1"/>
          <w:szCs w:val="21"/>
        </w:rPr>
        <w:t xml:space="preserve">      </w:t>
      </w:r>
      <w:r w:rsidR="009C0152" w:rsidRPr="00454522">
        <w:rPr>
          <w:b/>
          <w:color w:val="000000" w:themeColor="text1"/>
        </w:rPr>
        <w:t xml:space="preserve"> </w:t>
      </w:r>
      <w:r w:rsidR="009C0152" w:rsidRPr="00454522">
        <w:rPr>
          <w:rFonts w:hint="eastAsia"/>
          <w:b/>
          <w:color w:val="000000" w:themeColor="text1"/>
        </w:rPr>
        <w:t xml:space="preserve"> 2</w:t>
      </w:r>
      <w:r w:rsidR="009C0152" w:rsidRPr="00454522">
        <w:rPr>
          <w:b/>
          <w:color w:val="000000" w:themeColor="text1"/>
          <w:szCs w:val="22"/>
        </w:rPr>
        <w:t>．</w:t>
      </w:r>
      <w:r w:rsidR="009C0152" w:rsidRPr="00454522">
        <w:rPr>
          <w:b/>
          <w:color w:val="000000" w:themeColor="text1"/>
        </w:rPr>
        <w:t xml:space="preserve">B      </w:t>
      </w:r>
      <w:r w:rsidR="009C0152" w:rsidRPr="00454522">
        <w:rPr>
          <w:rFonts w:hint="eastAsia"/>
          <w:b/>
          <w:color w:val="000000" w:themeColor="text1"/>
        </w:rPr>
        <w:t xml:space="preserve"> </w:t>
      </w:r>
      <w:r w:rsidR="003179E6">
        <w:rPr>
          <w:rFonts w:hint="eastAsia"/>
          <w:b/>
          <w:color w:val="000000" w:themeColor="text1"/>
        </w:rPr>
        <w:t xml:space="preserve"> </w:t>
      </w:r>
      <w:r w:rsidR="009C0152" w:rsidRPr="00454522">
        <w:rPr>
          <w:rFonts w:hint="eastAsia"/>
          <w:b/>
          <w:color w:val="000000" w:themeColor="text1"/>
        </w:rPr>
        <w:t>3</w:t>
      </w:r>
      <w:r w:rsidR="009C0152" w:rsidRPr="00454522">
        <w:rPr>
          <w:b/>
          <w:color w:val="000000" w:themeColor="text1"/>
          <w:szCs w:val="22"/>
        </w:rPr>
        <w:t>．</w:t>
      </w:r>
      <w:r w:rsidR="009C0152" w:rsidRPr="00454522">
        <w:rPr>
          <w:rFonts w:eastAsia="黑体" w:hint="eastAsia"/>
          <w:b/>
          <w:color w:val="000000" w:themeColor="text1"/>
        </w:rPr>
        <w:t xml:space="preserve">A      </w:t>
      </w:r>
      <w:r w:rsidR="003179E6">
        <w:rPr>
          <w:rFonts w:eastAsia="黑体" w:hint="eastAsia"/>
          <w:b/>
          <w:color w:val="000000" w:themeColor="text1"/>
        </w:rPr>
        <w:t xml:space="preserve"> </w:t>
      </w:r>
      <w:r w:rsidR="00445E54" w:rsidRPr="00454522">
        <w:rPr>
          <w:rFonts w:hint="eastAsia"/>
          <w:b/>
          <w:color w:val="000000" w:themeColor="text1"/>
        </w:rPr>
        <w:t>4</w:t>
      </w:r>
      <w:r w:rsidR="00445E54" w:rsidRPr="00454522">
        <w:rPr>
          <w:b/>
          <w:color w:val="000000" w:themeColor="text1"/>
          <w:szCs w:val="22"/>
        </w:rPr>
        <w:t>．</w:t>
      </w:r>
      <w:r w:rsidR="009C0152" w:rsidRPr="00454522">
        <w:rPr>
          <w:rFonts w:hAnsi="宋体" w:hint="eastAsia"/>
          <w:b/>
          <w:color w:val="000000" w:themeColor="text1"/>
        </w:rPr>
        <w:t xml:space="preserve">C    </w:t>
      </w:r>
      <w:r w:rsidR="003179E6">
        <w:rPr>
          <w:rFonts w:hAnsi="宋体" w:hint="eastAsia"/>
          <w:b/>
          <w:color w:val="000000" w:themeColor="text1"/>
        </w:rPr>
        <w:t xml:space="preserve">  </w:t>
      </w:r>
      <w:r w:rsidR="009C0152" w:rsidRPr="00454522">
        <w:rPr>
          <w:rFonts w:hAnsi="宋体" w:hint="eastAsia"/>
          <w:b/>
          <w:color w:val="000000" w:themeColor="text1"/>
        </w:rPr>
        <w:t xml:space="preserve"> </w:t>
      </w:r>
      <w:r w:rsidR="003179E6">
        <w:rPr>
          <w:rFonts w:hint="eastAsia"/>
          <w:b/>
          <w:color w:val="000000" w:themeColor="text1"/>
        </w:rPr>
        <w:t>5</w:t>
      </w:r>
      <w:r w:rsidR="00445E54" w:rsidRPr="00454522">
        <w:rPr>
          <w:b/>
          <w:color w:val="000000" w:themeColor="text1"/>
          <w:szCs w:val="22"/>
        </w:rPr>
        <w:t>．</w:t>
      </w:r>
      <w:r w:rsidR="009C0152" w:rsidRPr="00454522">
        <w:rPr>
          <w:rFonts w:hint="eastAsia"/>
          <w:b/>
          <w:color w:val="000000" w:themeColor="text1"/>
        </w:rPr>
        <w:t>D</w:t>
      </w:r>
      <w:r w:rsidR="003179E6">
        <w:rPr>
          <w:rFonts w:hint="eastAsia"/>
          <w:b/>
          <w:color w:val="000000" w:themeColor="text1"/>
        </w:rPr>
        <w:t xml:space="preserve">       6</w:t>
      </w:r>
      <w:r w:rsidR="003179E6" w:rsidRPr="00454522">
        <w:rPr>
          <w:b/>
          <w:color w:val="000000" w:themeColor="text1"/>
          <w:szCs w:val="22"/>
        </w:rPr>
        <w:t>．</w:t>
      </w:r>
      <w:r w:rsidR="003179E6" w:rsidRPr="00454522">
        <w:rPr>
          <w:rFonts w:hint="eastAsia"/>
          <w:b/>
          <w:color w:val="000000" w:themeColor="text1"/>
        </w:rPr>
        <w:t>D</w:t>
      </w:r>
    </w:p>
    <w:p w:rsidR="003179E6" w:rsidRDefault="003179E6" w:rsidP="003179E6">
      <w:pPr>
        <w:spacing w:line="360" w:lineRule="auto"/>
        <w:rPr>
          <w:b/>
        </w:rPr>
      </w:pPr>
      <w:r>
        <w:rPr>
          <w:rFonts w:hint="eastAsia"/>
          <w:b/>
          <w:color w:val="000000" w:themeColor="text1"/>
        </w:rPr>
        <w:t>7</w:t>
      </w:r>
      <w:r w:rsidRPr="00454522">
        <w:rPr>
          <w:b/>
          <w:color w:val="000000" w:themeColor="text1"/>
          <w:szCs w:val="22"/>
        </w:rPr>
        <w:t>．</w:t>
      </w:r>
      <w:r w:rsidRPr="00454522">
        <w:rPr>
          <w:rFonts w:hint="eastAsia"/>
          <w:b/>
          <w:color w:val="000000" w:themeColor="text1"/>
          <w:sz w:val="24"/>
          <w:szCs w:val="22"/>
        </w:rPr>
        <w:t>A</w:t>
      </w:r>
      <w:r>
        <w:rPr>
          <w:rFonts w:hint="eastAsia"/>
          <w:b/>
          <w:color w:val="000000" w:themeColor="text1"/>
          <w:sz w:val="24"/>
          <w:szCs w:val="22"/>
        </w:rPr>
        <w:t xml:space="preserve">      </w:t>
      </w:r>
      <w:r w:rsidRPr="00454522">
        <w:rPr>
          <w:rFonts w:hint="eastAsia"/>
          <w:b/>
          <w:color w:val="000000" w:themeColor="text1"/>
        </w:rPr>
        <w:t xml:space="preserve"> 8</w:t>
      </w:r>
      <w:r w:rsidRPr="00454522">
        <w:rPr>
          <w:b/>
          <w:color w:val="000000" w:themeColor="text1"/>
          <w:szCs w:val="22"/>
        </w:rPr>
        <w:t>．</w:t>
      </w:r>
      <w:r w:rsidRPr="00454522">
        <w:rPr>
          <w:rFonts w:hint="eastAsia"/>
          <w:b/>
          <w:color w:val="000000" w:themeColor="text1"/>
          <w:szCs w:val="21"/>
        </w:rPr>
        <w:t>A</w:t>
      </w:r>
      <w:r w:rsidRPr="00454522">
        <w:rPr>
          <w:b/>
          <w:color w:val="000000" w:themeColor="text1"/>
        </w:rPr>
        <w:t xml:space="preserve">      </w:t>
      </w:r>
      <w:r w:rsidRPr="00454522">
        <w:rPr>
          <w:rFonts w:hint="eastAsia"/>
          <w:b/>
          <w:color w:val="000000" w:themeColor="text1"/>
        </w:rPr>
        <w:t xml:space="preserve"> </w:t>
      </w:r>
      <w:r>
        <w:rPr>
          <w:rFonts w:hint="eastAsia"/>
          <w:b/>
          <w:color w:val="000000" w:themeColor="text1"/>
        </w:rPr>
        <w:t xml:space="preserve"> </w:t>
      </w:r>
      <w:r w:rsidRPr="00454522">
        <w:rPr>
          <w:rFonts w:hint="eastAsia"/>
          <w:b/>
          <w:color w:val="000000" w:themeColor="text1"/>
        </w:rPr>
        <w:t>9</w:t>
      </w:r>
      <w:r w:rsidRPr="00454522">
        <w:rPr>
          <w:b/>
          <w:color w:val="000000" w:themeColor="text1"/>
          <w:szCs w:val="22"/>
        </w:rPr>
        <w:t>．</w:t>
      </w:r>
      <w:r w:rsidRPr="00454522">
        <w:rPr>
          <w:b/>
          <w:color w:val="000000" w:themeColor="text1"/>
        </w:rPr>
        <w:t>C</w:t>
      </w:r>
      <w:r w:rsidRPr="00454522">
        <w:rPr>
          <w:rFonts w:hint="eastAsia"/>
          <w:b/>
          <w:color w:val="000000" w:themeColor="text1"/>
        </w:rPr>
        <w:t xml:space="preserve">     </w:t>
      </w:r>
      <w:r>
        <w:rPr>
          <w:rFonts w:hint="eastAsia"/>
          <w:b/>
          <w:color w:val="000000" w:themeColor="text1"/>
        </w:rPr>
        <w:t xml:space="preserve"> </w:t>
      </w:r>
      <w:r w:rsidRPr="00454522">
        <w:rPr>
          <w:rFonts w:hint="eastAsia"/>
          <w:b/>
          <w:color w:val="000000" w:themeColor="text1"/>
        </w:rPr>
        <w:t>10</w:t>
      </w:r>
      <w:r w:rsidRPr="00454522">
        <w:rPr>
          <w:b/>
          <w:color w:val="000000" w:themeColor="text1"/>
          <w:szCs w:val="22"/>
        </w:rPr>
        <w:t>．</w:t>
      </w:r>
      <w:r w:rsidRPr="00454522">
        <w:rPr>
          <w:rFonts w:hint="eastAsia"/>
          <w:b/>
          <w:color w:val="000000" w:themeColor="text1"/>
          <w:szCs w:val="21"/>
        </w:rPr>
        <w:t xml:space="preserve">B    </w:t>
      </w:r>
      <w:r>
        <w:rPr>
          <w:rFonts w:hint="eastAsia"/>
          <w:b/>
          <w:color w:val="000000" w:themeColor="text1"/>
          <w:szCs w:val="21"/>
        </w:rPr>
        <w:t xml:space="preserve">  </w:t>
      </w:r>
      <w:r w:rsidRPr="00454522">
        <w:rPr>
          <w:rFonts w:hint="eastAsia"/>
          <w:b/>
          <w:color w:val="000000" w:themeColor="text1"/>
          <w:szCs w:val="21"/>
        </w:rPr>
        <w:t xml:space="preserve"> </w:t>
      </w:r>
      <w:r w:rsidRPr="00454522">
        <w:rPr>
          <w:rFonts w:hint="eastAsia"/>
          <w:b/>
          <w:color w:val="000000" w:themeColor="text1"/>
        </w:rPr>
        <w:t>11</w:t>
      </w:r>
      <w:r w:rsidRPr="00454522">
        <w:rPr>
          <w:b/>
          <w:color w:val="000000" w:themeColor="text1"/>
          <w:szCs w:val="22"/>
        </w:rPr>
        <w:t>．</w:t>
      </w:r>
      <w:r w:rsidRPr="00454522">
        <w:rPr>
          <w:b/>
          <w:color w:val="000000" w:themeColor="text1"/>
          <w:szCs w:val="21"/>
        </w:rPr>
        <w:t>D</w:t>
      </w:r>
      <w:r w:rsidRPr="00454522">
        <w:rPr>
          <w:rFonts w:hint="eastAsia"/>
          <w:b/>
          <w:color w:val="000000" w:themeColor="text1"/>
          <w:szCs w:val="21"/>
        </w:rPr>
        <w:t xml:space="preserve">      </w:t>
      </w:r>
      <w:r w:rsidRPr="00454522">
        <w:rPr>
          <w:rFonts w:hint="eastAsia"/>
          <w:b/>
          <w:color w:val="000000" w:themeColor="text1"/>
        </w:rPr>
        <w:t>12</w:t>
      </w:r>
      <w:r w:rsidRPr="00454522">
        <w:rPr>
          <w:b/>
          <w:color w:val="000000" w:themeColor="text1"/>
          <w:szCs w:val="22"/>
        </w:rPr>
        <w:t>．</w:t>
      </w:r>
      <w:r w:rsidRPr="00454522">
        <w:rPr>
          <w:rFonts w:hint="eastAsia"/>
          <w:b/>
          <w:color w:val="000000" w:themeColor="text1"/>
        </w:rPr>
        <w:t>B</w:t>
      </w:r>
    </w:p>
    <w:p w:rsidR="009C0152" w:rsidRPr="00454522" w:rsidRDefault="009C0152" w:rsidP="00004696">
      <w:pPr>
        <w:spacing w:line="360" w:lineRule="auto"/>
        <w:rPr>
          <w:b/>
          <w:color w:val="000000" w:themeColor="text1"/>
        </w:rPr>
      </w:pPr>
    </w:p>
    <w:p w:rsidR="00AC0CE5" w:rsidRPr="009464A0" w:rsidRDefault="009464A0" w:rsidP="00004696">
      <w:pPr>
        <w:spacing w:line="360" w:lineRule="auto"/>
        <w:rPr>
          <w:b/>
        </w:rPr>
      </w:pPr>
      <w:r w:rsidRPr="009464A0">
        <w:rPr>
          <w:rFonts w:hint="eastAsia"/>
          <w:b/>
        </w:rPr>
        <w:t>二、填空题</w:t>
      </w:r>
      <w:r w:rsidR="00032008" w:rsidRPr="00010CBF">
        <w:rPr>
          <w:b/>
          <w:szCs w:val="21"/>
        </w:rPr>
        <w:t>（每</w:t>
      </w:r>
      <w:r w:rsidR="00032008">
        <w:rPr>
          <w:rFonts w:hAnsi="宋体"/>
          <w:b/>
          <w:sz w:val="24"/>
        </w:rPr>
        <w:t>小</w:t>
      </w:r>
      <w:r w:rsidR="00032008" w:rsidRPr="004434CA">
        <w:rPr>
          <w:b/>
          <w:szCs w:val="21"/>
        </w:rPr>
        <w:t>题</w:t>
      </w:r>
      <w:r w:rsidR="009324F5">
        <w:rPr>
          <w:rFonts w:hint="eastAsia"/>
          <w:b/>
          <w:szCs w:val="21"/>
        </w:rPr>
        <w:t>4</w:t>
      </w:r>
      <w:r w:rsidR="00032008" w:rsidRPr="00010CBF">
        <w:rPr>
          <w:b/>
          <w:szCs w:val="21"/>
        </w:rPr>
        <w:t>分，共</w:t>
      </w:r>
      <w:r w:rsidR="00646DB8">
        <w:rPr>
          <w:b/>
          <w:szCs w:val="21"/>
        </w:rPr>
        <w:t>2</w:t>
      </w:r>
      <w:r w:rsidR="00646DB8">
        <w:rPr>
          <w:rFonts w:hint="eastAsia"/>
          <w:b/>
          <w:szCs w:val="21"/>
        </w:rPr>
        <w:t>0</w:t>
      </w:r>
      <w:r w:rsidR="00032008" w:rsidRPr="00010CBF">
        <w:rPr>
          <w:b/>
          <w:szCs w:val="21"/>
        </w:rPr>
        <w:t>分</w:t>
      </w:r>
      <w:r w:rsidR="00032008" w:rsidRPr="004434CA">
        <w:rPr>
          <w:b/>
          <w:szCs w:val="21"/>
        </w:rPr>
        <w:t>）</w:t>
      </w:r>
    </w:p>
    <w:p w:rsidR="00AC0CE5" w:rsidRPr="00454522" w:rsidRDefault="00370084" w:rsidP="00004696">
      <w:pPr>
        <w:spacing w:line="360" w:lineRule="auto"/>
        <w:rPr>
          <w:rFonts w:eastAsia="华文中宋" w:hAnsi="华文中宋"/>
          <w:b/>
          <w:lang w:val="pt-BR"/>
        </w:rPr>
      </w:pPr>
      <w:r w:rsidRPr="00454522">
        <w:rPr>
          <w:rFonts w:hint="eastAsia"/>
          <w:b/>
        </w:rPr>
        <w:t>13</w:t>
      </w:r>
      <w:r w:rsidR="00AC0CE5" w:rsidRPr="00454522">
        <w:rPr>
          <w:b/>
          <w:szCs w:val="22"/>
        </w:rPr>
        <w:t>．</w:t>
      </w:r>
      <w:r w:rsidR="00892351" w:rsidRPr="00454522">
        <w:rPr>
          <w:rFonts w:hint="eastAsia"/>
          <w:b/>
        </w:rPr>
        <w:t>波动，光电效应</w:t>
      </w:r>
    </w:p>
    <w:p w:rsidR="00AC0CE5" w:rsidRPr="00454522" w:rsidRDefault="00370084" w:rsidP="00004696">
      <w:pPr>
        <w:spacing w:line="360" w:lineRule="auto"/>
        <w:rPr>
          <w:b/>
        </w:rPr>
      </w:pPr>
      <w:r w:rsidRPr="00454522">
        <w:rPr>
          <w:rFonts w:hint="eastAsia"/>
          <w:b/>
        </w:rPr>
        <w:t>14</w:t>
      </w:r>
      <w:r w:rsidR="00AC0CE5" w:rsidRPr="00454522">
        <w:rPr>
          <w:b/>
          <w:szCs w:val="22"/>
        </w:rPr>
        <w:t>．</w:t>
      </w:r>
      <w:r w:rsidR="00892351" w:rsidRPr="00454522">
        <w:rPr>
          <w:b/>
        </w:rPr>
        <w:t>8.0×10</w:t>
      </w:r>
      <w:r w:rsidR="00892351" w:rsidRPr="00454522">
        <w:rPr>
          <w:rFonts w:hint="eastAsia"/>
          <w:b/>
          <w:vertAlign w:val="superscript"/>
        </w:rPr>
        <w:t>-</w:t>
      </w:r>
      <w:r w:rsidR="00892351" w:rsidRPr="00454522">
        <w:rPr>
          <w:b/>
          <w:vertAlign w:val="superscript"/>
        </w:rPr>
        <w:t>9</w:t>
      </w:r>
      <w:r w:rsidR="00892351" w:rsidRPr="00454522">
        <w:rPr>
          <w:rFonts w:hint="eastAsia"/>
          <w:b/>
        </w:rPr>
        <w:t>，</w:t>
      </w:r>
      <w:r w:rsidR="00892351" w:rsidRPr="00454522">
        <w:rPr>
          <w:b/>
        </w:rPr>
        <w:t>90</w:t>
      </w:r>
    </w:p>
    <w:p w:rsidR="00AC0CE5" w:rsidRPr="00454522" w:rsidRDefault="00370084" w:rsidP="00004696">
      <w:pPr>
        <w:spacing w:line="360" w:lineRule="auto"/>
        <w:jc w:val="left"/>
        <w:rPr>
          <w:b/>
        </w:rPr>
      </w:pPr>
      <w:r w:rsidRPr="00454522">
        <w:rPr>
          <w:rFonts w:hint="eastAsia"/>
          <w:b/>
        </w:rPr>
        <w:t>15</w:t>
      </w:r>
      <w:r w:rsidR="00AC0CE5" w:rsidRPr="00454522">
        <w:rPr>
          <w:b/>
          <w:szCs w:val="22"/>
        </w:rPr>
        <w:t>．</w:t>
      </w:r>
      <w:r w:rsidR="00892351" w:rsidRPr="00454522">
        <w:rPr>
          <w:rFonts w:hint="eastAsia"/>
          <w:b/>
        </w:rPr>
        <w:t>15</w:t>
      </w:r>
      <w:r w:rsidR="00892351" w:rsidRPr="00454522">
        <w:rPr>
          <w:b/>
        </w:rPr>
        <w:t>，</w:t>
      </w:r>
      <w:r w:rsidR="00892351" w:rsidRPr="00454522">
        <w:rPr>
          <w:rFonts w:hint="eastAsia"/>
          <w:b/>
        </w:rPr>
        <w:t>20</w:t>
      </w:r>
    </w:p>
    <w:p w:rsidR="00AC0CE5" w:rsidRPr="00454522" w:rsidRDefault="00370084" w:rsidP="00004696">
      <w:pPr>
        <w:adjustRightInd w:val="0"/>
        <w:snapToGrid w:val="0"/>
        <w:spacing w:line="360" w:lineRule="auto"/>
        <w:rPr>
          <w:b/>
          <w:color w:val="000000"/>
        </w:rPr>
      </w:pPr>
      <w:r w:rsidRPr="00454522">
        <w:rPr>
          <w:rFonts w:hint="eastAsia"/>
          <w:b/>
        </w:rPr>
        <w:t>16</w:t>
      </w:r>
      <w:r w:rsidR="00AC0CE5" w:rsidRPr="00454522">
        <w:rPr>
          <w:b/>
          <w:szCs w:val="22"/>
        </w:rPr>
        <w:t>．</w:t>
      </w:r>
      <w:r w:rsidR="00892351" w:rsidRPr="00454522">
        <w:rPr>
          <w:b/>
          <w:color w:val="000000"/>
        </w:rPr>
        <w:t>0.</w:t>
      </w:r>
      <w:r w:rsidR="00892351" w:rsidRPr="00454522">
        <w:rPr>
          <w:rFonts w:hint="eastAsia"/>
          <w:b/>
          <w:color w:val="000000"/>
        </w:rPr>
        <w:t>6</w:t>
      </w:r>
      <w:r w:rsidR="00892351" w:rsidRPr="00454522">
        <w:rPr>
          <w:b/>
          <w:color w:val="000000"/>
        </w:rPr>
        <w:t>5</w:t>
      </w:r>
      <w:r w:rsidR="00892351" w:rsidRPr="00454522">
        <w:rPr>
          <w:rFonts w:hint="eastAsia"/>
          <w:b/>
          <w:color w:val="000000"/>
        </w:rPr>
        <w:t>，</w:t>
      </w:r>
      <w:r w:rsidR="00892351" w:rsidRPr="00454522">
        <w:rPr>
          <w:rFonts w:hint="eastAsia"/>
          <w:b/>
          <w:color w:val="000000"/>
        </w:rPr>
        <w:t>3</w:t>
      </w:r>
    </w:p>
    <w:p w:rsidR="009464A0" w:rsidRPr="00454522" w:rsidRDefault="00227AB7" w:rsidP="00004696">
      <w:pPr>
        <w:spacing w:line="360" w:lineRule="auto"/>
        <w:rPr>
          <w:b/>
        </w:rPr>
      </w:pPr>
      <w:r w:rsidRPr="00454522">
        <w:rPr>
          <w:rFonts w:hint="eastAsia"/>
          <w:b/>
        </w:rPr>
        <w:t>17</w:t>
      </w:r>
      <w:r w:rsidRPr="00454522">
        <w:rPr>
          <w:b/>
          <w:szCs w:val="22"/>
        </w:rPr>
        <w:t>．</w:t>
      </w:r>
      <w:r w:rsidR="00892351" w:rsidRPr="00454522">
        <w:rPr>
          <w:rFonts w:hAnsi="宋体"/>
          <w:b/>
          <w:bCs/>
          <w:szCs w:val="21"/>
        </w:rPr>
        <w:t>扩张</w:t>
      </w:r>
      <w:r w:rsidR="00892351" w:rsidRPr="00454522">
        <w:rPr>
          <w:rFonts w:hAnsi="宋体" w:hint="eastAsia"/>
          <w:b/>
          <w:bCs/>
          <w:szCs w:val="21"/>
        </w:rPr>
        <w:t>，顺时针</w:t>
      </w:r>
    </w:p>
    <w:p w:rsidR="00AC0CE5" w:rsidRPr="009464A0" w:rsidRDefault="001E6796" w:rsidP="00004696">
      <w:pPr>
        <w:spacing w:line="360" w:lineRule="auto"/>
        <w:rPr>
          <w:b/>
        </w:rPr>
      </w:pPr>
      <w:r>
        <w:rPr>
          <w:rFonts w:hint="eastAsia"/>
          <w:b/>
        </w:rPr>
        <w:t>三、综合</w:t>
      </w:r>
      <w:r w:rsidR="009464A0" w:rsidRPr="009464A0">
        <w:rPr>
          <w:rFonts w:hint="eastAsia"/>
          <w:b/>
        </w:rPr>
        <w:t>题</w:t>
      </w:r>
      <w:r w:rsidR="00032008">
        <w:rPr>
          <w:rFonts w:hAnsi="宋体" w:hint="eastAsia"/>
          <w:b/>
          <w:sz w:val="24"/>
        </w:rPr>
        <w:t>（</w:t>
      </w:r>
      <w:r w:rsidR="00032008">
        <w:rPr>
          <w:rFonts w:hAnsi="宋体"/>
          <w:b/>
          <w:sz w:val="24"/>
        </w:rPr>
        <w:t>共</w:t>
      </w:r>
      <w:r w:rsidR="00646DB8">
        <w:rPr>
          <w:rFonts w:hAnsi="宋体" w:hint="eastAsia"/>
          <w:b/>
          <w:sz w:val="24"/>
        </w:rPr>
        <w:t>40</w:t>
      </w:r>
      <w:r w:rsidR="00032008">
        <w:rPr>
          <w:rFonts w:hAnsi="宋体"/>
          <w:b/>
          <w:sz w:val="24"/>
        </w:rPr>
        <w:t>分</w:t>
      </w:r>
      <w:r w:rsidR="00032008">
        <w:rPr>
          <w:rFonts w:hAnsi="宋体" w:hint="eastAsia"/>
          <w:b/>
          <w:sz w:val="24"/>
        </w:rPr>
        <w:t>）</w:t>
      </w:r>
    </w:p>
    <w:p w:rsidR="00445E54" w:rsidRPr="00454522" w:rsidRDefault="00227AB7" w:rsidP="00454522">
      <w:pPr>
        <w:spacing w:line="360" w:lineRule="auto"/>
        <w:ind w:left="422" w:hangingChars="200" w:hanging="422"/>
        <w:jc w:val="left"/>
        <w:rPr>
          <w:b/>
          <w:lang w:val="de-DE"/>
        </w:rPr>
      </w:pPr>
      <w:r w:rsidRPr="00454522">
        <w:rPr>
          <w:rFonts w:hint="eastAsia"/>
          <w:b/>
        </w:rPr>
        <w:t>18</w:t>
      </w:r>
      <w:r w:rsidR="00AC0CE5" w:rsidRPr="00454522">
        <w:rPr>
          <w:b/>
          <w:szCs w:val="22"/>
        </w:rPr>
        <w:t>．</w:t>
      </w:r>
      <w:r w:rsidR="001E6796" w:rsidRPr="00454522">
        <w:rPr>
          <w:rFonts w:hint="eastAsia"/>
          <w:b/>
          <w:lang w:val="de-DE"/>
        </w:rPr>
        <w:t>（</w:t>
      </w:r>
      <w:r w:rsidR="001E6796" w:rsidRPr="00454522">
        <w:rPr>
          <w:rFonts w:hint="eastAsia"/>
          <w:b/>
          <w:color w:val="000000"/>
          <w:kern w:val="0"/>
          <w:szCs w:val="21"/>
        </w:rPr>
        <w:t>10</w:t>
      </w:r>
      <w:r w:rsidR="001E6796" w:rsidRPr="00454522">
        <w:rPr>
          <w:rFonts w:hint="eastAsia"/>
          <w:b/>
        </w:rPr>
        <w:t>分</w:t>
      </w:r>
      <w:r w:rsidR="001E6796" w:rsidRPr="00454522">
        <w:rPr>
          <w:rFonts w:hint="eastAsia"/>
          <w:b/>
          <w:lang w:val="de-DE"/>
        </w:rPr>
        <w:t>）</w:t>
      </w:r>
    </w:p>
    <w:p w:rsidR="00892351" w:rsidRDefault="00892351" w:rsidP="00004696">
      <w:pPr>
        <w:spacing w:line="360" w:lineRule="auto"/>
        <w:rPr>
          <w:szCs w:val="21"/>
        </w:rPr>
      </w:pPr>
      <w:r w:rsidRPr="00A7320B">
        <w:rPr>
          <w:kern w:val="0"/>
          <w:szCs w:val="21"/>
        </w:rPr>
        <w:t>（</w:t>
      </w:r>
      <w:r w:rsidRPr="00A7320B">
        <w:rPr>
          <w:kern w:val="0"/>
          <w:szCs w:val="21"/>
        </w:rPr>
        <w:t>1</w:t>
      </w:r>
      <w:r w:rsidRPr="00A7320B">
        <w:rPr>
          <w:kern w:val="0"/>
          <w:szCs w:val="21"/>
        </w:rPr>
        <w:t>）</w:t>
      </w:r>
      <w:r w:rsidRPr="00A7320B">
        <w:t>电</w:t>
      </w:r>
      <w:r w:rsidRPr="00A7320B">
        <w:rPr>
          <w:szCs w:val="21"/>
        </w:rPr>
        <w:t>压传感器</w:t>
      </w:r>
      <w:r>
        <w:rPr>
          <w:rFonts w:hint="eastAsia"/>
          <w:lang w:val="de-DE"/>
        </w:rPr>
        <w:t>（</w:t>
      </w:r>
      <w:r>
        <w:rPr>
          <w:rFonts w:hint="eastAsia"/>
          <w:color w:val="000000"/>
          <w:kern w:val="0"/>
          <w:szCs w:val="21"/>
        </w:rPr>
        <w:t>2</w:t>
      </w:r>
      <w:r w:rsidRPr="00F97D5E">
        <w:rPr>
          <w:rFonts w:hint="eastAsia"/>
        </w:rPr>
        <w:t>分</w:t>
      </w:r>
      <w:r w:rsidRPr="00F97D5E">
        <w:rPr>
          <w:rFonts w:hint="eastAsia"/>
          <w:lang w:val="de-DE"/>
        </w:rPr>
        <w:t>）</w:t>
      </w:r>
    </w:p>
    <w:p w:rsidR="00892351" w:rsidRDefault="00892351" w:rsidP="00892351">
      <w:pPr>
        <w:rPr>
          <w:szCs w:val="21"/>
        </w:rPr>
      </w:pPr>
    </w:p>
    <w:p w:rsidR="00892351" w:rsidRDefault="00892351" w:rsidP="00892351">
      <w:pPr>
        <w:rPr>
          <w:szCs w:val="21"/>
        </w:rPr>
      </w:pPr>
      <w:r>
        <w:rPr>
          <w:rFonts w:hint="eastAsia"/>
          <w:lang w:val="de-DE"/>
        </w:rPr>
        <w:t>（连线</w:t>
      </w:r>
      <w:r>
        <w:rPr>
          <w:rFonts w:hint="eastAsia"/>
          <w:color w:val="000000"/>
          <w:kern w:val="0"/>
          <w:szCs w:val="21"/>
        </w:rPr>
        <w:t>2</w:t>
      </w:r>
      <w:r w:rsidRPr="00F97D5E">
        <w:rPr>
          <w:rFonts w:hint="eastAsia"/>
        </w:rPr>
        <w:t>分</w:t>
      </w:r>
      <w:r w:rsidRPr="00F97D5E">
        <w:rPr>
          <w:rFonts w:hint="eastAsia"/>
          <w:lang w:val="de-DE"/>
        </w:rPr>
        <w:t>）</w:t>
      </w:r>
    </w:p>
    <w:p w:rsidR="00892351" w:rsidRDefault="00004696" w:rsidP="00892351">
      <w:pPr>
        <w:rPr>
          <w:szCs w:val="21"/>
        </w:rPr>
      </w:pPr>
      <w:r w:rsidRPr="00A7320B">
        <w:rPr>
          <w:noProof/>
          <w:szCs w:val="21"/>
        </w:rPr>
        <mc:AlternateContent>
          <mc:Choice Requires="wpc">
            <w:drawing>
              <wp:anchor distT="0" distB="0" distL="114300" distR="114300" simplePos="0" relativeHeight="251659264" behindDoc="0" locked="0" layoutInCell="1" allowOverlap="1" wp14:anchorId="429979FD" wp14:editId="14E9B827">
                <wp:simplePos x="0" y="0"/>
                <wp:positionH relativeFrom="margin">
                  <wp:posOffset>165100</wp:posOffset>
                </wp:positionH>
                <wp:positionV relativeFrom="paragraph">
                  <wp:posOffset>168275</wp:posOffset>
                </wp:positionV>
                <wp:extent cx="2362200" cy="1703070"/>
                <wp:effectExtent l="0" t="0" r="0" b="11430"/>
                <wp:wrapSquare wrapText="bothSides"/>
                <wp:docPr id="1106" name="画布 11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981" name="Freeform 280"/>
                        <wps:cNvSpPr>
                          <a:spLocks/>
                        </wps:cNvSpPr>
                        <wps:spPr bwMode="auto">
                          <a:xfrm>
                            <a:off x="869923" y="101252"/>
                            <a:ext cx="317429" cy="146591"/>
                          </a:xfrm>
                          <a:custGeom>
                            <a:avLst/>
                            <a:gdLst>
                              <a:gd name="T0" fmla="*/ 317429 w 660"/>
                              <a:gd name="T1" fmla="*/ 49878 h 191"/>
                              <a:gd name="T2" fmla="*/ 248172 w 660"/>
                              <a:gd name="T3" fmla="*/ 13045 h 191"/>
                              <a:gd name="T4" fmla="*/ 187572 w 660"/>
                              <a:gd name="T5" fmla="*/ 6139 h 191"/>
                              <a:gd name="T6" fmla="*/ 168815 w 660"/>
                              <a:gd name="T7" fmla="*/ 49878 h 191"/>
                              <a:gd name="T8" fmla="*/ 106772 w 660"/>
                              <a:gd name="T9" fmla="*/ 82874 h 191"/>
                              <a:gd name="T10" fmla="*/ 56752 w 660"/>
                              <a:gd name="T11" fmla="*/ 74434 h 191"/>
                              <a:gd name="T12" fmla="*/ 0 w 660"/>
                              <a:gd name="T13" fmla="*/ 146565 h 1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0" h="191">
                                <a:moveTo>
                                  <a:pt x="660" y="65"/>
                                </a:moveTo>
                                <a:cubicBezTo>
                                  <a:pt x="636" y="57"/>
                                  <a:pt x="561" y="26"/>
                                  <a:pt x="516" y="17"/>
                                </a:cubicBezTo>
                                <a:cubicBezTo>
                                  <a:pt x="471" y="8"/>
                                  <a:pt x="417" y="0"/>
                                  <a:pt x="390" y="8"/>
                                </a:cubicBezTo>
                                <a:cubicBezTo>
                                  <a:pt x="363" y="16"/>
                                  <a:pt x="379" y="48"/>
                                  <a:pt x="351" y="65"/>
                                </a:cubicBezTo>
                                <a:cubicBezTo>
                                  <a:pt x="323" y="82"/>
                                  <a:pt x="261" y="103"/>
                                  <a:pt x="222" y="108"/>
                                </a:cubicBezTo>
                                <a:cubicBezTo>
                                  <a:pt x="183" y="113"/>
                                  <a:pt x="155" y="83"/>
                                  <a:pt x="118" y="97"/>
                                </a:cubicBezTo>
                                <a:cubicBezTo>
                                  <a:pt x="81" y="111"/>
                                  <a:pt x="25" y="172"/>
                                  <a:pt x="0" y="191"/>
                                </a:cubicBezTo>
                              </a:path>
                            </a:pathLst>
                          </a:custGeom>
                          <a:noFill/>
                          <a:ln w="9525" cap="flat">
                            <a:solidFill>
                              <a:srgbClr val="333333"/>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g:wgp>
                        <wpg:cNvPr id="982" name="Group 300"/>
                        <wpg:cNvGrpSpPr>
                          <a:grpSpLocks/>
                        </wpg:cNvGrpSpPr>
                        <wpg:grpSpPr bwMode="auto">
                          <a:xfrm>
                            <a:off x="294222" y="892239"/>
                            <a:ext cx="327529" cy="197707"/>
                            <a:chOff x="0" y="1101"/>
                            <a:chExt cx="681" cy="411"/>
                          </a:xfrm>
                        </wpg:grpSpPr>
                        <wpg:grpSp>
                          <wpg:cNvPr id="983" name="Group 287"/>
                          <wpg:cNvGrpSpPr>
                            <a:grpSpLocks/>
                          </wpg:cNvGrpSpPr>
                          <wpg:grpSpPr bwMode="auto">
                            <a:xfrm>
                              <a:off x="2" y="1101"/>
                              <a:ext cx="679" cy="411"/>
                              <a:chOff x="2" y="1101"/>
                              <a:chExt cx="679" cy="411"/>
                            </a:xfrm>
                          </wpg:grpSpPr>
                          <wps:wsp>
                            <wps:cNvPr id="984" name="Freeform 281"/>
                            <wps:cNvSpPr>
                              <a:spLocks/>
                            </wps:cNvSpPr>
                            <wps:spPr bwMode="auto">
                              <a:xfrm>
                                <a:off x="2" y="1101"/>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 name="Freeform 282"/>
                            <wps:cNvSpPr>
                              <a:spLocks/>
                            </wps:cNvSpPr>
                            <wps:spPr bwMode="auto">
                              <a:xfrm>
                                <a:off x="2" y="1101"/>
                                <a:ext cx="679" cy="254"/>
                              </a:xfrm>
                              <a:custGeom>
                                <a:avLst/>
                                <a:gdLst>
                                  <a:gd name="T0" fmla="*/ 0 w 679"/>
                                  <a:gd name="T1" fmla="*/ 254 h 254"/>
                                  <a:gd name="T2" fmla="*/ 425 w 679"/>
                                  <a:gd name="T3" fmla="*/ 254 h 254"/>
                                  <a:gd name="T4" fmla="*/ 679 w 679"/>
                                  <a:gd name="T5" fmla="*/ 0 h 254"/>
                                  <a:gd name="T6" fmla="*/ 254 w 679"/>
                                  <a:gd name="T7" fmla="*/ 0 h 254"/>
                                  <a:gd name="T8" fmla="*/ 0 w 679"/>
                                  <a:gd name="T9" fmla="*/ 254 h 2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9" h="254">
                                    <a:moveTo>
                                      <a:pt x="0" y="254"/>
                                    </a:moveTo>
                                    <a:lnTo>
                                      <a:pt x="425" y="254"/>
                                    </a:lnTo>
                                    <a:lnTo>
                                      <a:pt x="679" y="0"/>
                                    </a:lnTo>
                                    <a:lnTo>
                                      <a:pt x="254" y="0"/>
                                    </a:lnTo>
                                    <a:lnTo>
                                      <a:pt x="0" y="2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6" name="Freeform 283"/>
                            <wps:cNvSpPr>
                              <a:spLocks/>
                            </wps:cNvSpPr>
                            <wps:spPr bwMode="auto">
                              <a:xfrm>
                                <a:off x="427" y="1101"/>
                                <a:ext cx="254" cy="411"/>
                              </a:xfrm>
                              <a:custGeom>
                                <a:avLst/>
                                <a:gdLst>
                                  <a:gd name="T0" fmla="*/ 0 w 254"/>
                                  <a:gd name="T1" fmla="*/ 254 h 411"/>
                                  <a:gd name="T2" fmla="*/ 254 w 254"/>
                                  <a:gd name="T3" fmla="*/ 0 h 411"/>
                                  <a:gd name="T4" fmla="*/ 254 w 254"/>
                                  <a:gd name="T5" fmla="*/ 156 h 411"/>
                                  <a:gd name="T6" fmla="*/ 0 w 254"/>
                                  <a:gd name="T7" fmla="*/ 411 h 411"/>
                                  <a:gd name="T8" fmla="*/ 0 w 254"/>
                                  <a:gd name="T9" fmla="*/ 254 h 4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4" h="411">
                                    <a:moveTo>
                                      <a:pt x="0" y="254"/>
                                    </a:moveTo>
                                    <a:lnTo>
                                      <a:pt x="254" y="0"/>
                                    </a:lnTo>
                                    <a:lnTo>
                                      <a:pt x="254" y="156"/>
                                    </a:lnTo>
                                    <a:lnTo>
                                      <a:pt x="0" y="411"/>
                                    </a:lnTo>
                                    <a:lnTo>
                                      <a:pt x="0" y="254"/>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7" name="Freeform 284"/>
                            <wps:cNvSpPr>
                              <a:spLocks/>
                            </wps:cNvSpPr>
                            <wps:spPr bwMode="auto">
                              <a:xfrm>
                                <a:off x="2" y="1101"/>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8" name="Freeform 285"/>
                            <wps:cNvSpPr>
                              <a:spLocks/>
                            </wps:cNvSpPr>
                            <wps:spPr bwMode="auto">
                              <a:xfrm>
                                <a:off x="2" y="1101"/>
                                <a:ext cx="679" cy="254"/>
                              </a:xfrm>
                              <a:custGeom>
                                <a:avLst/>
                                <a:gdLst>
                                  <a:gd name="T0" fmla="*/ 0 w 679"/>
                                  <a:gd name="T1" fmla="*/ 254 h 254"/>
                                  <a:gd name="T2" fmla="*/ 425 w 679"/>
                                  <a:gd name="T3" fmla="*/ 254 h 254"/>
                                  <a:gd name="T4" fmla="*/ 679 w 679"/>
                                  <a:gd name="T5" fmla="*/ 0 h 254"/>
                                  <a:gd name="T6" fmla="*/ 0 60000 65536"/>
                                  <a:gd name="T7" fmla="*/ 0 60000 65536"/>
                                  <a:gd name="T8" fmla="*/ 0 60000 65536"/>
                                </a:gdLst>
                                <a:ahLst/>
                                <a:cxnLst>
                                  <a:cxn ang="T6">
                                    <a:pos x="T0" y="T1"/>
                                  </a:cxn>
                                  <a:cxn ang="T7">
                                    <a:pos x="T2" y="T3"/>
                                  </a:cxn>
                                  <a:cxn ang="T8">
                                    <a:pos x="T4" y="T5"/>
                                  </a:cxn>
                                </a:cxnLst>
                                <a:rect l="0" t="0" r="r" b="b"/>
                                <a:pathLst>
                                  <a:path w="679" h="254">
                                    <a:moveTo>
                                      <a:pt x="0" y="254"/>
                                    </a:moveTo>
                                    <a:lnTo>
                                      <a:pt x="425" y="254"/>
                                    </a:lnTo>
                                    <a:lnTo>
                                      <a:pt x="679" y="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9" name="Line 286"/>
                            <wps:cNvCnPr>
                              <a:cxnSpLocks noChangeShapeType="1"/>
                            </wps:cNvCnPr>
                            <wps:spPr bwMode="auto">
                              <a:xfrm>
                                <a:off x="427" y="1355"/>
                                <a:ext cx="0" cy="15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990" name="Group 290"/>
                          <wpg:cNvGrpSpPr>
                            <a:grpSpLocks/>
                          </wpg:cNvGrpSpPr>
                          <wpg:grpSpPr bwMode="auto">
                            <a:xfrm>
                              <a:off x="150" y="1410"/>
                              <a:ext cx="124" cy="79"/>
                              <a:chOff x="150" y="1410"/>
                              <a:chExt cx="124" cy="79"/>
                            </a:xfrm>
                          </wpg:grpSpPr>
                          <wps:wsp>
                            <wps:cNvPr id="991" name="Freeform 288"/>
                            <wps:cNvSpPr>
                              <a:spLocks/>
                            </wps:cNvSpPr>
                            <wps:spPr bwMode="auto">
                              <a:xfrm>
                                <a:off x="150" y="1410"/>
                                <a:ext cx="124" cy="79"/>
                              </a:xfrm>
                              <a:custGeom>
                                <a:avLst/>
                                <a:gdLst>
                                  <a:gd name="T0" fmla="*/ 32 w 827"/>
                                  <a:gd name="T1" fmla="*/ 0 h 526"/>
                                  <a:gd name="T2" fmla="*/ 0 w 827"/>
                                  <a:gd name="T3" fmla="*/ 32 h 526"/>
                                  <a:gd name="T4" fmla="*/ 0 w 827"/>
                                  <a:gd name="T5" fmla="*/ 47 h 526"/>
                                  <a:gd name="T6" fmla="*/ 32 w 827"/>
                                  <a:gd name="T7" fmla="*/ 79 h 526"/>
                                  <a:gd name="T8" fmla="*/ 92 w 827"/>
                                  <a:gd name="T9" fmla="*/ 79 h 526"/>
                                  <a:gd name="T10" fmla="*/ 124 w 827"/>
                                  <a:gd name="T11" fmla="*/ 47 h 526"/>
                                  <a:gd name="T12" fmla="*/ 124 w 827"/>
                                  <a:gd name="T13" fmla="*/ 32 h 526"/>
                                  <a:gd name="T14" fmla="*/ 92 w 827"/>
                                  <a:gd name="T15" fmla="*/ 0 h 526"/>
                                  <a:gd name="T16" fmla="*/ 32 w 827"/>
                                  <a:gd name="T17" fmla="*/ 0 h 5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6">
                                    <a:moveTo>
                                      <a:pt x="213" y="0"/>
                                    </a:moveTo>
                                    <a:cubicBezTo>
                                      <a:pt x="96" y="0"/>
                                      <a:pt x="0" y="95"/>
                                      <a:pt x="0" y="212"/>
                                    </a:cubicBezTo>
                                    <a:lnTo>
                                      <a:pt x="0" y="314"/>
                                    </a:lnTo>
                                    <a:cubicBezTo>
                                      <a:pt x="0" y="431"/>
                                      <a:pt x="96" y="526"/>
                                      <a:pt x="213" y="526"/>
                                    </a:cubicBezTo>
                                    <a:lnTo>
                                      <a:pt x="615" y="526"/>
                                    </a:lnTo>
                                    <a:cubicBezTo>
                                      <a:pt x="732" y="526"/>
                                      <a:pt x="827" y="431"/>
                                      <a:pt x="827" y="314"/>
                                    </a:cubicBezTo>
                                    <a:lnTo>
                                      <a:pt x="827" y="212"/>
                                    </a:lnTo>
                                    <a:cubicBezTo>
                                      <a:pt x="827" y="95"/>
                                      <a:pt x="732" y="0"/>
                                      <a:pt x="615" y="0"/>
                                    </a:cubicBezTo>
                                    <a:lnTo>
                                      <a:pt x="213"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92" name="Freeform 289"/>
                            <wps:cNvSpPr>
                              <a:spLocks/>
                            </wps:cNvSpPr>
                            <wps:spPr bwMode="auto">
                              <a:xfrm>
                                <a:off x="150" y="1410"/>
                                <a:ext cx="124" cy="79"/>
                              </a:xfrm>
                              <a:custGeom>
                                <a:avLst/>
                                <a:gdLst>
                                  <a:gd name="T0" fmla="*/ 32 w 827"/>
                                  <a:gd name="T1" fmla="*/ 0 h 526"/>
                                  <a:gd name="T2" fmla="*/ 0 w 827"/>
                                  <a:gd name="T3" fmla="*/ 32 h 526"/>
                                  <a:gd name="T4" fmla="*/ 0 w 827"/>
                                  <a:gd name="T5" fmla="*/ 47 h 526"/>
                                  <a:gd name="T6" fmla="*/ 32 w 827"/>
                                  <a:gd name="T7" fmla="*/ 79 h 526"/>
                                  <a:gd name="T8" fmla="*/ 92 w 827"/>
                                  <a:gd name="T9" fmla="*/ 79 h 526"/>
                                  <a:gd name="T10" fmla="*/ 124 w 827"/>
                                  <a:gd name="T11" fmla="*/ 47 h 526"/>
                                  <a:gd name="T12" fmla="*/ 124 w 827"/>
                                  <a:gd name="T13" fmla="*/ 32 h 526"/>
                                  <a:gd name="T14" fmla="*/ 92 w 827"/>
                                  <a:gd name="T15" fmla="*/ 0 h 526"/>
                                  <a:gd name="T16" fmla="*/ 32 w 827"/>
                                  <a:gd name="T17" fmla="*/ 0 h 5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6">
                                    <a:moveTo>
                                      <a:pt x="213" y="0"/>
                                    </a:moveTo>
                                    <a:cubicBezTo>
                                      <a:pt x="96" y="0"/>
                                      <a:pt x="0" y="95"/>
                                      <a:pt x="0" y="212"/>
                                    </a:cubicBezTo>
                                    <a:lnTo>
                                      <a:pt x="0" y="314"/>
                                    </a:lnTo>
                                    <a:cubicBezTo>
                                      <a:pt x="0" y="431"/>
                                      <a:pt x="96" y="526"/>
                                      <a:pt x="213" y="526"/>
                                    </a:cubicBezTo>
                                    <a:lnTo>
                                      <a:pt x="615" y="526"/>
                                    </a:lnTo>
                                    <a:cubicBezTo>
                                      <a:pt x="732" y="526"/>
                                      <a:pt x="827" y="431"/>
                                      <a:pt x="827" y="314"/>
                                    </a:cubicBezTo>
                                    <a:lnTo>
                                      <a:pt x="827" y="212"/>
                                    </a:lnTo>
                                    <a:cubicBezTo>
                                      <a:pt x="827" y="95"/>
                                      <a:pt x="732" y="0"/>
                                      <a:pt x="615" y="0"/>
                                    </a:cubicBezTo>
                                    <a:lnTo>
                                      <a:pt x="213"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3" name="Group 293"/>
                          <wpg:cNvGrpSpPr>
                            <a:grpSpLocks/>
                          </wpg:cNvGrpSpPr>
                          <wpg:grpSpPr bwMode="auto">
                            <a:xfrm>
                              <a:off x="187" y="1422"/>
                              <a:ext cx="50" cy="50"/>
                              <a:chOff x="187" y="1422"/>
                              <a:chExt cx="50" cy="50"/>
                            </a:xfrm>
                          </wpg:grpSpPr>
                          <wps:wsp>
                            <wps:cNvPr id="994" name="Oval 291"/>
                            <wps:cNvSpPr>
                              <a:spLocks noChangeArrowheads="1"/>
                            </wps:cNvSpPr>
                            <wps:spPr bwMode="auto">
                              <a:xfrm>
                                <a:off x="187" y="1422"/>
                                <a:ext cx="50" cy="5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995" name="Oval 292"/>
                            <wps:cNvSpPr>
                              <a:spLocks noChangeArrowheads="1"/>
                            </wps:cNvSpPr>
                            <wps:spPr bwMode="auto">
                              <a:xfrm>
                                <a:off x="187" y="1422"/>
                                <a:ext cx="50" cy="50"/>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96" name="Freeform 294"/>
                          <wps:cNvSpPr>
                            <a:spLocks/>
                          </wps:cNvSpPr>
                          <wps:spPr bwMode="auto">
                            <a:xfrm>
                              <a:off x="0" y="1363"/>
                              <a:ext cx="431" cy="143"/>
                            </a:xfrm>
                            <a:custGeom>
                              <a:avLst/>
                              <a:gdLst>
                                <a:gd name="T0" fmla="*/ 28 w 2874"/>
                                <a:gd name="T1" fmla="*/ 0 h 954"/>
                                <a:gd name="T2" fmla="*/ 0 w 2874"/>
                                <a:gd name="T3" fmla="*/ 28 h 954"/>
                                <a:gd name="T4" fmla="*/ 0 w 2874"/>
                                <a:gd name="T5" fmla="*/ 115 h 954"/>
                                <a:gd name="T6" fmla="*/ 28 w 2874"/>
                                <a:gd name="T7" fmla="*/ 143 h 954"/>
                                <a:gd name="T8" fmla="*/ 403 w 2874"/>
                                <a:gd name="T9" fmla="*/ 143 h 954"/>
                                <a:gd name="T10" fmla="*/ 431 w 2874"/>
                                <a:gd name="T11" fmla="*/ 115 h 954"/>
                                <a:gd name="T12" fmla="*/ 431 w 2874"/>
                                <a:gd name="T13" fmla="*/ 28 h 954"/>
                                <a:gd name="T14" fmla="*/ 403 w 2874"/>
                                <a:gd name="T15" fmla="*/ 0 h 954"/>
                                <a:gd name="T16" fmla="*/ 28 w 2874"/>
                                <a:gd name="T17" fmla="*/ 0 h 9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74" h="954">
                                  <a:moveTo>
                                    <a:pt x="190" y="0"/>
                                  </a:moveTo>
                                  <a:cubicBezTo>
                                    <a:pt x="85" y="0"/>
                                    <a:pt x="0" y="85"/>
                                    <a:pt x="0" y="190"/>
                                  </a:cubicBezTo>
                                  <a:lnTo>
                                    <a:pt x="0" y="764"/>
                                  </a:lnTo>
                                  <a:cubicBezTo>
                                    <a:pt x="0" y="869"/>
                                    <a:pt x="85" y="954"/>
                                    <a:pt x="190" y="954"/>
                                  </a:cubicBezTo>
                                  <a:lnTo>
                                    <a:pt x="2684" y="954"/>
                                  </a:lnTo>
                                  <a:cubicBezTo>
                                    <a:pt x="2789" y="954"/>
                                    <a:pt x="2874" y="869"/>
                                    <a:pt x="2874" y="764"/>
                                  </a:cubicBezTo>
                                  <a:lnTo>
                                    <a:pt x="2874" y="190"/>
                                  </a:lnTo>
                                  <a:cubicBezTo>
                                    <a:pt x="2874" y="85"/>
                                    <a:pt x="2789" y="0"/>
                                    <a:pt x="2684" y="0"/>
                                  </a:cubicBezTo>
                                  <a:lnTo>
                                    <a:pt x="190" y="0"/>
                                  </a:lnTo>
                                  <a:close/>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 name="Freeform 295"/>
                          <wps:cNvSpPr>
                            <a:spLocks/>
                          </wps:cNvSpPr>
                          <wps:spPr bwMode="auto">
                            <a:xfrm>
                              <a:off x="2" y="1362"/>
                              <a:ext cx="426" cy="22"/>
                            </a:xfrm>
                            <a:custGeom>
                              <a:avLst/>
                              <a:gdLst>
                                <a:gd name="T0" fmla="*/ 0 w 426"/>
                                <a:gd name="T1" fmla="*/ 0 h 22"/>
                                <a:gd name="T2" fmla="*/ 224 w 426"/>
                                <a:gd name="T3" fmla="*/ 22 h 22"/>
                                <a:gd name="T4" fmla="*/ 426 w 426"/>
                                <a:gd name="T5" fmla="*/ 0 h 22"/>
                                <a:gd name="T6" fmla="*/ 0 60000 65536"/>
                                <a:gd name="T7" fmla="*/ 0 60000 65536"/>
                                <a:gd name="T8" fmla="*/ 0 60000 65536"/>
                              </a:gdLst>
                              <a:ahLst/>
                              <a:cxnLst>
                                <a:cxn ang="T6">
                                  <a:pos x="T0" y="T1"/>
                                </a:cxn>
                                <a:cxn ang="T7">
                                  <a:pos x="T2" y="T3"/>
                                </a:cxn>
                                <a:cxn ang="T8">
                                  <a:pos x="T4" y="T5"/>
                                </a:cxn>
                              </a:cxnLst>
                              <a:rect l="0" t="0" r="r" b="b"/>
                              <a:pathLst>
                                <a:path w="426" h="22">
                                  <a:moveTo>
                                    <a:pt x="0" y="0"/>
                                  </a:moveTo>
                                  <a:cubicBezTo>
                                    <a:pt x="37" y="3"/>
                                    <a:pt x="153" y="22"/>
                                    <a:pt x="224" y="22"/>
                                  </a:cubicBezTo>
                                  <a:cubicBezTo>
                                    <a:pt x="294" y="22"/>
                                    <a:pt x="384" y="4"/>
                                    <a:pt x="42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 name="Freeform 296"/>
                          <wps:cNvSpPr>
                            <a:spLocks noEditPoints="1"/>
                          </wps:cNvSpPr>
                          <wps:spPr bwMode="auto">
                            <a:xfrm>
                              <a:off x="131" y="1152"/>
                              <a:ext cx="160" cy="170"/>
                            </a:xfrm>
                            <a:custGeom>
                              <a:avLst/>
                              <a:gdLst>
                                <a:gd name="T0" fmla="*/ 158 w 1067"/>
                                <a:gd name="T1" fmla="*/ 9 h 1134"/>
                                <a:gd name="T2" fmla="*/ 138 w 1067"/>
                                <a:gd name="T3" fmla="*/ 31 h 1134"/>
                                <a:gd name="T4" fmla="*/ 131 w 1067"/>
                                <a:gd name="T5" fmla="*/ 31 h 1134"/>
                                <a:gd name="T6" fmla="*/ 130 w 1067"/>
                                <a:gd name="T7" fmla="*/ 24 h 1134"/>
                                <a:gd name="T8" fmla="*/ 151 w 1067"/>
                                <a:gd name="T9" fmla="*/ 2 h 1134"/>
                                <a:gd name="T10" fmla="*/ 158 w 1067"/>
                                <a:gd name="T11" fmla="*/ 2 h 1134"/>
                                <a:gd name="T12" fmla="*/ 158 w 1067"/>
                                <a:gd name="T13" fmla="*/ 9 h 1134"/>
                                <a:gd name="T14" fmla="*/ 110 w 1067"/>
                                <a:gd name="T15" fmla="*/ 60 h 1134"/>
                                <a:gd name="T16" fmla="*/ 90 w 1067"/>
                                <a:gd name="T17" fmla="*/ 82 h 1134"/>
                                <a:gd name="T18" fmla="*/ 83 w 1067"/>
                                <a:gd name="T19" fmla="*/ 82 h 1134"/>
                                <a:gd name="T20" fmla="*/ 82 w 1067"/>
                                <a:gd name="T21" fmla="*/ 75 h 1134"/>
                                <a:gd name="T22" fmla="*/ 103 w 1067"/>
                                <a:gd name="T23" fmla="*/ 53 h 1134"/>
                                <a:gd name="T24" fmla="*/ 110 w 1067"/>
                                <a:gd name="T25" fmla="*/ 53 h 1134"/>
                                <a:gd name="T26" fmla="*/ 110 w 1067"/>
                                <a:gd name="T27" fmla="*/ 60 h 1134"/>
                                <a:gd name="T28" fmla="*/ 62 w 1067"/>
                                <a:gd name="T29" fmla="*/ 111 h 1134"/>
                                <a:gd name="T30" fmla="*/ 42 w 1067"/>
                                <a:gd name="T31" fmla="*/ 133 h 1134"/>
                                <a:gd name="T32" fmla="*/ 35 w 1067"/>
                                <a:gd name="T33" fmla="*/ 133 h 1134"/>
                                <a:gd name="T34" fmla="*/ 35 w 1067"/>
                                <a:gd name="T35" fmla="*/ 126 h 1134"/>
                                <a:gd name="T36" fmla="*/ 55 w 1067"/>
                                <a:gd name="T37" fmla="*/ 104 h 1134"/>
                                <a:gd name="T38" fmla="*/ 62 w 1067"/>
                                <a:gd name="T39" fmla="*/ 104 h 1134"/>
                                <a:gd name="T40" fmla="*/ 62 w 1067"/>
                                <a:gd name="T41" fmla="*/ 111 h 1134"/>
                                <a:gd name="T42" fmla="*/ 15 w 1067"/>
                                <a:gd name="T43" fmla="*/ 162 h 1134"/>
                                <a:gd name="T44" fmla="*/ 9 w 1067"/>
                                <a:gd name="T45" fmla="*/ 168 h 1134"/>
                                <a:gd name="T46" fmla="*/ 2 w 1067"/>
                                <a:gd name="T47" fmla="*/ 168 h 1134"/>
                                <a:gd name="T48" fmla="*/ 2 w 1067"/>
                                <a:gd name="T49" fmla="*/ 161 h 1134"/>
                                <a:gd name="T50" fmla="*/ 7 w 1067"/>
                                <a:gd name="T51" fmla="*/ 155 h 1134"/>
                                <a:gd name="T52" fmla="*/ 14 w 1067"/>
                                <a:gd name="T53" fmla="*/ 155 h 1134"/>
                                <a:gd name="T54" fmla="*/ 15 w 1067"/>
                                <a:gd name="T55" fmla="*/ 162 h 113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67" h="1134">
                                  <a:moveTo>
                                    <a:pt x="1054" y="60"/>
                                  </a:moveTo>
                                  <a:lnTo>
                                    <a:pt x="918" y="206"/>
                                  </a:lnTo>
                                  <a:cubicBezTo>
                                    <a:pt x="905" y="219"/>
                                    <a:pt x="884" y="220"/>
                                    <a:pt x="871" y="207"/>
                                  </a:cubicBezTo>
                                  <a:cubicBezTo>
                                    <a:pt x="857" y="194"/>
                                    <a:pt x="856" y="173"/>
                                    <a:pt x="869" y="160"/>
                                  </a:cubicBezTo>
                                  <a:lnTo>
                                    <a:pt x="1006" y="14"/>
                                  </a:lnTo>
                                  <a:cubicBezTo>
                                    <a:pt x="1018" y="1"/>
                                    <a:pt x="1039" y="0"/>
                                    <a:pt x="1053" y="12"/>
                                  </a:cubicBezTo>
                                  <a:cubicBezTo>
                                    <a:pt x="1066" y="25"/>
                                    <a:pt x="1067" y="46"/>
                                    <a:pt x="1054" y="60"/>
                                  </a:cubicBezTo>
                                  <a:close/>
                                  <a:moveTo>
                                    <a:pt x="735" y="400"/>
                                  </a:moveTo>
                                  <a:lnTo>
                                    <a:pt x="599" y="546"/>
                                  </a:lnTo>
                                  <a:cubicBezTo>
                                    <a:pt x="586" y="559"/>
                                    <a:pt x="565" y="560"/>
                                    <a:pt x="551" y="548"/>
                                  </a:cubicBezTo>
                                  <a:cubicBezTo>
                                    <a:pt x="538" y="535"/>
                                    <a:pt x="537" y="514"/>
                                    <a:pt x="550" y="500"/>
                                  </a:cubicBezTo>
                                  <a:lnTo>
                                    <a:pt x="687" y="355"/>
                                  </a:lnTo>
                                  <a:cubicBezTo>
                                    <a:pt x="699" y="341"/>
                                    <a:pt x="720" y="340"/>
                                    <a:pt x="734" y="353"/>
                                  </a:cubicBezTo>
                                  <a:cubicBezTo>
                                    <a:pt x="747" y="366"/>
                                    <a:pt x="748" y="387"/>
                                    <a:pt x="735" y="400"/>
                                  </a:cubicBezTo>
                                  <a:close/>
                                  <a:moveTo>
                                    <a:pt x="416" y="741"/>
                                  </a:moveTo>
                                  <a:lnTo>
                                    <a:pt x="279" y="887"/>
                                  </a:lnTo>
                                  <a:cubicBezTo>
                                    <a:pt x="267" y="900"/>
                                    <a:pt x="246" y="901"/>
                                    <a:pt x="232" y="888"/>
                                  </a:cubicBezTo>
                                  <a:cubicBezTo>
                                    <a:pt x="219" y="876"/>
                                    <a:pt x="218" y="854"/>
                                    <a:pt x="231" y="841"/>
                                  </a:cubicBezTo>
                                  <a:lnTo>
                                    <a:pt x="368" y="695"/>
                                  </a:lnTo>
                                  <a:cubicBezTo>
                                    <a:pt x="380" y="682"/>
                                    <a:pt x="401" y="681"/>
                                    <a:pt x="415" y="694"/>
                                  </a:cubicBezTo>
                                  <a:cubicBezTo>
                                    <a:pt x="428" y="706"/>
                                    <a:pt x="429" y="727"/>
                                    <a:pt x="416" y="741"/>
                                  </a:cubicBezTo>
                                  <a:close/>
                                  <a:moveTo>
                                    <a:pt x="97" y="1081"/>
                                  </a:moveTo>
                                  <a:lnTo>
                                    <a:pt x="61" y="1120"/>
                                  </a:lnTo>
                                  <a:cubicBezTo>
                                    <a:pt x="49" y="1133"/>
                                    <a:pt x="27" y="1134"/>
                                    <a:pt x="14" y="1121"/>
                                  </a:cubicBezTo>
                                  <a:cubicBezTo>
                                    <a:pt x="1" y="1109"/>
                                    <a:pt x="0" y="1087"/>
                                    <a:pt x="12" y="1074"/>
                                  </a:cubicBezTo>
                                  <a:lnTo>
                                    <a:pt x="49" y="1036"/>
                                  </a:lnTo>
                                  <a:cubicBezTo>
                                    <a:pt x="61" y="1022"/>
                                    <a:pt x="82" y="1021"/>
                                    <a:pt x="96" y="1034"/>
                                  </a:cubicBezTo>
                                  <a:cubicBezTo>
                                    <a:pt x="109" y="1047"/>
                                    <a:pt x="110" y="1068"/>
                                    <a:pt x="97"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999" name="Line 297"/>
                          <wps:cNvCnPr>
                            <a:cxnSpLocks noChangeShapeType="1"/>
                          </wps:cNvCnPr>
                          <wps:spPr bwMode="auto">
                            <a:xfrm flipH="1">
                              <a:off x="95" y="1129"/>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s:wsp>
                          <wps:cNvPr id="1000" name="Freeform 298"/>
                          <wps:cNvSpPr>
                            <a:spLocks noEditPoints="1"/>
                          </wps:cNvSpPr>
                          <wps:spPr bwMode="auto">
                            <a:xfrm>
                              <a:off x="350" y="1145"/>
                              <a:ext cx="161" cy="171"/>
                            </a:xfrm>
                            <a:custGeom>
                              <a:avLst/>
                              <a:gdLst>
                                <a:gd name="T0" fmla="*/ 159 w 1074"/>
                                <a:gd name="T1" fmla="*/ 9 h 1141"/>
                                <a:gd name="T2" fmla="*/ 139 w 1074"/>
                                <a:gd name="T3" fmla="*/ 31 h 1141"/>
                                <a:gd name="T4" fmla="*/ 131 w 1074"/>
                                <a:gd name="T5" fmla="*/ 31 h 1141"/>
                                <a:gd name="T6" fmla="*/ 131 w 1074"/>
                                <a:gd name="T7" fmla="*/ 24 h 1141"/>
                                <a:gd name="T8" fmla="*/ 152 w 1074"/>
                                <a:gd name="T9" fmla="*/ 2 h 1141"/>
                                <a:gd name="T10" fmla="*/ 159 w 1074"/>
                                <a:gd name="T11" fmla="*/ 2 h 1141"/>
                                <a:gd name="T12" fmla="*/ 159 w 1074"/>
                                <a:gd name="T13" fmla="*/ 9 h 1141"/>
                                <a:gd name="T14" fmla="*/ 111 w 1074"/>
                                <a:gd name="T15" fmla="*/ 60 h 1141"/>
                                <a:gd name="T16" fmla="*/ 91 w 1074"/>
                                <a:gd name="T17" fmla="*/ 82 h 1141"/>
                                <a:gd name="T18" fmla="*/ 84 w 1074"/>
                                <a:gd name="T19" fmla="*/ 82 h 1141"/>
                                <a:gd name="T20" fmla="*/ 83 w 1074"/>
                                <a:gd name="T21" fmla="*/ 75 h 1141"/>
                                <a:gd name="T22" fmla="*/ 104 w 1074"/>
                                <a:gd name="T23" fmla="*/ 53 h 1141"/>
                                <a:gd name="T24" fmla="*/ 111 w 1074"/>
                                <a:gd name="T25" fmla="*/ 53 h 1141"/>
                                <a:gd name="T26" fmla="*/ 111 w 1074"/>
                                <a:gd name="T27" fmla="*/ 60 h 1141"/>
                                <a:gd name="T28" fmla="*/ 63 w 1074"/>
                                <a:gd name="T29" fmla="*/ 111 h 1141"/>
                                <a:gd name="T30" fmla="*/ 43 w 1074"/>
                                <a:gd name="T31" fmla="*/ 133 h 1141"/>
                                <a:gd name="T32" fmla="*/ 36 w 1074"/>
                                <a:gd name="T33" fmla="*/ 133 h 1141"/>
                                <a:gd name="T34" fmla="*/ 36 w 1074"/>
                                <a:gd name="T35" fmla="*/ 126 h 1141"/>
                                <a:gd name="T36" fmla="*/ 56 w 1074"/>
                                <a:gd name="T37" fmla="*/ 104 h 1141"/>
                                <a:gd name="T38" fmla="*/ 63 w 1074"/>
                                <a:gd name="T39" fmla="*/ 104 h 1141"/>
                                <a:gd name="T40" fmla="*/ 63 w 1074"/>
                                <a:gd name="T41" fmla="*/ 111 h 1141"/>
                                <a:gd name="T42" fmla="*/ 16 w 1074"/>
                                <a:gd name="T43" fmla="*/ 162 h 1141"/>
                                <a:gd name="T44" fmla="*/ 9 w 1074"/>
                                <a:gd name="T45" fmla="*/ 169 h 1141"/>
                                <a:gd name="T46" fmla="*/ 2 w 1074"/>
                                <a:gd name="T47" fmla="*/ 169 h 1141"/>
                                <a:gd name="T48" fmla="*/ 2 w 1074"/>
                                <a:gd name="T49" fmla="*/ 162 h 1141"/>
                                <a:gd name="T50" fmla="*/ 8 w 1074"/>
                                <a:gd name="T51" fmla="*/ 155 h 1141"/>
                                <a:gd name="T52" fmla="*/ 15 w 1074"/>
                                <a:gd name="T53" fmla="*/ 155 h 1141"/>
                                <a:gd name="T54" fmla="*/ 16 w 1074"/>
                                <a:gd name="T55" fmla="*/ 162 h 11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74" h="1141">
                                  <a:moveTo>
                                    <a:pt x="1061" y="60"/>
                                  </a:moveTo>
                                  <a:lnTo>
                                    <a:pt x="924" y="206"/>
                                  </a:lnTo>
                                  <a:cubicBezTo>
                                    <a:pt x="912" y="219"/>
                                    <a:pt x="891" y="220"/>
                                    <a:pt x="877" y="207"/>
                                  </a:cubicBezTo>
                                  <a:cubicBezTo>
                                    <a:pt x="864" y="195"/>
                                    <a:pt x="863" y="174"/>
                                    <a:pt x="876" y="160"/>
                                  </a:cubicBezTo>
                                  <a:lnTo>
                                    <a:pt x="1012" y="14"/>
                                  </a:lnTo>
                                  <a:cubicBezTo>
                                    <a:pt x="1025" y="1"/>
                                    <a:pt x="1046" y="0"/>
                                    <a:pt x="1060" y="13"/>
                                  </a:cubicBezTo>
                                  <a:cubicBezTo>
                                    <a:pt x="1073" y="25"/>
                                    <a:pt x="1074" y="47"/>
                                    <a:pt x="1061" y="60"/>
                                  </a:cubicBezTo>
                                  <a:close/>
                                  <a:moveTo>
                                    <a:pt x="742" y="400"/>
                                  </a:moveTo>
                                  <a:lnTo>
                                    <a:pt x="605" y="546"/>
                                  </a:lnTo>
                                  <a:cubicBezTo>
                                    <a:pt x="593" y="560"/>
                                    <a:pt x="571" y="560"/>
                                    <a:pt x="558" y="548"/>
                                  </a:cubicBezTo>
                                  <a:cubicBezTo>
                                    <a:pt x="545" y="535"/>
                                    <a:pt x="544" y="514"/>
                                    <a:pt x="557" y="501"/>
                                  </a:cubicBezTo>
                                  <a:lnTo>
                                    <a:pt x="693" y="355"/>
                                  </a:lnTo>
                                  <a:cubicBezTo>
                                    <a:pt x="706" y="341"/>
                                    <a:pt x="727" y="341"/>
                                    <a:pt x="740" y="353"/>
                                  </a:cubicBezTo>
                                  <a:cubicBezTo>
                                    <a:pt x="754" y="366"/>
                                    <a:pt x="755" y="387"/>
                                    <a:pt x="742" y="400"/>
                                  </a:cubicBezTo>
                                  <a:close/>
                                  <a:moveTo>
                                    <a:pt x="423" y="741"/>
                                  </a:moveTo>
                                  <a:lnTo>
                                    <a:pt x="286" y="887"/>
                                  </a:lnTo>
                                  <a:cubicBezTo>
                                    <a:pt x="273" y="900"/>
                                    <a:pt x="252" y="901"/>
                                    <a:pt x="239" y="888"/>
                                  </a:cubicBezTo>
                                  <a:cubicBezTo>
                                    <a:pt x="225" y="876"/>
                                    <a:pt x="225" y="855"/>
                                    <a:pt x="237" y="841"/>
                                  </a:cubicBezTo>
                                  <a:lnTo>
                                    <a:pt x="374" y="695"/>
                                  </a:lnTo>
                                  <a:cubicBezTo>
                                    <a:pt x="387" y="682"/>
                                    <a:pt x="408" y="681"/>
                                    <a:pt x="421" y="694"/>
                                  </a:cubicBezTo>
                                  <a:cubicBezTo>
                                    <a:pt x="435" y="706"/>
                                    <a:pt x="435" y="727"/>
                                    <a:pt x="423" y="741"/>
                                  </a:cubicBezTo>
                                  <a:close/>
                                  <a:moveTo>
                                    <a:pt x="104" y="1081"/>
                                  </a:moveTo>
                                  <a:lnTo>
                                    <a:pt x="61" y="1127"/>
                                  </a:lnTo>
                                  <a:cubicBezTo>
                                    <a:pt x="49" y="1140"/>
                                    <a:pt x="27" y="1141"/>
                                    <a:pt x="14" y="1128"/>
                                  </a:cubicBezTo>
                                  <a:cubicBezTo>
                                    <a:pt x="1" y="1116"/>
                                    <a:pt x="0" y="1094"/>
                                    <a:pt x="12" y="1081"/>
                                  </a:cubicBezTo>
                                  <a:lnTo>
                                    <a:pt x="55" y="1036"/>
                                  </a:lnTo>
                                  <a:cubicBezTo>
                                    <a:pt x="68" y="1022"/>
                                    <a:pt x="89" y="1022"/>
                                    <a:pt x="102" y="1034"/>
                                  </a:cubicBezTo>
                                  <a:cubicBezTo>
                                    <a:pt x="116" y="1047"/>
                                    <a:pt x="116" y="1068"/>
                                    <a:pt x="104"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1001" name="Line 299"/>
                          <wps:cNvCnPr>
                            <a:cxnSpLocks noChangeShapeType="1"/>
                          </wps:cNvCnPr>
                          <wps:spPr bwMode="auto">
                            <a:xfrm flipH="1">
                              <a:off x="376" y="1134"/>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g:wgp>
                      <wpg:wgp>
                        <wpg:cNvPr id="1002" name="Group 326"/>
                        <wpg:cNvGrpSpPr>
                          <a:grpSpLocks/>
                        </wpg:cNvGrpSpPr>
                        <wpg:grpSpPr bwMode="auto">
                          <a:xfrm>
                            <a:off x="539988" y="231991"/>
                            <a:ext cx="498268" cy="301129"/>
                            <a:chOff x="855" y="181"/>
                            <a:chExt cx="1036" cy="626"/>
                          </a:xfrm>
                        </wpg:grpSpPr>
                        <wpg:grpSp>
                          <wpg:cNvPr id="1003" name="Group 307"/>
                          <wpg:cNvGrpSpPr>
                            <a:grpSpLocks/>
                          </wpg:cNvGrpSpPr>
                          <wpg:grpSpPr bwMode="auto">
                            <a:xfrm>
                              <a:off x="858" y="181"/>
                              <a:ext cx="1033" cy="626"/>
                              <a:chOff x="858" y="181"/>
                              <a:chExt cx="1033" cy="626"/>
                            </a:xfrm>
                          </wpg:grpSpPr>
                          <wps:wsp>
                            <wps:cNvPr id="1004" name="Freeform 301"/>
                            <wps:cNvSpPr>
                              <a:spLocks/>
                            </wps:cNvSpPr>
                            <wps:spPr bwMode="auto">
                              <a:xfrm>
                                <a:off x="858" y="181"/>
                                <a:ext cx="1033" cy="626"/>
                              </a:xfrm>
                              <a:custGeom>
                                <a:avLst/>
                                <a:gdLst>
                                  <a:gd name="T0" fmla="*/ 387 w 1033"/>
                                  <a:gd name="T1" fmla="*/ 0 h 626"/>
                                  <a:gd name="T2" fmla="*/ 0 w 1033"/>
                                  <a:gd name="T3" fmla="*/ 387 h 626"/>
                                  <a:gd name="T4" fmla="*/ 0 w 1033"/>
                                  <a:gd name="T5" fmla="*/ 626 h 626"/>
                                  <a:gd name="T6" fmla="*/ 645 w 1033"/>
                                  <a:gd name="T7" fmla="*/ 626 h 626"/>
                                  <a:gd name="T8" fmla="*/ 1033 w 1033"/>
                                  <a:gd name="T9" fmla="*/ 238 h 626"/>
                                  <a:gd name="T10" fmla="*/ 1033 w 1033"/>
                                  <a:gd name="T11" fmla="*/ 0 h 626"/>
                                  <a:gd name="T12" fmla="*/ 387 w 1033"/>
                                  <a:gd name="T13" fmla="*/ 0 h 6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3" h="626">
                                    <a:moveTo>
                                      <a:pt x="387" y="0"/>
                                    </a:moveTo>
                                    <a:lnTo>
                                      <a:pt x="0" y="387"/>
                                    </a:lnTo>
                                    <a:lnTo>
                                      <a:pt x="0" y="626"/>
                                    </a:lnTo>
                                    <a:lnTo>
                                      <a:pt x="645" y="626"/>
                                    </a:lnTo>
                                    <a:lnTo>
                                      <a:pt x="1033" y="238"/>
                                    </a:lnTo>
                                    <a:lnTo>
                                      <a:pt x="1033" y="0"/>
                                    </a:lnTo>
                                    <a:lnTo>
                                      <a:pt x="38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 name="Freeform 302"/>
                            <wps:cNvSpPr>
                              <a:spLocks/>
                            </wps:cNvSpPr>
                            <wps:spPr bwMode="auto">
                              <a:xfrm>
                                <a:off x="858" y="181"/>
                                <a:ext cx="1033" cy="387"/>
                              </a:xfrm>
                              <a:custGeom>
                                <a:avLst/>
                                <a:gdLst>
                                  <a:gd name="T0" fmla="*/ 0 w 1033"/>
                                  <a:gd name="T1" fmla="*/ 387 h 387"/>
                                  <a:gd name="T2" fmla="*/ 645 w 1033"/>
                                  <a:gd name="T3" fmla="*/ 387 h 387"/>
                                  <a:gd name="T4" fmla="*/ 1033 w 1033"/>
                                  <a:gd name="T5" fmla="*/ 0 h 387"/>
                                  <a:gd name="T6" fmla="*/ 387 w 1033"/>
                                  <a:gd name="T7" fmla="*/ 0 h 387"/>
                                  <a:gd name="T8" fmla="*/ 0 w 1033"/>
                                  <a:gd name="T9" fmla="*/ 387 h 3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387">
                                    <a:moveTo>
                                      <a:pt x="0" y="387"/>
                                    </a:moveTo>
                                    <a:lnTo>
                                      <a:pt x="645" y="387"/>
                                    </a:lnTo>
                                    <a:lnTo>
                                      <a:pt x="1033" y="0"/>
                                    </a:lnTo>
                                    <a:lnTo>
                                      <a:pt x="387" y="0"/>
                                    </a:lnTo>
                                    <a:lnTo>
                                      <a:pt x="0" y="3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6" name="Freeform 303"/>
                            <wps:cNvSpPr>
                              <a:spLocks/>
                            </wps:cNvSpPr>
                            <wps:spPr bwMode="auto">
                              <a:xfrm>
                                <a:off x="1503" y="181"/>
                                <a:ext cx="388" cy="626"/>
                              </a:xfrm>
                              <a:custGeom>
                                <a:avLst/>
                                <a:gdLst>
                                  <a:gd name="T0" fmla="*/ 0 w 388"/>
                                  <a:gd name="T1" fmla="*/ 387 h 626"/>
                                  <a:gd name="T2" fmla="*/ 388 w 388"/>
                                  <a:gd name="T3" fmla="*/ 0 h 626"/>
                                  <a:gd name="T4" fmla="*/ 388 w 388"/>
                                  <a:gd name="T5" fmla="*/ 238 h 626"/>
                                  <a:gd name="T6" fmla="*/ 0 w 388"/>
                                  <a:gd name="T7" fmla="*/ 626 h 626"/>
                                  <a:gd name="T8" fmla="*/ 0 w 388"/>
                                  <a:gd name="T9" fmla="*/ 387 h 6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8" h="626">
                                    <a:moveTo>
                                      <a:pt x="0" y="387"/>
                                    </a:moveTo>
                                    <a:lnTo>
                                      <a:pt x="388" y="0"/>
                                    </a:lnTo>
                                    <a:lnTo>
                                      <a:pt x="388" y="238"/>
                                    </a:lnTo>
                                    <a:lnTo>
                                      <a:pt x="0" y="626"/>
                                    </a:lnTo>
                                    <a:lnTo>
                                      <a:pt x="0" y="387"/>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7" name="Freeform 304"/>
                            <wps:cNvSpPr>
                              <a:spLocks/>
                            </wps:cNvSpPr>
                            <wps:spPr bwMode="auto">
                              <a:xfrm>
                                <a:off x="858" y="181"/>
                                <a:ext cx="1033" cy="626"/>
                              </a:xfrm>
                              <a:custGeom>
                                <a:avLst/>
                                <a:gdLst>
                                  <a:gd name="T0" fmla="*/ 387 w 1033"/>
                                  <a:gd name="T1" fmla="*/ 0 h 626"/>
                                  <a:gd name="T2" fmla="*/ 0 w 1033"/>
                                  <a:gd name="T3" fmla="*/ 387 h 626"/>
                                  <a:gd name="T4" fmla="*/ 0 w 1033"/>
                                  <a:gd name="T5" fmla="*/ 626 h 626"/>
                                  <a:gd name="T6" fmla="*/ 645 w 1033"/>
                                  <a:gd name="T7" fmla="*/ 626 h 626"/>
                                  <a:gd name="T8" fmla="*/ 1033 w 1033"/>
                                  <a:gd name="T9" fmla="*/ 238 h 626"/>
                                  <a:gd name="T10" fmla="*/ 1033 w 1033"/>
                                  <a:gd name="T11" fmla="*/ 0 h 626"/>
                                  <a:gd name="T12" fmla="*/ 387 w 1033"/>
                                  <a:gd name="T13" fmla="*/ 0 h 6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3" h="626">
                                    <a:moveTo>
                                      <a:pt x="387" y="0"/>
                                    </a:moveTo>
                                    <a:lnTo>
                                      <a:pt x="0" y="387"/>
                                    </a:lnTo>
                                    <a:lnTo>
                                      <a:pt x="0" y="626"/>
                                    </a:lnTo>
                                    <a:lnTo>
                                      <a:pt x="645" y="626"/>
                                    </a:lnTo>
                                    <a:lnTo>
                                      <a:pt x="1033" y="238"/>
                                    </a:lnTo>
                                    <a:lnTo>
                                      <a:pt x="1033" y="0"/>
                                    </a:lnTo>
                                    <a:lnTo>
                                      <a:pt x="387" y="0"/>
                                    </a:lnTo>
                                    <a:close/>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 name="Freeform 305"/>
                            <wps:cNvSpPr>
                              <a:spLocks/>
                            </wps:cNvSpPr>
                            <wps:spPr bwMode="auto">
                              <a:xfrm>
                                <a:off x="858" y="181"/>
                                <a:ext cx="1033" cy="387"/>
                              </a:xfrm>
                              <a:custGeom>
                                <a:avLst/>
                                <a:gdLst>
                                  <a:gd name="T0" fmla="*/ 0 w 1033"/>
                                  <a:gd name="T1" fmla="*/ 387 h 387"/>
                                  <a:gd name="T2" fmla="*/ 645 w 1033"/>
                                  <a:gd name="T3" fmla="*/ 387 h 387"/>
                                  <a:gd name="T4" fmla="*/ 1033 w 1033"/>
                                  <a:gd name="T5" fmla="*/ 0 h 387"/>
                                  <a:gd name="T6" fmla="*/ 0 60000 65536"/>
                                  <a:gd name="T7" fmla="*/ 0 60000 65536"/>
                                  <a:gd name="T8" fmla="*/ 0 60000 65536"/>
                                </a:gdLst>
                                <a:ahLst/>
                                <a:cxnLst>
                                  <a:cxn ang="T6">
                                    <a:pos x="T0" y="T1"/>
                                  </a:cxn>
                                  <a:cxn ang="T7">
                                    <a:pos x="T2" y="T3"/>
                                  </a:cxn>
                                  <a:cxn ang="T8">
                                    <a:pos x="T4" y="T5"/>
                                  </a:cxn>
                                </a:cxnLst>
                                <a:rect l="0" t="0" r="r" b="b"/>
                                <a:pathLst>
                                  <a:path w="1033" h="387">
                                    <a:moveTo>
                                      <a:pt x="0" y="387"/>
                                    </a:moveTo>
                                    <a:lnTo>
                                      <a:pt x="645" y="387"/>
                                    </a:lnTo>
                                    <a:lnTo>
                                      <a:pt x="1033" y="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 name="Line 306"/>
                            <wps:cNvCnPr>
                              <a:cxnSpLocks noChangeShapeType="1"/>
                            </wps:cNvCnPr>
                            <wps:spPr bwMode="auto">
                              <a:xfrm>
                                <a:off x="1503" y="568"/>
                                <a:ext cx="0" cy="23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010" name="Group 310"/>
                          <wpg:cNvGrpSpPr>
                            <a:grpSpLocks/>
                          </wpg:cNvGrpSpPr>
                          <wpg:grpSpPr bwMode="auto">
                            <a:xfrm>
                              <a:off x="978" y="634"/>
                              <a:ext cx="143" cy="115"/>
                              <a:chOff x="978" y="634"/>
                              <a:chExt cx="143" cy="115"/>
                            </a:xfrm>
                          </wpg:grpSpPr>
                          <wps:wsp>
                            <wps:cNvPr id="1011" name="Freeform 308"/>
                            <wps:cNvSpPr>
                              <a:spLocks/>
                            </wps:cNvSpPr>
                            <wps:spPr bwMode="auto">
                              <a:xfrm>
                                <a:off x="978" y="634"/>
                                <a:ext cx="143" cy="115"/>
                              </a:xfrm>
                              <a:custGeom>
                                <a:avLst/>
                                <a:gdLst>
                                  <a:gd name="T0" fmla="*/ 46 w 954"/>
                                  <a:gd name="T1" fmla="*/ 0 h 767"/>
                                  <a:gd name="T2" fmla="*/ 0 w 954"/>
                                  <a:gd name="T3" fmla="*/ 46 h 767"/>
                                  <a:gd name="T4" fmla="*/ 0 w 954"/>
                                  <a:gd name="T5" fmla="*/ 69 h 767"/>
                                  <a:gd name="T6" fmla="*/ 46 w 954"/>
                                  <a:gd name="T7" fmla="*/ 115 h 767"/>
                                  <a:gd name="T8" fmla="*/ 97 w 954"/>
                                  <a:gd name="T9" fmla="*/ 115 h 767"/>
                                  <a:gd name="T10" fmla="*/ 143 w 954"/>
                                  <a:gd name="T11" fmla="*/ 69 h 767"/>
                                  <a:gd name="T12" fmla="*/ 143 w 954"/>
                                  <a:gd name="T13" fmla="*/ 46 h 767"/>
                                  <a:gd name="T14" fmla="*/ 97 w 954"/>
                                  <a:gd name="T15" fmla="*/ 0 h 767"/>
                                  <a:gd name="T16" fmla="*/ 46 w 954"/>
                                  <a:gd name="T17" fmla="*/ 0 h 7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4" h="767">
                                    <a:moveTo>
                                      <a:pt x="310" y="0"/>
                                    </a:moveTo>
                                    <a:cubicBezTo>
                                      <a:pt x="139" y="0"/>
                                      <a:pt x="0" y="139"/>
                                      <a:pt x="0" y="310"/>
                                    </a:cubicBezTo>
                                    <a:lnTo>
                                      <a:pt x="0" y="458"/>
                                    </a:lnTo>
                                    <a:cubicBezTo>
                                      <a:pt x="0" y="629"/>
                                      <a:pt x="139" y="767"/>
                                      <a:pt x="310" y="767"/>
                                    </a:cubicBezTo>
                                    <a:lnTo>
                                      <a:pt x="645" y="767"/>
                                    </a:lnTo>
                                    <a:cubicBezTo>
                                      <a:pt x="815" y="767"/>
                                      <a:pt x="954" y="629"/>
                                      <a:pt x="954" y="458"/>
                                    </a:cubicBezTo>
                                    <a:lnTo>
                                      <a:pt x="954" y="310"/>
                                    </a:lnTo>
                                    <a:cubicBezTo>
                                      <a:pt x="954" y="139"/>
                                      <a:pt x="815" y="0"/>
                                      <a:pt x="645" y="0"/>
                                    </a:cubicBezTo>
                                    <a:lnTo>
                                      <a:pt x="310"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1012" name="Freeform 309"/>
                            <wps:cNvSpPr>
                              <a:spLocks/>
                            </wps:cNvSpPr>
                            <wps:spPr bwMode="auto">
                              <a:xfrm>
                                <a:off x="978" y="634"/>
                                <a:ext cx="143" cy="115"/>
                              </a:xfrm>
                              <a:custGeom>
                                <a:avLst/>
                                <a:gdLst>
                                  <a:gd name="T0" fmla="*/ 46 w 954"/>
                                  <a:gd name="T1" fmla="*/ 0 h 767"/>
                                  <a:gd name="T2" fmla="*/ 0 w 954"/>
                                  <a:gd name="T3" fmla="*/ 46 h 767"/>
                                  <a:gd name="T4" fmla="*/ 0 w 954"/>
                                  <a:gd name="T5" fmla="*/ 69 h 767"/>
                                  <a:gd name="T6" fmla="*/ 46 w 954"/>
                                  <a:gd name="T7" fmla="*/ 115 h 767"/>
                                  <a:gd name="T8" fmla="*/ 97 w 954"/>
                                  <a:gd name="T9" fmla="*/ 115 h 767"/>
                                  <a:gd name="T10" fmla="*/ 143 w 954"/>
                                  <a:gd name="T11" fmla="*/ 69 h 767"/>
                                  <a:gd name="T12" fmla="*/ 143 w 954"/>
                                  <a:gd name="T13" fmla="*/ 46 h 767"/>
                                  <a:gd name="T14" fmla="*/ 97 w 954"/>
                                  <a:gd name="T15" fmla="*/ 0 h 767"/>
                                  <a:gd name="T16" fmla="*/ 46 w 954"/>
                                  <a:gd name="T17" fmla="*/ 0 h 7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4" h="767">
                                    <a:moveTo>
                                      <a:pt x="310" y="0"/>
                                    </a:moveTo>
                                    <a:cubicBezTo>
                                      <a:pt x="139" y="0"/>
                                      <a:pt x="0" y="139"/>
                                      <a:pt x="0" y="310"/>
                                    </a:cubicBezTo>
                                    <a:lnTo>
                                      <a:pt x="0" y="458"/>
                                    </a:lnTo>
                                    <a:cubicBezTo>
                                      <a:pt x="0" y="629"/>
                                      <a:pt x="139" y="767"/>
                                      <a:pt x="310" y="767"/>
                                    </a:cubicBezTo>
                                    <a:lnTo>
                                      <a:pt x="645" y="767"/>
                                    </a:lnTo>
                                    <a:cubicBezTo>
                                      <a:pt x="815" y="767"/>
                                      <a:pt x="954" y="629"/>
                                      <a:pt x="954" y="458"/>
                                    </a:cubicBezTo>
                                    <a:lnTo>
                                      <a:pt x="954" y="310"/>
                                    </a:lnTo>
                                    <a:cubicBezTo>
                                      <a:pt x="954" y="139"/>
                                      <a:pt x="815" y="0"/>
                                      <a:pt x="645" y="0"/>
                                    </a:cubicBezTo>
                                    <a:lnTo>
                                      <a:pt x="310"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3" name="Group 313"/>
                          <wpg:cNvGrpSpPr>
                            <a:grpSpLocks/>
                          </wpg:cNvGrpSpPr>
                          <wpg:grpSpPr bwMode="auto">
                            <a:xfrm>
                              <a:off x="1004" y="648"/>
                              <a:ext cx="89" cy="88"/>
                              <a:chOff x="1004" y="648"/>
                              <a:chExt cx="89" cy="88"/>
                            </a:xfrm>
                          </wpg:grpSpPr>
                          <wps:wsp>
                            <wps:cNvPr id="1014" name="Oval 311"/>
                            <wps:cNvSpPr>
                              <a:spLocks noChangeArrowheads="1"/>
                            </wps:cNvSpPr>
                            <wps:spPr bwMode="auto">
                              <a:xfrm>
                                <a:off x="1004" y="648"/>
                                <a:ext cx="89" cy="88"/>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015" name="Oval 312"/>
                            <wps:cNvSpPr>
                              <a:spLocks noChangeArrowheads="1"/>
                            </wps:cNvSpPr>
                            <wps:spPr bwMode="auto">
                              <a:xfrm>
                                <a:off x="1004" y="648"/>
                                <a:ext cx="89" cy="88"/>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16" name="Freeform 314"/>
                          <wps:cNvSpPr>
                            <a:spLocks/>
                          </wps:cNvSpPr>
                          <wps:spPr bwMode="auto">
                            <a:xfrm>
                              <a:off x="855" y="573"/>
                              <a:ext cx="641" cy="231"/>
                            </a:xfrm>
                            <a:custGeom>
                              <a:avLst/>
                              <a:gdLst>
                                <a:gd name="T0" fmla="*/ 46 w 4274"/>
                                <a:gd name="T1" fmla="*/ 0 h 1540"/>
                                <a:gd name="T2" fmla="*/ 0 w 4274"/>
                                <a:gd name="T3" fmla="*/ 46 h 1540"/>
                                <a:gd name="T4" fmla="*/ 0 w 4274"/>
                                <a:gd name="T5" fmla="*/ 185 h 1540"/>
                                <a:gd name="T6" fmla="*/ 46 w 4274"/>
                                <a:gd name="T7" fmla="*/ 231 h 1540"/>
                                <a:gd name="T8" fmla="*/ 595 w 4274"/>
                                <a:gd name="T9" fmla="*/ 231 h 1540"/>
                                <a:gd name="T10" fmla="*/ 641 w 4274"/>
                                <a:gd name="T11" fmla="*/ 185 h 1540"/>
                                <a:gd name="T12" fmla="*/ 641 w 4274"/>
                                <a:gd name="T13" fmla="*/ 46 h 1540"/>
                                <a:gd name="T14" fmla="*/ 595 w 4274"/>
                                <a:gd name="T15" fmla="*/ 0 h 1540"/>
                                <a:gd name="T16" fmla="*/ 46 w 4274"/>
                                <a:gd name="T17" fmla="*/ 0 h 15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274" h="1540">
                                  <a:moveTo>
                                    <a:pt x="307" y="0"/>
                                  </a:moveTo>
                                  <a:cubicBezTo>
                                    <a:pt x="138" y="0"/>
                                    <a:pt x="0" y="137"/>
                                    <a:pt x="0" y="306"/>
                                  </a:cubicBezTo>
                                  <a:lnTo>
                                    <a:pt x="0" y="1234"/>
                                  </a:lnTo>
                                  <a:cubicBezTo>
                                    <a:pt x="0" y="1403"/>
                                    <a:pt x="138" y="1540"/>
                                    <a:pt x="307" y="1540"/>
                                  </a:cubicBezTo>
                                  <a:lnTo>
                                    <a:pt x="3968" y="1540"/>
                                  </a:lnTo>
                                  <a:cubicBezTo>
                                    <a:pt x="4137" y="1540"/>
                                    <a:pt x="4274" y="1403"/>
                                    <a:pt x="4274" y="1234"/>
                                  </a:cubicBezTo>
                                  <a:lnTo>
                                    <a:pt x="4274" y="306"/>
                                  </a:lnTo>
                                  <a:cubicBezTo>
                                    <a:pt x="4274" y="137"/>
                                    <a:pt x="4137" y="0"/>
                                    <a:pt x="3968" y="0"/>
                                  </a:cubicBezTo>
                                  <a:lnTo>
                                    <a:pt x="307" y="0"/>
                                  </a:lnTo>
                                  <a:close/>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 name="Freeform 315"/>
                          <wps:cNvSpPr>
                            <a:spLocks noEditPoints="1"/>
                          </wps:cNvSpPr>
                          <wps:spPr bwMode="auto">
                            <a:xfrm>
                              <a:off x="1070" y="296"/>
                              <a:ext cx="215" cy="229"/>
                            </a:xfrm>
                            <a:custGeom>
                              <a:avLst/>
                              <a:gdLst>
                                <a:gd name="T0" fmla="*/ 213 w 1434"/>
                                <a:gd name="T1" fmla="*/ 9 h 1527"/>
                                <a:gd name="T2" fmla="*/ 193 w 1434"/>
                                <a:gd name="T3" fmla="*/ 31 h 1527"/>
                                <a:gd name="T4" fmla="*/ 185 w 1434"/>
                                <a:gd name="T5" fmla="*/ 31 h 1527"/>
                                <a:gd name="T6" fmla="*/ 185 w 1434"/>
                                <a:gd name="T7" fmla="*/ 24 h 1527"/>
                                <a:gd name="T8" fmla="*/ 206 w 1434"/>
                                <a:gd name="T9" fmla="*/ 2 h 1527"/>
                                <a:gd name="T10" fmla="*/ 213 w 1434"/>
                                <a:gd name="T11" fmla="*/ 2 h 1527"/>
                                <a:gd name="T12" fmla="*/ 213 w 1434"/>
                                <a:gd name="T13" fmla="*/ 9 h 1527"/>
                                <a:gd name="T14" fmla="*/ 165 w 1434"/>
                                <a:gd name="T15" fmla="*/ 60 h 1527"/>
                                <a:gd name="T16" fmla="*/ 145 w 1434"/>
                                <a:gd name="T17" fmla="*/ 82 h 1527"/>
                                <a:gd name="T18" fmla="*/ 138 w 1434"/>
                                <a:gd name="T19" fmla="*/ 82 h 1527"/>
                                <a:gd name="T20" fmla="*/ 137 w 1434"/>
                                <a:gd name="T21" fmla="*/ 75 h 1527"/>
                                <a:gd name="T22" fmla="*/ 158 w 1434"/>
                                <a:gd name="T23" fmla="*/ 53 h 1527"/>
                                <a:gd name="T24" fmla="*/ 165 w 1434"/>
                                <a:gd name="T25" fmla="*/ 53 h 1527"/>
                                <a:gd name="T26" fmla="*/ 165 w 1434"/>
                                <a:gd name="T27" fmla="*/ 60 h 1527"/>
                                <a:gd name="T28" fmla="*/ 117 w 1434"/>
                                <a:gd name="T29" fmla="*/ 111 h 1527"/>
                                <a:gd name="T30" fmla="*/ 97 w 1434"/>
                                <a:gd name="T31" fmla="*/ 133 h 1527"/>
                                <a:gd name="T32" fmla="*/ 90 w 1434"/>
                                <a:gd name="T33" fmla="*/ 133 h 1527"/>
                                <a:gd name="T34" fmla="*/ 90 w 1434"/>
                                <a:gd name="T35" fmla="*/ 126 h 1527"/>
                                <a:gd name="T36" fmla="*/ 110 w 1434"/>
                                <a:gd name="T37" fmla="*/ 104 h 1527"/>
                                <a:gd name="T38" fmla="*/ 117 w 1434"/>
                                <a:gd name="T39" fmla="*/ 104 h 1527"/>
                                <a:gd name="T40" fmla="*/ 117 w 1434"/>
                                <a:gd name="T41" fmla="*/ 111 h 1527"/>
                                <a:gd name="T42" fmla="*/ 70 w 1434"/>
                                <a:gd name="T43" fmla="*/ 162 h 1527"/>
                                <a:gd name="T44" fmla="*/ 49 w 1434"/>
                                <a:gd name="T45" fmla="*/ 184 h 1527"/>
                                <a:gd name="T46" fmla="*/ 42 w 1434"/>
                                <a:gd name="T47" fmla="*/ 184 h 1527"/>
                                <a:gd name="T48" fmla="*/ 42 w 1434"/>
                                <a:gd name="T49" fmla="*/ 177 h 1527"/>
                                <a:gd name="T50" fmla="*/ 62 w 1434"/>
                                <a:gd name="T51" fmla="*/ 156 h 1527"/>
                                <a:gd name="T52" fmla="*/ 69 w 1434"/>
                                <a:gd name="T53" fmla="*/ 155 h 1527"/>
                                <a:gd name="T54" fmla="*/ 70 w 1434"/>
                                <a:gd name="T55" fmla="*/ 162 h 1527"/>
                                <a:gd name="T56" fmla="*/ 22 w 1434"/>
                                <a:gd name="T57" fmla="*/ 213 h 1527"/>
                                <a:gd name="T58" fmla="*/ 9 w 1434"/>
                                <a:gd name="T59" fmla="*/ 227 h 1527"/>
                                <a:gd name="T60" fmla="*/ 2 w 1434"/>
                                <a:gd name="T61" fmla="*/ 227 h 1527"/>
                                <a:gd name="T62" fmla="*/ 2 w 1434"/>
                                <a:gd name="T63" fmla="*/ 220 h 1527"/>
                                <a:gd name="T64" fmla="*/ 15 w 1434"/>
                                <a:gd name="T65" fmla="*/ 207 h 1527"/>
                                <a:gd name="T66" fmla="*/ 22 w 1434"/>
                                <a:gd name="T67" fmla="*/ 206 h 1527"/>
                                <a:gd name="T68" fmla="*/ 22 w 1434"/>
                                <a:gd name="T69" fmla="*/ 213 h 15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34" h="1527">
                                  <a:moveTo>
                                    <a:pt x="1421" y="60"/>
                                  </a:moveTo>
                                  <a:lnTo>
                                    <a:pt x="1284" y="206"/>
                                  </a:lnTo>
                                  <a:cubicBezTo>
                                    <a:pt x="1272" y="219"/>
                                    <a:pt x="1251" y="220"/>
                                    <a:pt x="1237" y="208"/>
                                  </a:cubicBezTo>
                                  <a:cubicBezTo>
                                    <a:pt x="1224" y="195"/>
                                    <a:pt x="1223" y="174"/>
                                    <a:pt x="1236" y="160"/>
                                  </a:cubicBezTo>
                                  <a:lnTo>
                                    <a:pt x="1372" y="14"/>
                                  </a:lnTo>
                                  <a:cubicBezTo>
                                    <a:pt x="1385" y="1"/>
                                    <a:pt x="1406" y="0"/>
                                    <a:pt x="1420" y="13"/>
                                  </a:cubicBezTo>
                                  <a:cubicBezTo>
                                    <a:pt x="1433" y="25"/>
                                    <a:pt x="1434" y="46"/>
                                    <a:pt x="1421" y="60"/>
                                  </a:cubicBezTo>
                                  <a:close/>
                                  <a:moveTo>
                                    <a:pt x="1102" y="401"/>
                                  </a:moveTo>
                                  <a:lnTo>
                                    <a:pt x="966" y="547"/>
                                  </a:lnTo>
                                  <a:cubicBezTo>
                                    <a:pt x="953" y="560"/>
                                    <a:pt x="932" y="561"/>
                                    <a:pt x="919" y="548"/>
                                  </a:cubicBezTo>
                                  <a:cubicBezTo>
                                    <a:pt x="905" y="536"/>
                                    <a:pt x="904" y="515"/>
                                    <a:pt x="917" y="501"/>
                                  </a:cubicBezTo>
                                  <a:lnTo>
                                    <a:pt x="1054" y="355"/>
                                  </a:lnTo>
                                  <a:cubicBezTo>
                                    <a:pt x="1066" y="342"/>
                                    <a:pt x="1087" y="341"/>
                                    <a:pt x="1101" y="354"/>
                                  </a:cubicBezTo>
                                  <a:cubicBezTo>
                                    <a:pt x="1114" y="366"/>
                                    <a:pt x="1115" y="387"/>
                                    <a:pt x="1102" y="401"/>
                                  </a:cubicBezTo>
                                  <a:close/>
                                  <a:moveTo>
                                    <a:pt x="783" y="741"/>
                                  </a:moveTo>
                                  <a:lnTo>
                                    <a:pt x="647" y="887"/>
                                  </a:lnTo>
                                  <a:cubicBezTo>
                                    <a:pt x="634" y="901"/>
                                    <a:pt x="613" y="902"/>
                                    <a:pt x="600" y="889"/>
                                  </a:cubicBezTo>
                                  <a:cubicBezTo>
                                    <a:pt x="586" y="876"/>
                                    <a:pt x="586" y="855"/>
                                    <a:pt x="598" y="842"/>
                                  </a:cubicBezTo>
                                  <a:lnTo>
                                    <a:pt x="735" y="696"/>
                                  </a:lnTo>
                                  <a:cubicBezTo>
                                    <a:pt x="747" y="682"/>
                                    <a:pt x="768" y="682"/>
                                    <a:pt x="782" y="694"/>
                                  </a:cubicBezTo>
                                  <a:cubicBezTo>
                                    <a:pt x="795" y="707"/>
                                    <a:pt x="796" y="728"/>
                                    <a:pt x="783" y="741"/>
                                  </a:cubicBezTo>
                                  <a:close/>
                                  <a:moveTo>
                                    <a:pt x="465" y="1082"/>
                                  </a:moveTo>
                                  <a:lnTo>
                                    <a:pt x="328" y="1228"/>
                                  </a:lnTo>
                                  <a:cubicBezTo>
                                    <a:pt x="315" y="1242"/>
                                    <a:pt x="294" y="1242"/>
                                    <a:pt x="281" y="1230"/>
                                  </a:cubicBezTo>
                                  <a:cubicBezTo>
                                    <a:pt x="267" y="1217"/>
                                    <a:pt x="267" y="1196"/>
                                    <a:pt x="279" y="1183"/>
                                  </a:cubicBezTo>
                                  <a:lnTo>
                                    <a:pt x="416" y="1037"/>
                                  </a:lnTo>
                                  <a:cubicBezTo>
                                    <a:pt x="428" y="1023"/>
                                    <a:pt x="450" y="1022"/>
                                    <a:pt x="463" y="1035"/>
                                  </a:cubicBezTo>
                                  <a:cubicBezTo>
                                    <a:pt x="476" y="1048"/>
                                    <a:pt x="477" y="1069"/>
                                    <a:pt x="465" y="1082"/>
                                  </a:cubicBezTo>
                                  <a:close/>
                                  <a:moveTo>
                                    <a:pt x="146" y="1423"/>
                                  </a:moveTo>
                                  <a:lnTo>
                                    <a:pt x="61" y="1513"/>
                                  </a:lnTo>
                                  <a:cubicBezTo>
                                    <a:pt x="49" y="1527"/>
                                    <a:pt x="27" y="1527"/>
                                    <a:pt x="14" y="1515"/>
                                  </a:cubicBezTo>
                                  <a:cubicBezTo>
                                    <a:pt x="1" y="1502"/>
                                    <a:pt x="0" y="1481"/>
                                    <a:pt x="12" y="1468"/>
                                  </a:cubicBezTo>
                                  <a:lnTo>
                                    <a:pt x="97" y="1377"/>
                                  </a:lnTo>
                                  <a:cubicBezTo>
                                    <a:pt x="110" y="1364"/>
                                    <a:pt x="131" y="1363"/>
                                    <a:pt x="144" y="1376"/>
                                  </a:cubicBezTo>
                                  <a:cubicBezTo>
                                    <a:pt x="158" y="1388"/>
                                    <a:pt x="158" y="1409"/>
                                    <a:pt x="146" y="1423"/>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1018" name="Line 316"/>
                          <wps:cNvCnPr>
                            <a:cxnSpLocks noChangeShapeType="1"/>
                          </wps:cNvCnPr>
                          <wps:spPr bwMode="auto">
                            <a:xfrm flipH="1">
                              <a:off x="1018" y="263"/>
                              <a:ext cx="253" cy="270"/>
                            </a:xfrm>
                            <a:prstGeom prst="line">
                              <a:avLst/>
                            </a:prstGeom>
                            <a:noFill/>
                            <a:ln w="9525" cap="rnd">
                              <a:solidFill>
                                <a:srgbClr val="808080"/>
                              </a:solidFill>
                              <a:round/>
                              <a:headEnd/>
                              <a:tailEnd/>
                            </a:ln>
                            <a:extLst>
                              <a:ext uri="{909E8E84-426E-40DD-AFC4-6F175D3DCCD1}">
                                <a14:hiddenFill xmlns:a14="http://schemas.microsoft.com/office/drawing/2010/main">
                                  <a:noFill/>
                                </a14:hiddenFill>
                              </a:ext>
                            </a:extLst>
                          </wps:spPr>
                          <wps:bodyPr/>
                        </wps:wsp>
                        <wps:wsp>
                          <wps:cNvPr id="1019" name="Freeform 317"/>
                          <wps:cNvSpPr>
                            <a:spLocks noEditPoints="1"/>
                          </wps:cNvSpPr>
                          <wps:spPr bwMode="auto">
                            <a:xfrm>
                              <a:off x="1388" y="287"/>
                              <a:ext cx="215" cy="229"/>
                            </a:xfrm>
                            <a:custGeom>
                              <a:avLst/>
                              <a:gdLst>
                                <a:gd name="T0" fmla="*/ 213 w 1434"/>
                                <a:gd name="T1" fmla="*/ 9 h 1527"/>
                                <a:gd name="T2" fmla="*/ 193 w 1434"/>
                                <a:gd name="T3" fmla="*/ 31 h 1527"/>
                                <a:gd name="T4" fmla="*/ 185 w 1434"/>
                                <a:gd name="T5" fmla="*/ 31 h 1527"/>
                                <a:gd name="T6" fmla="*/ 185 w 1434"/>
                                <a:gd name="T7" fmla="*/ 24 h 1527"/>
                                <a:gd name="T8" fmla="*/ 206 w 1434"/>
                                <a:gd name="T9" fmla="*/ 2 h 1527"/>
                                <a:gd name="T10" fmla="*/ 213 w 1434"/>
                                <a:gd name="T11" fmla="*/ 2 h 1527"/>
                                <a:gd name="T12" fmla="*/ 213 w 1434"/>
                                <a:gd name="T13" fmla="*/ 9 h 1527"/>
                                <a:gd name="T14" fmla="*/ 165 w 1434"/>
                                <a:gd name="T15" fmla="*/ 60 h 1527"/>
                                <a:gd name="T16" fmla="*/ 145 w 1434"/>
                                <a:gd name="T17" fmla="*/ 82 h 1527"/>
                                <a:gd name="T18" fmla="*/ 138 w 1434"/>
                                <a:gd name="T19" fmla="*/ 82 h 1527"/>
                                <a:gd name="T20" fmla="*/ 137 w 1434"/>
                                <a:gd name="T21" fmla="*/ 75 h 1527"/>
                                <a:gd name="T22" fmla="*/ 158 w 1434"/>
                                <a:gd name="T23" fmla="*/ 53 h 1527"/>
                                <a:gd name="T24" fmla="*/ 165 w 1434"/>
                                <a:gd name="T25" fmla="*/ 53 h 1527"/>
                                <a:gd name="T26" fmla="*/ 165 w 1434"/>
                                <a:gd name="T27" fmla="*/ 60 h 1527"/>
                                <a:gd name="T28" fmla="*/ 117 w 1434"/>
                                <a:gd name="T29" fmla="*/ 111 h 1527"/>
                                <a:gd name="T30" fmla="*/ 97 w 1434"/>
                                <a:gd name="T31" fmla="*/ 133 h 1527"/>
                                <a:gd name="T32" fmla="*/ 90 w 1434"/>
                                <a:gd name="T33" fmla="*/ 133 h 1527"/>
                                <a:gd name="T34" fmla="*/ 90 w 1434"/>
                                <a:gd name="T35" fmla="*/ 126 h 1527"/>
                                <a:gd name="T36" fmla="*/ 110 w 1434"/>
                                <a:gd name="T37" fmla="*/ 104 h 1527"/>
                                <a:gd name="T38" fmla="*/ 117 w 1434"/>
                                <a:gd name="T39" fmla="*/ 104 h 1527"/>
                                <a:gd name="T40" fmla="*/ 117 w 1434"/>
                                <a:gd name="T41" fmla="*/ 111 h 1527"/>
                                <a:gd name="T42" fmla="*/ 70 w 1434"/>
                                <a:gd name="T43" fmla="*/ 162 h 1527"/>
                                <a:gd name="T44" fmla="*/ 49 w 1434"/>
                                <a:gd name="T45" fmla="*/ 184 h 1527"/>
                                <a:gd name="T46" fmla="*/ 42 w 1434"/>
                                <a:gd name="T47" fmla="*/ 184 h 1527"/>
                                <a:gd name="T48" fmla="*/ 42 w 1434"/>
                                <a:gd name="T49" fmla="*/ 177 h 1527"/>
                                <a:gd name="T50" fmla="*/ 62 w 1434"/>
                                <a:gd name="T51" fmla="*/ 156 h 1527"/>
                                <a:gd name="T52" fmla="*/ 69 w 1434"/>
                                <a:gd name="T53" fmla="*/ 155 h 1527"/>
                                <a:gd name="T54" fmla="*/ 70 w 1434"/>
                                <a:gd name="T55" fmla="*/ 162 h 1527"/>
                                <a:gd name="T56" fmla="*/ 22 w 1434"/>
                                <a:gd name="T57" fmla="*/ 213 h 1527"/>
                                <a:gd name="T58" fmla="*/ 9 w 1434"/>
                                <a:gd name="T59" fmla="*/ 227 h 1527"/>
                                <a:gd name="T60" fmla="*/ 2 w 1434"/>
                                <a:gd name="T61" fmla="*/ 227 h 1527"/>
                                <a:gd name="T62" fmla="*/ 2 w 1434"/>
                                <a:gd name="T63" fmla="*/ 220 h 1527"/>
                                <a:gd name="T64" fmla="*/ 15 w 1434"/>
                                <a:gd name="T65" fmla="*/ 207 h 1527"/>
                                <a:gd name="T66" fmla="*/ 22 w 1434"/>
                                <a:gd name="T67" fmla="*/ 206 h 1527"/>
                                <a:gd name="T68" fmla="*/ 22 w 1434"/>
                                <a:gd name="T69" fmla="*/ 213 h 15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34" h="1527">
                                  <a:moveTo>
                                    <a:pt x="1421" y="60"/>
                                  </a:moveTo>
                                  <a:lnTo>
                                    <a:pt x="1284" y="206"/>
                                  </a:lnTo>
                                  <a:cubicBezTo>
                                    <a:pt x="1272" y="219"/>
                                    <a:pt x="1251" y="220"/>
                                    <a:pt x="1237" y="208"/>
                                  </a:cubicBezTo>
                                  <a:cubicBezTo>
                                    <a:pt x="1224" y="195"/>
                                    <a:pt x="1223" y="174"/>
                                    <a:pt x="1236" y="160"/>
                                  </a:cubicBezTo>
                                  <a:lnTo>
                                    <a:pt x="1372" y="14"/>
                                  </a:lnTo>
                                  <a:cubicBezTo>
                                    <a:pt x="1385" y="1"/>
                                    <a:pt x="1406" y="0"/>
                                    <a:pt x="1420" y="13"/>
                                  </a:cubicBezTo>
                                  <a:cubicBezTo>
                                    <a:pt x="1433" y="25"/>
                                    <a:pt x="1434" y="46"/>
                                    <a:pt x="1421" y="60"/>
                                  </a:cubicBezTo>
                                  <a:close/>
                                  <a:moveTo>
                                    <a:pt x="1102" y="401"/>
                                  </a:moveTo>
                                  <a:lnTo>
                                    <a:pt x="966" y="547"/>
                                  </a:lnTo>
                                  <a:cubicBezTo>
                                    <a:pt x="953" y="560"/>
                                    <a:pt x="932" y="561"/>
                                    <a:pt x="919" y="548"/>
                                  </a:cubicBezTo>
                                  <a:cubicBezTo>
                                    <a:pt x="905" y="536"/>
                                    <a:pt x="904" y="515"/>
                                    <a:pt x="917" y="501"/>
                                  </a:cubicBezTo>
                                  <a:lnTo>
                                    <a:pt x="1054" y="355"/>
                                  </a:lnTo>
                                  <a:cubicBezTo>
                                    <a:pt x="1066" y="342"/>
                                    <a:pt x="1087" y="341"/>
                                    <a:pt x="1101" y="354"/>
                                  </a:cubicBezTo>
                                  <a:cubicBezTo>
                                    <a:pt x="1114" y="366"/>
                                    <a:pt x="1115" y="387"/>
                                    <a:pt x="1102" y="401"/>
                                  </a:cubicBezTo>
                                  <a:close/>
                                  <a:moveTo>
                                    <a:pt x="783" y="741"/>
                                  </a:moveTo>
                                  <a:lnTo>
                                    <a:pt x="647" y="887"/>
                                  </a:lnTo>
                                  <a:cubicBezTo>
                                    <a:pt x="634" y="901"/>
                                    <a:pt x="613" y="902"/>
                                    <a:pt x="600" y="889"/>
                                  </a:cubicBezTo>
                                  <a:cubicBezTo>
                                    <a:pt x="586" y="876"/>
                                    <a:pt x="586" y="855"/>
                                    <a:pt x="598" y="842"/>
                                  </a:cubicBezTo>
                                  <a:lnTo>
                                    <a:pt x="735" y="696"/>
                                  </a:lnTo>
                                  <a:cubicBezTo>
                                    <a:pt x="747" y="682"/>
                                    <a:pt x="768" y="682"/>
                                    <a:pt x="782" y="694"/>
                                  </a:cubicBezTo>
                                  <a:cubicBezTo>
                                    <a:pt x="795" y="707"/>
                                    <a:pt x="796" y="728"/>
                                    <a:pt x="783" y="741"/>
                                  </a:cubicBezTo>
                                  <a:close/>
                                  <a:moveTo>
                                    <a:pt x="465" y="1082"/>
                                  </a:moveTo>
                                  <a:lnTo>
                                    <a:pt x="328" y="1228"/>
                                  </a:lnTo>
                                  <a:cubicBezTo>
                                    <a:pt x="315" y="1242"/>
                                    <a:pt x="294" y="1242"/>
                                    <a:pt x="281" y="1230"/>
                                  </a:cubicBezTo>
                                  <a:cubicBezTo>
                                    <a:pt x="267" y="1217"/>
                                    <a:pt x="267" y="1196"/>
                                    <a:pt x="279" y="1183"/>
                                  </a:cubicBezTo>
                                  <a:lnTo>
                                    <a:pt x="416" y="1037"/>
                                  </a:lnTo>
                                  <a:cubicBezTo>
                                    <a:pt x="428" y="1023"/>
                                    <a:pt x="450" y="1022"/>
                                    <a:pt x="463" y="1035"/>
                                  </a:cubicBezTo>
                                  <a:cubicBezTo>
                                    <a:pt x="476" y="1048"/>
                                    <a:pt x="477" y="1069"/>
                                    <a:pt x="465" y="1082"/>
                                  </a:cubicBezTo>
                                  <a:close/>
                                  <a:moveTo>
                                    <a:pt x="146" y="1423"/>
                                  </a:moveTo>
                                  <a:lnTo>
                                    <a:pt x="61" y="1513"/>
                                  </a:lnTo>
                                  <a:cubicBezTo>
                                    <a:pt x="49" y="1527"/>
                                    <a:pt x="27" y="1527"/>
                                    <a:pt x="14" y="1515"/>
                                  </a:cubicBezTo>
                                  <a:cubicBezTo>
                                    <a:pt x="1" y="1502"/>
                                    <a:pt x="0" y="1481"/>
                                    <a:pt x="12" y="1468"/>
                                  </a:cubicBezTo>
                                  <a:lnTo>
                                    <a:pt x="97" y="1377"/>
                                  </a:lnTo>
                                  <a:cubicBezTo>
                                    <a:pt x="110" y="1364"/>
                                    <a:pt x="131" y="1363"/>
                                    <a:pt x="144" y="1376"/>
                                  </a:cubicBezTo>
                                  <a:cubicBezTo>
                                    <a:pt x="158" y="1388"/>
                                    <a:pt x="158" y="1409"/>
                                    <a:pt x="146" y="1423"/>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1020" name="Line 318"/>
                          <wps:cNvCnPr>
                            <a:cxnSpLocks noChangeShapeType="1"/>
                          </wps:cNvCnPr>
                          <wps:spPr bwMode="auto">
                            <a:xfrm flipH="1">
                              <a:off x="1420" y="270"/>
                              <a:ext cx="253" cy="270"/>
                            </a:xfrm>
                            <a:prstGeom prst="line">
                              <a:avLst/>
                            </a:prstGeom>
                            <a:noFill/>
                            <a:ln w="9525" cap="rnd">
                              <a:solidFill>
                                <a:srgbClr val="808080"/>
                              </a:solidFill>
                              <a:round/>
                              <a:headEnd/>
                              <a:tailEnd/>
                            </a:ln>
                            <a:extLst>
                              <a:ext uri="{909E8E84-426E-40DD-AFC4-6F175D3DCCD1}">
                                <a14:hiddenFill xmlns:a14="http://schemas.microsoft.com/office/drawing/2010/main">
                                  <a:noFill/>
                                </a14:hiddenFill>
                              </a:ext>
                            </a:extLst>
                          </wps:spPr>
                          <wps:bodyPr/>
                        </wps:wsp>
                        <wps:wsp>
                          <wps:cNvPr id="1021" name="Freeform 319"/>
                          <wps:cNvSpPr>
                            <a:spLocks/>
                          </wps:cNvSpPr>
                          <wps:spPr bwMode="auto">
                            <a:xfrm>
                              <a:off x="1250" y="232"/>
                              <a:ext cx="485" cy="6"/>
                            </a:xfrm>
                            <a:custGeom>
                              <a:avLst/>
                              <a:gdLst>
                                <a:gd name="T0" fmla="*/ 7 w 485"/>
                                <a:gd name="T1" fmla="*/ 1 h 6"/>
                                <a:gd name="T2" fmla="*/ 15 w 485"/>
                                <a:gd name="T3" fmla="*/ 4 h 6"/>
                                <a:gd name="T4" fmla="*/ 24 w 485"/>
                                <a:gd name="T5" fmla="*/ 6 h 6"/>
                                <a:gd name="T6" fmla="*/ 32 w 485"/>
                                <a:gd name="T7" fmla="*/ 5 h 6"/>
                                <a:gd name="T8" fmla="*/ 41 w 485"/>
                                <a:gd name="T9" fmla="*/ 2 h 6"/>
                                <a:gd name="T10" fmla="*/ 49 w 485"/>
                                <a:gd name="T11" fmla="*/ 0 h 6"/>
                                <a:gd name="T12" fmla="*/ 58 w 485"/>
                                <a:gd name="T13" fmla="*/ 1 h 6"/>
                                <a:gd name="T14" fmla="*/ 66 w 485"/>
                                <a:gd name="T15" fmla="*/ 4 h 6"/>
                                <a:gd name="T16" fmla="*/ 74 w 485"/>
                                <a:gd name="T17" fmla="*/ 6 h 6"/>
                                <a:gd name="T18" fmla="*/ 83 w 485"/>
                                <a:gd name="T19" fmla="*/ 5 h 6"/>
                                <a:gd name="T20" fmla="*/ 91 w 485"/>
                                <a:gd name="T21" fmla="*/ 2 h 6"/>
                                <a:gd name="T22" fmla="*/ 100 w 485"/>
                                <a:gd name="T23" fmla="*/ 0 h 6"/>
                                <a:gd name="T24" fmla="*/ 108 w 485"/>
                                <a:gd name="T25" fmla="*/ 1 h 6"/>
                                <a:gd name="T26" fmla="*/ 116 w 485"/>
                                <a:gd name="T27" fmla="*/ 4 h 6"/>
                                <a:gd name="T28" fmla="*/ 125 w 485"/>
                                <a:gd name="T29" fmla="*/ 6 h 6"/>
                                <a:gd name="T30" fmla="*/ 133 w 485"/>
                                <a:gd name="T31" fmla="*/ 5 h 6"/>
                                <a:gd name="T32" fmla="*/ 142 w 485"/>
                                <a:gd name="T33" fmla="*/ 2 h 6"/>
                                <a:gd name="T34" fmla="*/ 150 w 485"/>
                                <a:gd name="T35" fmla="*/ 0 h 6"/>
                                <a:gd name="T36" fmla="*/ 159 w 485"/>
                                <a:gd name="T37" fmla="*/ 1 h 6"/>
                                <a:gd name="T38" fmla="*/ 167 w 485"/>
                                <a:gd name="T39" fmla="*/ 4 h 6"/>
                                <a:gd name="T40" fmla="*/ 176 w 485"/>
                                <a:gd name="T41" fmla="*/ 6 h 6"/>
                                <a:gd name="T42" fmla="*/ 184 w 485"/>
                                <a:gd name="T43" fmla="*/ 5 h 6"/>
                                <a:gd name="T44" fmla="*/ 192 w 485"/>
                                <a:gd name="T45" fmla="*/ 2 h 6"/>
                                <a:gd name="T46" fmla="*/ 201 w 485"/>
                                <a:gd name="T47" fmla="*/ 0 h 6"/>
                                <a:gd name="T48" fmla="*/ 209 w 485"/>
                                <a:gd name="T49" fmla="*/ 1 h 6"/>
                                <a:gd name="T50" fmla="*/ 218 w 485"/>
                                <a:gd name="T51" fmla="*/ 4 h 6"/>
                                <a:gd name="T52" fmla="*/ 226 w 485"/>
                                <a:gd name="T53" fmla="*/ 6 h 6"/>
                                <a:gd name="T54" fmla="*/ 235 w 485"/>
                                <a:gd name="T55" fmla="*/ 5 h 6"/>
                                <a:gd name="T56" fmla="*/ 243 w 485"/>
                                <a:gd name="T57" fmla="*/ 2 h 6"/>
                                <a:gd name="T58" fmla="*/ 251 w 485"/>
                                <a:gd name="T59" fmla="*/ 0 h 6"/>
                                <a:gd name="T60" fmla="*/ 260 w 485"/>
                                <a:gd name="T61" fmla="*/ 1 h 6"/>
                                <a:gd name="T62" fmla="*/ 268 w 485"/>
                                <a:gd name="T63" fmla="*/ 4 h 6"/>
                                <a:gd name="T64" fmla="*/ 277 w 485"/>
                                <a:gd name="T65" fmla="*/ 6 h 6"/>
                                <a:gd name="T66" fmla="*/ 285 w 485"/>
                                <a:gd name="T67" fmla="*/ 5 h 6"/>
                                <a:gd name="T68" fmla="*/ 294 w 485"/>
                                <a:gd name="T69" fmla="*/ 2 h 6"/>
                                <a:gd name="T70" fmla="*/ 302 w 485"/>
                                <a:gd name="T71" fmla="*/ 0 h 6"/>
                                <a:gd name="T72" fmla="*/ 310 w 485"/>
                                <a:gd name="T73" fmla="*/ 1 h 6"/>
                                <a:gd name="T74" fmla="*/ 319 w 485"/>
                                <a:gd name="T75" fmla="*/ 4 h 6"/>
                                <a:gd name="T76" fmla="*/ 327 w 485"/>
                                <a:gd name="T77" fmla="*/ 6 h 6"/>
                                <a:gd name="T78" fmla="*/ 336 w 485"/>
                                <a:gd name="T79" fmla="*/ 5 h 6"/>
                                <a:gd name="T80" fmla="*/ 344 w 485"/>
                                <a:gd name="T81" fmla="*/ 2 h 6"/>
                                <a:gd name="T82" fmla="*/ 353 w 485"/>
                                <a:gd name="T83" fmla="*/ 0 h 6"/>
                                <a:gd name="T84" fmla="*/ 361 w 485"/>
                                <a:gd name="T85" fmla="*/ 1 h 6"/>
                                <a:gd name="T86" fmla="*/ 369 w 485"/>
                                <a:gd name="T87" fmla="*/ 4 h 6"/>
                                <a:gd name="T88" fmla="*/ 378 w 485"/>
                                <a:gd name="T89" fmla="*/ 6 h 6"/>
                                <a:gd name="T90" fmla="*/ 386 w 485"/>
                                <a:gd name="T91" fmla="*/ 5 h 6"/>
                                <a:gd name="T92" fmla="*/ 395 w 485"/>
                                <a:gd name="T93" fmla="*/ 2 h 6"/>
                                <a:gd name="T94" fmla="*/ 403 w 485"/>
                                <a:gd name="T95" fmla="*/ 0 h 6"/>
                                <a:gd name="T96" fmla="*/ 412 w 485"/>
                                <a:gd name="T97" fmla="*/ 1 h 6"/>
                                <a:gd name="T98" fmla="*/ 420 w 485"/>
                                <a:gd name="T99" fmla="*/ 4 h 6"/>
                                <a:gd name="T100" fmla="*/ 428 w 485"/>
                                <a:gd name="T101" fmla="*/ 6 h 6"/>
                                <a:gd name="T102" fmla="*/ 437 w 485"/>
                                <a:gd name="T103" fmla="*/ 5 h 6"/>
                                <a:gd name="T104" fmla="*/ 445 w 485"/>
                                <a:gd name="T105" fmla="*/ 2 h 6"/>
                                <a:gd name="T106" fmla="*/ 454 w 485"/>
                                <a:gd name="T107" fmla="*/ 0 h 6"/>
                                <a:gd name="T108" fmla="*/ 462 w 485"/>
                                <a:gd name="T109" fmla="*/ 1 h 6"/>
                                <a:gd name="T110" fmla="*/ 471 w 485"/>
                                <a:gd name="T111" fmla="*/ 4 h 6"/>
                                <a:gd name="T112" fmla="*/ 479 w 485"/>
                                <a:gd name="T113" fmla="*/ 6 h 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85" h="6">
                                  <a:moveTo>
                                    <a:pt x="0" y="0"/>
                                  </a:moveTo>
                                  <a:cubicBezTo>
                                    <a:pt x="0" y="0"/>
                                    <a:pt x="1" y="0"/>
                                    <a:pt x="1" y="0"/>
                                  </a:cubicBezTo>
                                  <a:cubicBezTo>
                                    <a:pt x="2" y="0"/>
                                    <a:pt x="2" y="0"/>
                                    <a:pt x="3" y="0"/>
                                  </a:cubicBezTo>
                                  <a:cubicBezTo>
                                    <a:pt x="3" y="0"/>
                                    <a:pt x="4" y="0"/>
                                    <a:pt x="4" y="0"/>
                                  </a:cubicBezTo>
                                  <a:cubicBezTo>
                                    <a:pt x="5" y="0"/>
                                    <a:pt x="5" y="0"/>
                                    <a:pt x="5" y="1"/>
                                  </a:cubicBezTo>
                                  <a:cubicBezTo>
                                    <a:pt x="6" y="1"/>
                                    <a:pt x="7" y="1"/>
                                    <a:pt x="7" y="1"/>
                                  </a:cubicBezTo>
                                  <a:cubicBezTo>
                                    <a:pt x="7" y="1"/>
                                    <a:pt x="8" y="1"/>
                                    <a:pt x="8" y="1"/>
                                  </a:cubicBezTo>
                                  <a:cubicBezTo>
                                    <a:pt x="9" y="1"/>
                                    <a:pt x="9" y="2"/>
                                    <a:pt x="10" y="2"/>
                                  </a:cubicBezTo>
                                  <a:cubicBezTo>
                                    <a:pt x="10" y="2"/>
                                    <a:pt x="11" y="2"/>
                                    <a:pt x="11" y="2"/>
                                  </a:cubicBezTo>
                                  <a:cubicBezTo>
                                    <a:pt x="12" y="2"/>
                                    <a:pt x="12" y="3"/>
                                    <a:pt x="13" y="3"/>
                                  </a:cubicBezTo>
                                  <a:cubicBezTo>
                                    <a:pt x="13" y="3"/>
                                    <a:pt x="13" y="3"/>
                                    <a:pt x="14" y="3"/>
                                  </a:cubicBezTo>
                                  <a:cubicBezTo>
                                    <a:pt x="14" y="4"/>
                                    <a:pt x="15" y="4"/>
                                    <a:pt x="15" y="4"/>
                                  </a:cubicBezTo>
                                  <a:cubicBezTo>
                                    <a:pt x="16" y="4"/>
                                    <a:pt x="16" y="4"/>
                                    <a:pt x="17" y="4"/>
                                  </a:cubicBezTo>
                                  <a:cubicBezTo>
                                    <a:pt x="17" y="4"/>
                                    <a:pt x="18" y="5"/>
                                    <a:pt x="18" y="5"/>
                                  </a:cubicBezTo>
                                  <a:cubicBezTo>
                                    <a:pt x="19" y="5"/>
                                    <a:pt x="19" y="5"/>
                                    <a:pt x="20" y="5"/>
                                  </a:cubicBezTo>
                                  <a:cubicBezTo>
                                    <a:pt x="20" y="5"/>
                                    <a:pt x="20" y="5"/>
                                    <a:pt x="21" y="5"/>
                                  </a:cubicBezTo>
                                  <a:cubicBezTo>
                                    <a:pt x="21" y="5"/>
                                    <a:pt x="22" y="6"/>
                                    <a:pt x="22" y="6"/>
                                  </a:cubicBezTo>
                                  <a:cubicBezTo>
                                    <a:pt x="23" y="6"/>
                                    <a:pt x="23" y="6"/>
                                    <a:pt x="24" y="6"/>
                                  </a:cubicBezTo>
                                  <a:cubicBezTo>
                                    <a:pt x="24" y="6"/>
                                    <a:pt x="25" y="6"/>
                                    <a:pt x="25" y="6"/>
                                  </a:cubicBezTo>
                                  <a:cubicBezTo>
                                    <a:pt x="26" y="6"/>
                                    <a:pt x="26" y="6"/>
                                    <a:pt x="27" y="6"/>
                                  </a:cubicBezTo>
                                  <a:cubicBezTo>
                                    <a:pt x="27" y="6"/>
                                    <a:pt x="28" y="6"/>
                                    <a:pt x="28" y="6"/>
                                  </a:cubicBezTo>
                                  <a:cubicBezTo>
                                    <a:pt x="28" y="6"/>
                                    <a:pt x="29" y="5"/>
                                    <a:pt x="29" y="5"/>
                                  </a:cubicBezTo>
                                  <a:cubicBezTo>
                                    <a:pt x="30" y="5"/>
                                    <a:pt x="30" y="5"/>
                                    <a:pt x="31" y="5"/>
                                  </a:cubicBezTo>
                                  <a:cubicBezTo>
                                    <a:pt x="31" y="5"/>
                                    <a:pt x="32" y="5"/>
                                    <a:pt x="32" y="5"/>
                                  </a:cubicBezTo>
                                  <a:cubicBezTo>
                                    <a:pt x="33" y="5"/>
                                    <a:pt x="33" y="4"/>
                                    <a:pt x="34" y="4"/>
                                  </a:cubicBezTo>
                                  <a:cubicBezTo>
                                    <a:pt x="34" y="4"/>
                                    <a:pt x="35" y="4"/>
                                    <a:pt x="35" y="4"/>
                                  </a:cubicBezTo>
                                  <a:cubicBezTo>
                                    <a:pt x="35" y="4"/>
                                    <a:pt x="36" y="4"/>
                                    <a:pt x="36" y="3"/>
                                  </a:cubicBezTo>
                                  <a:cubicBezTo>
                                    <a:pt x="37" y="3"/>
                                    <a:pt x="37" y="3"/>
                                    <a:pt x="38" y="3"/>
                                  </a:cubicBezTo>
                                  <a:cubicBezTo>
                                    <a:pt x="38" y="3"/>
                                    <a:pt x="39" y="2"/>
                                    <a:pt x="39" y="2"/>
                                  </a:cubicBezTo>
                                  <a:cubicBezTo>
                                    <a:pt x="40" y="2"/>
                                    <a:pt x="40" y="2"/>
                                    <a:pt x="41" y="2"/>
                                  </a:cubicBezTo>
                                  <a:cubicBezTo>
                                    <a:pt x="41" y="2"/>
                                    <a:pt x="42" y="1"/>
                                    <a:pt x="42" y="1"/>
                                  </a:cubicBezTo>
                                  <a:cubicBezTo>
                                    <a:pt x="43" y="1"/>
                                    <a:pt x="43" y="1"/>
                                    <a:pt x="43" y="1"/>
                                  </a:cubicBezTo>
                                  <a:cubicBezTo>
                                    <a:pt x="44" y="1"/>
                                    <a:pt x="44" y="1"/>
                                    <a:pt x="45" y="1"/>
                                  </a:cubicBezTo>
                                  <a:cubicBezTo>
                                    <a:pt x="45" y="0"/>
                                    <a:pt x="46" y="0"/>
                                    <a:pt x="46" y="0"/>
                                  </a:cubicBezTo>
                                  <a:cubicBezTo>
                                    <a:pt x="47" y="0"/>
                                    <a:pt x="47" y="0"/>
                                    <a:pt x="48" y="0"/>
                                  </a:cubicBezTo>
                                  <a:cubicBezTo>
                                    <a:pt x="48" y="0"/>
                                    <a:pt x="49" y="0"/>
                                    <a:pt x="49" y="0"/>
                                  </a:cubicBezTo>
                                  <a:cubicBezTo>
                                    <a:pt x="50" y="0"/>
                                    <a:pt x="50" y="0"/>
                                    <a:pt x="50" y="0"/>
                                  </a:cubicBezTo>
                                  <a:cubicBezTo>
                                    <a:pt x="51" y="0"/>
                                    <a:pt x="51" y="0"/>
                                    <a:pt x="52" y="0"/>
                                  </a:cubicBezTo>
                                  <a:cubicBezTo>
                                    <a:pt x="52" y="0"/>
                                    <a:pt x="53" y="0"/>
                                    <a:pt x="53" y="0"/>
                                  </a:cubicBezTo>
                                  <a:cubicBezTo>
                                    <a:pt x="54" y="0"/>
                                    <a:pt x="54" y="0"/>
                                    <a:pt x="55" y="0"/>
                                  </a:cubicBezTo>
                                  <a:cubicBezTo>
                                    <a:pt x="55" y="0"/>
                                    <a:pt x="56" y="0"/>
                                    <a:pt x="56" y="1"/>
                                  </a:cubicBezTo>
                                  <a:cubicBezTo>
                                    <a:pt x="57" y="1"/>
                                    <a:pt x="57" y="1"/>
                                    <a:pt x="58" y="1"/>
                                  </a:cubicBezTo>
                                  <a:cubicBezTo>
                                    <a:pt x="58" y="1"/>
                                    <a:pt x="58" y="1"/>
                                    <a:pt x="59" y="1"/>
                                  </a:cubicBezTo>
                                  <a:cubicBezTo>
                                    <a:pt x="59" y="1"/>
                                    <a:pt x="60" y="2"/>
                                    <a:pt x="60" y="2"/>
                                  </a:cubicBezTo>
                                  <a:cubicBezTo>
                                    <a:pt x="61" y="2"/>
                                    <a:pt x="61" y="2"/>
                                    <a:pt x="62" y="2"/>
                                  </a:cubicBezTo>
                                  <a:cubicBezTo>
                                    <a:pt x="62" y="2"/>
                                    <a:pt x="63" y="3"/>
                                    <a:pt x="63" y="3"/>
                                  </a:cubicBezTo>
                                  <a:cubicBezTo>
                                    <a:pt x="64" y="3"/>
                                    <a:pt x="64" y="3"/>
                                    <a:pt x="65" y="3"/>
                                  </a:cubicBezTo>
                                  <a:cubicBezTo>
                                    <a:pt x="65" y="4"/>
                                    <a:pt x="65" y="4"/>
                                    <a:pt x="66" y="4"/>
                                  </a:cubicBezTo>
                                  <a:cubicBezTo>
                                    <a:pt x="66" y="4"/>
                                    <a:pt x="67" y="4"/>
                                    <a:pt x="67" y="4"/>
                                  </a:cubicBezTo>
                                  <a:cubicBezTo>
                                    <a:pt x="68" y="4"/>
                                    <a:pt x="68" y="5"/>
                                    <a:pt x="69" y="5"/>
                                  </a:cubicBezTo>
                                  <a:cubicBezTo>
                                    <a:pt x="69" y="5"/>
                                    <a:pt x="70" y="5"/>
                                    <a:pt x="70" y="5"/>
                                  </a:cubicBezTo>
                                  <a:cubicBezTo>
                                    <a:pt x="71" y="5"/>
                                    <a:pt x="71" y="5"/>
                                    <a:pt x="72" y="5"/>
                                  </a:cubicBezTo>
                                  <a:cubicBezTo>
                                    <a:pt x="72" y="5"/>
                                    <a:pt x="73" y="6"/>
                                    <a:pt x="73" y="6"/>
                                  </a:cubicBezTo>
                                  <a:cubicBezTo>
                                    <a:pt x="73" y="6"/>
                                    <a:pt x="74" y="6"/>
                                    <a:pt x="74" y="6"/>
                                  </a:cubicBezTo>
                                  <a:cubicBezTo>
                                    <a:pt x="75" y="6"/>
                                    <a:pt x="75" y="6"/>
                                    <a:pt x="76" y="6"/>
                                  </a:cubicBezTo>
                                  <a:cubicBezTo>
                                    <a:pt x="76" y="6"/>
                                    <a:pt x="77" y="6"/>
                                    <a:pt x="77" y="6"/>
                                  </a:cubicBezTo>
                                  <a:cubicBezTo>
                                    <a:pt x="78" y="6"/>
                                    <a:pt x="78" y="6"/>
                                    <a:pt x="79" y="6"/>
                                  </a:cubicBezTo>
                                  <a:cubicBezTo>
                                    <a:pt x="79" y="6"/>
                                    <a:pt x="80" y="5"/>
                                    <a:pt x="80" y="5"/>
                                  </a:cubicBezTo>
                                  <a:cubicBezTo>
                                    <a:pt x="80" y="5"/>
                                    <a:pt x="81" y="5"/>
                                    <a:pt x="81" y="5"/>
                                  </a:cubicBezTo>
                                  <a:cubicBezTo>
                                    <a:pt x="82" y="5"/>
                                    <a:pt x="82" y="5"/>
                                    <a:pt x="83" y="5"/>
                                  </a:cubicBezTo>
                                  <a:cubicBezTo>
                                    <a:pt x="83" y="5"/>
                                    <a:pt x="84" y="4"/>
                                    <a:pt x="84" y="4"/>
                                  </a:cubicBezTo>
                                  <a:cubicBezTo>
                                    <a:pt x="85" y="4"/>
                                    <a:pt x="85" y="4"/>
                                    <a:pt x="86" y="4"/>
                                  </a:cubicBezTo>
                                  <a:cubicBezTo>
                                    <a:pt x="86" y="4"/>
                                    <a:pt x="86" y="4"/>
                                    <a:pt x="87" y="3"/>
                                  </a:cubicBezTo>
                                  <a:cubicBezTo>
                                    <a:pt x="88" y="3"/>
                                    <a:pt x="88" y="3"/>
                                    <a:pt x="88" y="3"/>
                                  </a:cubicBezTo>
                                  <a:cubicBezTo>
                                    <a:pt x="89" y="3"/>
                                    <a:pt x="89" y="2"/>
                                    <a:pt x="90" y="2"/>
                                  </a:cubicBezTo>
                                  <a:cubicBezTo>
                                    <a:pt x="90" y="2"/>
                                    <a:pt x="91" y="2"/>
                                    <a:pt x="91" y="2"/>
                                  </a:cubicBezTo>
                                  <a:cubicBezTo>
                                    <a:pt x="92" y="2"/>
                                    <a:pt x="92" y="1"/>
                                    <a:pt x="93" y="1"/>
                                  </a:cubicBezTo>
                                  <a:cubicBezTo>
                                    <a:pt x="93" y="1"/>
                                    <a:pt x="94" y="1"/>
                                    <a:pt x="94" y="1"/>
                                  </a:cubicBezTo>
                                  <a:cubicBezTo>
                                    <a:pt x="95" y="1"/>
                                    <a:pt x="95" y="1"/>
                                    <a:pt x="95" y="1"/>
                                  </a:cubicBezTo>
                                  <a:cubicBezTo>
                                    <a:pt x="96" y="0"/>
                                    <a:pt x="96" y="0"/>
                                    <a:pt x="97" y="0"/>
                                  </a:cubicBezTo>
                                  <a:cubicBezTo>
                                    <a:pt x="97" y="0"/>
                                    <a:pt x="98" y="0"/>
                                    <a:pt x="98" y="0"/>
                                  </a:cubicBezTo>
                                  <a:cubicBezTo>
                                    <a:pt x="99" y="0"/>
                                    <a:pt x="99" y="0"/>
                                    <a:pt x="100" y="0"/>
                                  </a:cubicBezTo>
                                  <a:cubicBezTo>
                                    <a:pt x="100" y="0"/>
                                    <a:pt x="101" y="0"/>
                                    <a:pt x="101" y="0"/>
                                  </a:cubicBezTo>
                                  <a:cubicBezTo>
                                    <a:pt x="101" y="0"/>
                                    <a:pt x="102" y="0"/>
                                    <a:pt x="103" y="0"/>
                                  </a:cubicBezTo>
                                  <a:cubicBezTo>
                                    <a:pt x="103" y="0"/>
                                    <a:pt x="103" y="0"/>
                                    <a:pt x="104" y="0"/>
                                  </a:cubicBezTo>
                                  <a:cubicBezTo>
                                    <a:pt x="104" y="0"/>
                                    <a:pt x="105" y="0"/>
                                    <a:pt x="105" y="0"/>
                                  </a:cubicBezTo>
                                  <a:cubicBezTo>
                                    <a:pt x="106" y="0"/>
                                    <a:pt x="106" y="0"/>
                                    <a:pt x="107" y="1"/>
                                  </a:cubicBezTo>
                                  <a:cubicBezTo>
                                    <a:pt x="107" y="1"/>
                                    <a:pt x="108" y="1"/>
                                    <a:pt x="108" y="1"/>
                                  </a:cubicBezTo>
                                  <a:cubicBezTo>
                                    <a:pt x="109" y="1"/>
                                    <a:pt x="109" y="1"/>
                                    <a:pt x="109" y="1"/>
                                  </a:cubicBezTo>
                                  <a:cubicBezTo>
                                    <a:pt x="110" y="1"/>
                                    <a:pt x="110" y="2"/>
                                    <a:pt x="111" y="2"/>
                                  </a:cubicBezTo>
                                  <a:cubicBezTo>
                                    <a:pt x="111" y="2"/>
                                    <a:pt x="112" y="2"/>
                                    <a:pt x="112" y="2"/>
                                  </a:cubicBezTo>
                                  <a:cubicBezTo>
                                    <a:pt x="113" y="2"/>
                                    <a:pt x="113" y="3"/>
                                    <a:pt x="114" y="3"/>
                                  </a:cubicBezTo>
                                  <a:cubicBezTo>
                                    <a:pt x="114" y="3"/>
                                    <a:pt x="115" y="3"/>
                                    <a:pt x="115" y="3"/>
                                  </a:cubicBezTo>
                                  <a:cubicBezTo>
                                    <a:pt x="116" y="4"/>
                                    <a:pt x="116" y="4"/>
                                    <a:pt x="116" y="4"/>
                                  </a:cubicBezTo>
                                  <a:cubicBezTo>
                                    <a:pt x="117" y="4"/>
                                    <a:pt x="118" y="4"/>
                                    <a:pt x="118" y="4"/>
                                  </a:cubicBezTo>
                                  <a:cubicBezTo>
                                    <a:pt x="118" y="4"/>
                                    <a:pt x="119" y="5"/>
                                    <a:pt x="119" y="5"/>
                                  </a:cubicBezTo>
                                  <a:cubicBezTo>
                                    <a:pt x="120" y="5"/>
                                    <a:pt x="120" y="5"/>
                                    <a:pt x="121" y="5"/>
                                  </a:cubicBezTo>
                                  <a:cubicBezTo>
                                    <a:pt x="121" y="5"/>
                                    <a:pt x="122" y="5"/>
                                    <a:pt x="122" y="5"/>
                                  </a:cubicBezTo>
                                  <a:cubicBezTo>
                                    <a:pt x="123" y="5"/>
                                    <a:pt x="123" y="6"/>
                                    <a:pt x="124" y="6"/>
                                  </a:cubicBezTo>
                                  <a:cubicBezTo>
                                    <a:pt x="124" y="6"/>
                                    <a:pt x="124" y="6"/>
                                    <a:pt x="125" y="6"/>
                                  </a:cubicBezTo>
                                  <a:cubicBezTo>
                                    <a:pt x="125" y="6"/>
                                    <a:pt x="126" y="6"/>
                                    <a:pt x="126" y="6"/>
                                  </a:cubicBezTo>
                                  <a:cubicBezTo>
                                    <a:pt x="127" y="6"/>
                                    <a:pt x="127" y="6"/>
                                    <a:pt x="128" y="6"/>
                                  </a:cubicBezTo>
                                  <a:cubicBezTo>
                                    <a:pt x="128" y="6"/>
                                    <a:pt x="129" y="6"/>
                                    <a:pt x="129" y="6"/>
                                  </a:cubicBezTo>
                                  <a:cubicBezTo>
                                    <a:pt x="130" y="6"/>
                                    <a:pt x="130" y="5"/>
                                    <a:pt x="131" y="5"/>
                                  </a:cubicBezTo>
                                  <a:cubicBezTo>
                                    <a:pt x="131" y="5"/>
                                    <a:pt x="131" y="5"/>
                                    <a:pt x="132" y="5"/>
                                  </a:cubicBezTo>
                                  <a:cubicBezTo>
                                    <a:pt x="132" y="5"/>
                                    <a:pt x="133" y="5"/>
                                    <a:pt x="133" y="5"/>
                                  </a:cubicBezTo>
                                  <a:cubicBezTo>
                                    <a:pt x="134" y="5"/>
                                    <a:pt x="134" y="4"/>
                                    <a:pt x="135" y="4"/>
                                  </a:cubicBezTo>
                                  <a:cubicBezTo>
                                    <a:pt x="135" y="4"/>
                                    <a:pt x="136" y="4"/>
                                    <a:pt x="136" y="4"/>
                                  </a:cubicBezTo>
                                  <a:cubicBezTo>
                                    <a:pt x="137" y="4"/>
                                    <a:pt x="137" y="4"/>
                                    <a:pt x="138" y="3"/>
                                  </a:cubicBezTo>
                                  <a:cubicBezTo>
                                    <a:pt x="138" y="3"/>
                                    <a:pt x="139" y="3"/>
                                    <a:pt x="139" y="3"/>
                                  </a:cubicBezTo>
                                  <a:cubicBezTo>
                                    <a:pt x="139" y="3"/>
                                    <a:pt x="140" y="2"/>
                                    <a:pt x="140" y="2"/>
                                  </a:cubicBezTo>
                                  <a:cubicBezTo>
                                    <a:pt x="141" y="2"/>
                                    <a:pt x="141" y="2"/>
                                    <a:pt x="142" y="2"/>
                                  </a:cubicBezTo>
                                  <a:cubicBezTo>
                                    <a:pt x="142" y="2"/>
                                    <a:pt x="143" y="1"/>
                                    <a:pt x="143" y="1"/>
                                  </a:cubicBezTo>
                                  <a:cubicBezTo>
                                    <a:pt x="144" y="1"/>
                                    <a:pt x="144" y="1"/>
                                    <a:pt x="145" y="1"/>
                                  </a:cubicBezTo>
                                  <a:cubicBezTo>
                                    <a:pt x="145" y="1"/>
                                    <a:pt x="146" y="1"/>
                                    <a:pt x="146" y="1"/>
                                  </a:cubicBezTo>
                                  <a:cubicBezTo>
                                    <a:pt x="146" y="0"/>
                                    <a:pt x="147" y="0"/>
                                    <a:pt x="147" y="0"/>
                                  </a:cubicBezTo>
                                  <a:cubicBezTo>
                                    <a:pt x="148" y="0"/>
                                    <a:pt x="148" y="0"/>
                                    <a:pt x="149" y="0"/>
                                  </a:cubicBezTo>
                                  <a:cubicBezTo>
                                    <a:pt x="149" y="0"/>
                                    <a:pt x="150" y="0"/>
                                    <a:pt x="150" y="0"/>
                                  </a:cubicBezTo>
                                  <a:cubicBezTo>
                                    <a:pt x="151" y="0"/>
                                    <a:pt x="151" y="0"/>
                                    <a:pt x="152" y="0"/>
                                  </a:cubicBezTo>
                                  <a:cubicBezTo>
                                    <a:pt x="152" y="0"/>
                                    <a:pt x="153" y="0"/>
                                    <a:pt x="153" y="0"/>
                                  </a:cubicBezTo>
                                  <a:cubicBezTo>
                                    <a:pt x="154" y="0"/>
                                    <a:pt x="154" y="0"/>
                                    <a:pt x="154" y="0"/>
                                  </a:cubicBezTo>
                                  <a:cubicBezTo>
                                    <a:pt x="155" y="0"/>
                                    <a:pt x="155" y="0"/>
                                    <a:pt x="156" y="0"/>
                                  </a:cubicBezTo>
                                  <a:cubicBezTo>
                                    <a:pt x="156" y="0"/>
                                    <a:pt x="157" y="0"/>
                                    <a:pt x="157" y="1"/>
                                  </a:cubicBezTo>
                                  <a:cubicBezTo>
                                    <a:pt x="158" y="1"/>
                                    <a:pt x="158" y="1"/>
                                    <a:pt x="159" y="1"/>
                                  </a:cubicBezTo>
                                  <a:cubicBezTo>
                                    <a:pt x="159" y="1"/>
                                    <a:pt x="160" y="1"/>
                                    <a:pt x="160" y="1"/>
                                  </a:cubicBezTo>
                                  <a:cubicBezTo>
                                    <a:pt x="161" y="1"/>
                                    <a:pt x="161" y="2"/>
                                    <a:pt x="161" y="2"/>
                                  </a:cubicBezTo>
                                  <a:cubicBezTo>
                                    <a:pt x="162" y="2"/>
                                    <a:pt x="162" y="2"/>
                                    <a:pt x="163" y="2"/>
                                  </a:cubicBezTo>
                                  <a:cubicBezTo>
                                    <a:pt x="163" y="2"/>
                                    <a:pt x="164" y="3"/>
                                    <a:pt x="164" y="3"/>
                                  </a:cubicBezTo>
                                  <a:cubicBezTo>
                                    <a:pt x="165" y="3"/>
                                    <a:pt x="165" y="3"/>
                                    <a:pt x="166" y="3"/>
                                  </a:cubicBezTo>
                                  <a:cubicBezTo>
                                    <a:pt x="166" y="4"/>
                                    <a:pt x="167" y="4"/>
                                    <a:pt x="167" y="4"/>
                                  </a:cubicBezTo>
                                  <a:cubicBezTo>
                                    <a:pt x="168" y="4"/>
                                    <a:pt x="168" y="4"/>
                                    <a:pt x="169" y="4"/>
                                  </a:cubicBezTo>
                                  <a:cubicBezTo>
                                    <a:pt x="169" y="4"/>
                                    <a:pt x="169" y="5"/>
                                    <a:pt x="170" y="5"/>
                                  </a:cubicBezTo>
                                  <a:cubicBezTo>
                                    <a:pt x="170" y="5"/>
                                    <a:pt x="171" y="5"/>
                                    <a:pt x="171" y="5"/>
                                  </a:cubicBezTo>
                                  <a:cubicBezTo>
                                    <a:pt x="172" y="5"/>
                                    <a:pt x="172" y="5"/>
                                    <a:pt x="173" y="5"/>
                                  </a:cubicBezTo>
                                  <a:cubicBezTo>
                                    <a:pt x="173" y="5"/>
                                    <a:pt x="174" y="6"/>
                                    <a:pt x="174" y="6"/>
                                  </a:cubicBezTo>
                                  <a:cubicBezTo>
                                    <a:pt x="175" y="6"/>
                                    <a:pt x="175" y="6"/>
                                    <a:pt x="176" y="6"/>
                                  </a:cubicBezTo>
                                  <a:cubicBezTo>
                                    <a:pt x="176" y="6"/>
                                    <a:pt x="176" y="6"/>
                                    <a:pt x="177" y="6"/>
                                  </a:cubicBezTo>
                                  <a:cubicBezTo>
                                    <a:pt x="177" y="6"/>
                                    <a:pt x="178" y="6"/>
                                    <a:pt x="178" y="6"/>
                                  </a:cubicBezTo>
                                  <a:cubicBezTo>
                                    <a:pt x="179" y="6"/>
                                    <a:pt x="179" y="6"/>
                                    <a:pt x="180" y="6"/>
                                  </a:cubicBezTo>
                                  <a:cubicBezTo>
                                    <a:pt x="180" y="6"/>
                                    <a:pt x="181" y="5"/>
                                    <a:pt x="181" y="5"/>
                                  </a:cubicBezTo>
                                  <a:cubicBezTo>
                                    <a:pt x="182" y="5"/>
                                    <a:pt x="182" y="5"/>
                                    <a:pt x="183" y="5"/>
                                  </a:cubicBezTo>
                                  <a:cubicBezTo>
                                    <a:pt x="183" y="5"/>
                                    <a:pt x="184" y="5"/>
                                    <a:pt x="184" y="5"/>
                                  </a:cubicBezTo>
                                  <a:cubicBezTo>
                                    <a:pt x="184" y="5"/>
                                    <a:pt x="185" y="4"/>
                                    <a:pt x="185" y="4"/>
                                  </a:cubicBezTo>
                                  <a:cubicBezTo>
                                    <a:pt x="186" y="4"/>
                                    <a:pt x="186" y="4"/>
                                    <a:pt x="187" y="4"/>
                                  </a:cubicBezTo>
                                  <a:cubicBezTo>
                                    <a:pt x="187" y="4"/>
                                    <a:pt x="188" y="4"/>
                                    <a:pt x="188" y="3"/>
                                  </a:cubicBezTo>
                                  <a:cubicBezTo>
                                    <a:pt x="189" y="3"/>
                                    <a:pt x="189" y="3"/>
                                    <a:pt x="190" y="3"/>
                                  </a:cubicBezTo>
                                  <a:cubicBezTo>
                                    <a:pt x="190" y="3"/>
                                    <a:pt x="191" y="2"/>
                                    <a:pt x="191" y="2"/>
                                  </a:cubicBezTo>
                                  <a:cubicBezTo>
                                    <a:pt x="191" y="2"/>
                                    <a:pt x="192" y="2"/>
                                    <a:pt x="192" y="2"/>
                                  </a:cubicBezTo>
                                  <a:cubicBezTo>
                                    <a:pt x="193" y="2"/>
                                    <a:pt x="193" y="1"/>
                                    <a:pt x="194" y="1"/>
                                  </a:cubicBezTo>
                                  <a:cubicBezTo>
                                    <a:pt x="194" y="1"/>
                                    <a:pt x="195" y="1"/>
                                    <a:pt x="195" y="1"/>
                                  </a:cubicBezTo>
                                  <a:cubicBezTo>
                                    <a:pt x="196" y="1"/>
                                    <a:pt x="196" y="1"/>
                                    <a:pt x="197" y="1"/>
                                  </a:cubicBezTo>
                                  <a:cubicBezTo>
                                    <a:pt x="197" y="0"/>
                                    <a:pt x="197" y="0"/>
                                    <a:pt x="198" y="0"/>
                                  </a:cubicBezTo>
                                  <a:cubicBezTo>
                                    <a:pt x="199" y="0"/>
                                    <a:pt x="199" y="0"/>
                                    <a:pt x="199" y="0"/>
                                  </a:cubicBezTo>
                                  <a:cubicBezTo>
                                    <a:pt x="200" y="0"/>
                                    <a:pt x="200" y="0"/>
                                    <a:pt x="201" y="0"/>
                                  </a:cubicBezTo>
                                  <a:cubicBezTo>
                                    <a:pt x="201" y="0"/>
                                    <a:pt x="202" y="0"/>
                                    <a:pt x="202" y="0"/>
                                  </a:cubicBezTo>
                                  <a:cubicBezTo>
                                    <a:pt x="203" y="0"/>
                                    <a:pt x="203" y="0"/>
                                    <a:pt x="204" y="0"/>
                                  </a:cubicBezTo>
                                  <a:cubicBezTo>
                                    <a:pt x="204" y="0"/>
                                    <a:pt x="205" y="0"/>
                                    <a:pt x="205" y="0"/>
                                  </a:cubicBezTo>
                                  <a:cubicBezTo>
                                    <a:pt x="206" y="0"/>
                                    <a:pt x="206" y="0"/>
                                    <a:pt x="206" y="0"/>
                                  </a:cubicBezTo>
                                  <a:cubicBezTo>
                                    <a:pt x="207" y="0"/>
                                    <a:pt x="207" y="0"/>
                                    <a:pt x="208" y="1"/>
                                  </a:cubicBezTo>
                                  <a:cubicBezTo>
                                    <a:pt x="208" y="1"/>
                                    <a:pt x="209" y="1"/>
                                    <a:pt x="209" y="1"/>
                                  </a:cubicBezTo>
                                  <a:cubicBezTo>
                                    <a:pt x="210" y="1"/>
                                    <a:pt x="210" y="1"/>
                                    <a:pt x="211" y="1"/>
                                  </a:cubicBezTo>
                                  <a:cubicBezTo>
                                    <a:pt x="211" y="1"/>
                                    <a:pt x="212" y="2"/>
                                    <a:pt x="212" y="2"/>
                                  </a:cubicBezTo>
                                  <a:cubicBezTo>
                                    <a:pt x="212" y="2"/>
                                    <a:pt x="213" y="2"/>
                                    <a:pt x="214" y="2"/>
                                  </a:cubicBezTo>
                                  <a:cubicBezTo>
                                    <a:pt x="214" y="2"/>
                                    <a:pt x="214" y="3"/>
                                    <a:pt x="215" y="3"/>
                                  </a:cubicBezTo>
                                  <a:cubicBezTo>
                                    <a:pt x="215" y="3"/>
                                    <a:pt x="216" y="3"/>
                                    <a:pt x="216" y="3"/>
                                  </a:cubicBezTo>
                                  <a:cubicBezTo>
                                    <a:pt x="217" y="4"/>
                                    <a:pt x="217" y="4"/>
                                    <a:pt x="218" y="4"/>
                                  </a:cubicBezTo>
                                  <a:cubicBezTo>
                                    <a:pt x="218" y="4"/>
                                    <a:pt x="219" y="4"/>
                                    <a:pt x="219" y="4"/>
                                  </a:cubicBezTo>
                                  <a:cubicBezTo>
                                    <a:pt x="220" y="4"/>
                                    <a:pt x="220" y="5"/>
                                    <a:pt x="220" y="5"/>
                                  </a:cubicBezTo>
                                  <a:cubicBezTo>
                                    <a:pt x="221" y="5"/>
                                    <a:pt x="221" y="5"/>
                                    <a:pt x="222" y="5"/>
                                  </a:cubicBezTo>
                                  <a:cubicBezTo>
                                    <a:pt x="222" y="5"/>
                                    <a:pt x="223" y="5"/>
                                    <a:pt x="223" y="5"/>
                                  </a:cubicBezTo>
                                  <a:cubicBezTo>
                                    <a:pt x="224" y="5"/>
                                    <a:pt x="224" y="6"/>
                                    <a:pt x="225" y="6"/>
                                  </a:cubicBezTo>
                                  <a:cubicBezTo>
                                    <a:pt x="225" y="6"/>
                                    <a:pt x="226" y="6"/>
                                    <a:pt x="226" y="6"/>
                                  </a:cubicBezTo>
                                  <a:cubicBezTo>
                                    <a:pt x="227" y="6"/>
                                    <a:pt x="227" y="6"/>
                                    <a:pt x="227" y="6"/>
                                  </a:cubicBezTo>
                                  <a:cubicBezTo>
                                    <a:pt x="228" y="6"/>
                                    <a:pt x="229" y="6"/>
                                    <a:pt x="229" y="6"/>
                                  </a:cubicBezTo>
                                  <a:cubicBezTo>
                                    <a:pt x="229" y="6"/>
                                    <a:pt x="230" y="6"/>
                                    <a:pt x="230" y="6"/>
                                  </a:cubicBezTo>
                                  <a:cubicBezTo>
                                    <a:pt x="231" y="6"/>
                                    <a:pt x="231" y="5"/>
                                    <a:pt x="232" y="5"/>
                                  </a:cubicBezTo>
                                  <a:cubicBezTo>
                                    <a:pt x="232" y="5"/>
                                    <a:pt x="233" y="5"/>
                                    <a:pt x="233" y="5"/>
                                  </a:cubicBezTo>
                                  <a:cubicBezTo>
                                    <a:pt x="234" y="5"/>
                                    <a:pt x="234" y="5"/>
                                    <a:pt x="235" y="5"/>
                                  </a:cubicBezTo>
                                  <a:cubicBezTo>
                                    <a:pt x="235" y="5"/>
                                    <a:pt x="235" y="4"/>
                                    <a:pt x="236" y="4"/>
                                  </a:cubicBezTo>
                                  <a:cubicBezTo>
                                    <a:pt x="236" y="4"/>
                                    <a:pt x="237" y="4"/>
                                    <a:pt x="237" y="4"/>
                                  </a:cubicBezTo>
                                  <a:cubicBezTo>
                                    <a:pt x="238" y="4"/>
                                    <a:pt x="238" y="4"/>
                                    <a:pt x="239" y="3"/>
                                  </a:cubicBezTo>
                                  <a:cubicBezTo>
                                    <a:pt x="239" y="3"/>
                                    <a:pt x="240" y="3"/>
                                    <a:pt x="240" y="3"/>
                                  </a:cubicBezTo>
                                  <a:cubicBezTo>
                                    <a:pt x="241" y="3"/>
                                    <a:pt x="241" y="2"/>
                                    <a:pt x="242" y="2"/>
                                  </a:cubicBezTo>
                                  <a:cubicBezTo>
                                    <a:pt x="242" y="2"/>
                                    <a:pt x="242" y="2"/>
                                    <a:pt x="243" y="2"/>
                                  </a:cubicBezTo>
                                  <a:cubicBezTo>
                                    <a:pt x="244" y="2"/>
                                    <a:pt x="244" y="1"/>
                                    <a:pt x="244" y="1"/>
                                  </a:cubicBezTo>
                                  <a:cubicBezTo>
                                    <a:pt x="245" y="1"/>
                                    <a:pt x="245" y="1"/>
                                    <a:pt x="246" y="1"/>
                                  </a:cubicBezTo>
                                  <a:cubicBezTo>
                                    <a:pt x="246" y="1"/>
                                    <a:pt x="247" y="1"/>
                                    <a:pt x="247" y="1"/>
                                  </a:cubicBezTo>
                                  <a:cubicBezTo>
                                    <a:pt x="248" y="0"/>
                                    <a:pt x="248" y="0"/>
                                    <a:pt x="249" y="0"/>
                                  </a:cubicBezTo>
                                  <a:cubicBezTo>
                                    <a:pt x="249" y="0"/>
                                    <a:pt x="250" y="0"/>
                                    <a:pt x="250" y="0"/>
                                  </a:cubicBezTo>
                                  <a:cubicBezTo>
                                    <a:pt x="250" y="0"/>
                                    <a:pt x="251" y="0"/>
                                    <a:pt x="251" y="0"/>
                                  </a:cubicBezTo>
                                  <a:cubicBezTo>
                                    <a:pt x="252" y="0"/>
                                    <a:pt x="252" y="0"/>
                                    <a:pt x="253" y="0"/>
                                  </a:cubicBezTo>
                                  <a:cubicBezTo>
                                    <a:pt x="253" y="0"/>
                                    <a:pt x="254" y="0"/>
                                    <a:pt x="254" y="0"/>
                                  </a:cubicBezTo>
                                  <a:cubicBezTo>
                                    <a:pt x="255" y="0"/>
                                    <a:pt x="255" y="0"/>
                                    <a:pt x="256" y="0"/>
                                  </a:cubicBezTo>
                                  <a:cubicBezTo>
                                    <a:pt x="256" y="0"/>
                                    <a:pt x="257" y="0"/>
                                    <a:pt x="257" y="0"/>
                                  </a:cubicBezTo>
                                  <a:cubicBezTo>
                                    <a:pt x="257" y="0"/>
                                    <a:pt x="258" y="0"/>
                                    <a:pt x="258" y="1"/>
                                  </a:cubicBezTo>
                                  <a:cubicBezTo>
                                    <a:pt x="259" y="1"/>
                                    <a:pt x="259" y="1"/>
                                    <a:pt x="260" y="1"/>
                                  </a:cubicBezTo>
                                  <a:cubicBezTo>
                                    <a:pt x="260" y="1"/>
                                    <a:pt x="261" y="1"/>
                                    <a:pt x="261" y="1"/>
                                  </a:cubicBezTo>
                                  <a:cubicBezTo>
                                    <a:pt x="262" y="1"/>
                                    <a:pt x="262" y="2"/>
                                    <a:pt x="263" y="2"/>
                                  </a:cubicBezTo>
                                  <a:cubicBezTo>
                                    <a:pt x="263" y="2"/>
                                    <a:pt x="264" y="2"/>
                                    <a:pt x="264" y="2"/>
                                  </a:cubicBezTo>
                                  <a:cubicBezTo>
                                    <a:pt x="265" y="2"/>
                                    <a:pt x="265" y="3"/>
                                    <a:pt x="265" y="3"/>
                                  </a:cubicBezTo>
                                  <a:cubicBezTo>
                                    <a:pt x="266" y="3"/>
                                    <a:pt x="266" y="3"/>
                                    <a:pt x="267" y="3"/>
                                  </a:cubicBezTo>
                                  <a:cubicBezTo>
                                    <a:pt x="267" y="4"/>
                                    <a:pt x="268" y="4"/>
                                    <a:pt x="268" y="4"/>
                                  </a:cubicBezTo>
                                  <a:cubicBezTo>
                                    <a:pt x="269" y="4"/>
                                    <a:pt x="269" y="4"/>
                                    <a:pt x="270" y="4"/>
                                  </a:cubicBezTo>
                                  <a:cubicBezTo>
                                    <a:pt x="270" y="4"/>
                                    <a:pt x="271" y="5"/>
                                    <a:pt x="271" y="5"/>
                                  </a:cubicBezTo>
                                  <a:cubicBezTo>
                                    <a:pt x="272" y="5"/>
                                    <a:pt x="272" y="5"/>
                                    <a:pt x="272" y="5"/>
                                  </a:cubicBezTo>
                                  <a:cubicBezTo>
                                    <a:pt x="273" y="5"/>
                                    <a:pt x="273" y="5"/>
                                    <a:pt x="274" y="5"/>
                                  </a:cubicBezTo>
                                  <a:cubicBezTo>
                                    <a:pt x="274" y="5"/>
                                    <a:pt x="275" y="6"/>
                                    <a:pt x="275" y="6"/>
                                  </a:cubicBezTo>
                                  <a:cubicBezTo>
                                    <a:pt x="276" y="6"/>
                                    <a:pt x="276" y="6"/>
                                    <a:pt x="277" y="6"/>
                                  </a:cubicBezTo>
                                  <a:cubicBezTo>
                                    <a:pt x="277" y="6"/>
                                    <a:pt x="278" y="6"/>
                                    <a:pt x="278" y="6"/>
                                  </a:cubicBezTo>
                                  <a:cubicBezTo>
                                    <a:pt x="279" y="6"/>
                                    <a:pt x="279" y="6"/>
                                    <a:pt x="280" y="6"/>
                                  </a:cubicBezTo>
                                  <a:cubicBezTo>
                                    <a:pt x="280" y="6"/>
                                    <a:pt x="280" y="6"/>
                                    <a:pt x="281" y="6"/>
                                  </a:cubicBezTo>
                                  <a:cubicBezTo>
                                    <a:pt x="281" y="6"/>
                                    <a:pt x="282" y="5"/>
                                    <a:pt x="282" y="5"/>
                                  </a:cubicBezTo>
                                  <a:cubicBezTo>
                                    <a:pt x="283" y="5"/>
                                    <a:pt x="283" y="5"/>
                                    <a:pt x="284" y="5"/>
                                  </a:cubicBezTo>
                                  <a:cubicBezTo>
                                    <a:pt x="284" y="5"/>
                                    <a:pt x="285" y="5"/>
                                    <a:pt x="285" y="5"/>
                                  </a:cubicBezTo>
                                  <a:cubicBezTo>
                                    <a:pt x="286" y="5"/>
                                    <a:pt x="286" y="4"/>
                                    <a:pt x="287" y="4"/>
                                  </a:cubicBezTo>
                                  <a:cubicBezTo>
                                    <a:pt x="287" y="4"/>
                                    <a:pt x="287" y="4"/>
                                    <a:pt x="288" y="4"/>
                                  </a:cubicBezTo>
                                  <a:cubicBezTo>
                                    <a:pt x="288" y="4"/>
                                    <a:pt x="289" y="4"/>
                                    <a:pt x="289" y="3"/>
                                  </a:cubicBezTo>
                                  <a:cubicBezTo>
                                    <a:pt x="290" y="3"/>
                                    <a:pt x="290" y="3"/>
                                    <a:pt x="291" y="3"/>
                                  </a:cubicBezTo>
                                  <a:cubicBezTo>
                                    <a:pt x="291" y="3"/>
                                    <a:pt x="292" y="2"/>
                                    <a:pt x="292" y="2"/>
                                  </a:cubicBezTo>
                                  <a:cubicBezTo>
                                    <a:pt x="293" y="2"/>
                                    <a:pt x="293" y="2"/>
                                    <a:pt x="294" y="2"/>
                                  </a:cubicBezTo>
                                  <a:cubicBezTo>
                                    <a:pt x="294" y="2"/>
                                    <a:pt x="295" y="1"/>
                                    <a:pt x="295" y="1"/>
                                  </a:cubicBezTo>
                                  <a:cubicBezTo>
                                    <a:pt x="295" y="1"/>
                                    <a:pt x="296" y="1"/>
                                    <a:pt x="296" y="1"/>
                                  </a:cubicBezTo>
                                  <a:cubicBezTo>
                                    <a:pt x="297" y="1"/>
                                    <a:pt x="297" y="1"/>
                                    <a:pt x="298" y="1"/>
                                  </a:cubicBezTo>
                                  <a:cubicBezTo>
                                    <a:pt x="298" y="0"/>
                                    <a:pt x="299" y="0"/>
                                    <a:pt x="299" y="0"/>
                                  </a:cubicBezTo>
                                  <a:cubicBezTo>
                                    <a:pt x="300" y="0"/>
                                    <a:pt x="300" y="0"/>
                                    <a:pt x="301" y="0"/>
                                  </a:cubicBezTo>
                                  <a:cubicBezTo>
                                    <a:pt x="301" y="0"/>
                                    <a:pt x="302" y="0"/>
                                    <a:pt x="302" y="0"/>
                                  </a:cubicBezTo>
                                  <a:cubicBezTo>
                                    <a:pt x="302" y="0"/>
                                    <a:pt x="303" y="0"/>
                                    <a:pt x="303" y="0"/>
                                  </a:cubicBezTo>
                                  <a:cubicBezTo>
                                    <a:pt x="304" y="0"/>
                                    <a:pt x="304" y="0"/>
                                    <a:pt x="305" y="0"/>
                                  </a:cubicBezTo>
                                  <a:cubicBezTo>
                                    <a:pt x="305" y="0"/>
                                    <a:pt x="306" y="0"/>
                                    <a:pt x="306" y="0"/>
                                  </a:cubicBezTo>
                                  <a:cubicBezTo>
                                    <a:pt x="307" y="0"/>
                                    <a:pt x="307" y="0"/>
                                    <a:pt x="308" y="0"/>
                                  </a:cubicBezTo>
                                  <a:cubicBezTo>
                                    <a:pt x="308" y="0"/>
                                    <a:pt x="309" y="0"/>
                                    <a:pt x="309" y="1"/>
                                  </a:cubicBezTo>
                                  <a:cubicBezTo>
                                    <a:pt x="310" y="1"/>
                                    <a:pt x="310" y="1"/>
                                    <a:pt x="310" y="1"/>
                                  </a:cubicBezTo>
                                  <a:cubicBezTo>
                                    <a:pt x="311" y="1"/>
                                    <a:pt x="311" y="1"/>
                                    <a:pt x="312" y="1"/>
                                  </a:cubicBezTo>
                                  <a:cubicBezTo>
                                    <a:pt x="312" y="1"/>
                                    <a:pt x="313" y="2"/>
                                    <a:pt x="313" y="2"/>
                                  </a:cubicBezTo>
                                  <a:cubicBezTo>
                                    <a:pt x="314" y="2"/>
                                    <a:pt x="314" y="2"/>
                                    <a:pt x="315" y="2"/>
                                  </a:cubicBezTo>
                                  <a:cubicBezTo>
                                    <a:pt x="315" y="2"/>
                                    <a:pt x="316" y="3"/>
                                    <a:pt x="316" y="3"/>
                                  </a:cubicBezTo>
                                  <a:cubicBezTo>
                                    <a:pt x="317" y="3"/>
                                    <a:pt x="317" y="3"/>
                                    <a:pt x="317" y="3"/>
                                  </a:cubicBezTo>
                                  <a:cubicBezTo>
                                    <a:pt x="318" y="4"/>
                                    <a:pt x="318" y="4"/>
                                    <a:pt x="319" y="4"/>
                                  </a:cubicBezTo>
                                  <a:cubicBezTo>
                                    <a:pt x="319" y="4"/>
                                    <a:pt x="320" y="4"/>
                                    <a:pt x="320" y="4"/>
                                  </a:cubicBezTo>
                                  <a:cubicBezTo>
                                    <a:pt x="321" y="4"/>
                                    <a:pt x="321" y="5"/>
                                    <a:pt x="322" y="5"/>
                                  </a:cubicBezTo>
                                  <a:cubicBezTo>
                                    <a:pt x="322" y="5"/>
                                    <a:pt x="323" y="5"/>
                                    <a:pt x="323" y="5"/>
                                  </a:cubicBezTo>
                                  <a:cubicBezTo>
                                    <a:pt x="323" y="5"/>
                                    <a:pt x="324" y="5"/>
                                    <a:pt x="325" y="5"/>
                                  </a:cubicBezTo>
                                  <a:cubicBezTo>
                                    <a:pt x="325" y="5"/>
                                    <a:pt x="325" y="6"/>
                                    <a:pt x="326" y="6"/>
                                  </a:cubicBezTo>
                                  <a:cubicBezTo>
                                    <a:pt x="326" y="6"/>
                                    <a:pt x="327" y="6"/>
                                    <a:pt x="327" y="6"/>
                                  </a:cubicBezTo>
                                  <a:cubicBezTo>
                                    <a:pt x="328" y="6"/>
                                    <a:pt x="328" y="6"/>
                                    <a:pt x="329" y="6"/>
                                  </a:cubicBezTo>
                                  <a:cubicBezTo>
                                    <a:pt x="329" y="6"/>
                                    <a:pt x="330" y="6"/>
                                    <a:pt x="330" y="6"/>
                                  </a:cubicBezTo>
                                  <a:cubicBezTo>
                                    <a:pt x="331" y="6"/>
                                    <a:pt x="331" y="6"/>
                                    <a:pt x="332" y="6"/>
                                  </a:cubicBezTo>
                                  <a:cubicBezTo>
                                    <a:pt x="332" y="6"/>
                                    <a:pt x="332" y="5"/>
                                    <a:pt x="333" y="5"/>
                                  </a:cubicBezTo>
                                  <a:cubicBezTo>
                                    <a:pt x="333" y="5"/>
                                    <a:pt x="334" y="5"/>
                                    <a:pt x="334" y="5"/>
                                  </a:cubicBezTo>
                                  <a:cubicBezTo>
                                    <a:pt x="335" y="5"/>
                                    <a:pt x="335" y="5"/>
                                    <a:pt x="336" y="5"/>
                                  </a:cubicBezTo>
                                  <a:cubicBezTo>
                                    <a:pt x="336" y="5"/>
                                    <a:pt x="337" y="4"/>
                                    <a:pt x="337" y="4"/>
                                  </a:cubicBezTo>
                                  <a:cubicBezTo>
                                    <a:pt x="338" y="4"/>
                                    <a:pt x="338" y="4"/>
                                    <a:pt x="338" y="4"/>
                                  </a:cubicBezTo>
                                  <a:cubicBezTo>
                                    <a:pt x="339" y="4"/>
                                    <a:pt x="340" y="4"/>
                                    <a:pt x="340" y="3"/>
                                  </a:cubicBezTo>
                                  <a:cubicBezTo>
                                    <a:pt x="340" y="3"/>
                                    <a:pt x="341" y="3"/>
                                    <a:pt x="341" y="3"/>
                                  </a:cubicBezTo>
                                  <a:cubicBezTo>
                                    <a:pt x="342" y="3"/>
                                    <a:pt x="342" y="2"/>
                                    <a:pt x="343" y="2"/>
                                  </a:cubicBezTo>
                                  <a:cubicBezTo>
                                    <a:pt x="343" y="2"/>
                                    <a:pt x="344" y="2"/>
                                    <a:pt x="344" y="2"/>
                                  </a:cubicBezTo>
                                  <a:cubicBezTo>
                                    <a:pt x="345" y="2"/>
                                    <a:pt x="345" y="1"/>
                                    <a:pt x="346" y="1"/>
                                  </a:cubicBezTo>
                                  <a:cubicBezTo>
                                    <a:pt x="346" y="1"/>
                                    <a:pt x="346" y="1"/>
                                    <a:pt x="347" y="1"/>
                                  </a:cubicBezTo>
                                  <a:cubicBezTo>
                                    <a:pt x="347" y="1"/>
                                    <a:pt x="348" y="1"/>
                                    <a:pt x="348" y="1"/>
                                  </a:cubicBezTo>
                                  <a:cubicBezTo>
                                    <a:pt x="349" y="0"/>
                                    <a:pt x="349" y="0"/>
                                    <a:pt x="350" y="0"/>
                                  </a:cubicBezTo>
                                  <a:cubicBezTo>
                                    <a:pt x="350" y="0"/>
                                    <a:pt x="351" y="0"/>
                                    <a:pt x="351" y="0"/>
                                  </a:cubicBezTo>
                                  <a:cubicBezTo>
                                    <a:pt x="352" y="0"/>
                                    <a:pt x="352" y="0"/>
                                    <a:pt x="353" y="0"/>
                                  </a:cubicBezTo>
                                  <a:cubicBezTo>
                                    <a:pt x="353" y="0"/>
                                    <a:pt x="353" y="0"/>
                                    <a:pt x="354" y="0"/>
                                  </a:cubicBezTo>
                                  <a:cubicBezTo>
                                    <a:pt x="355" y="0"/>
                                    <a:pt x="355" y="0"/>
                                    <a:pt x="355" y="0"/>
                                  </a:cubicBezTo>
                                  <a:cubicBezTo>
                                    <a:pt x="356" y="0"/>
                                    <a:pt x="356" y="0"/>
                                    <a:pt x="357" y="0"/>
                                  </a:cubicBezTo>
                                  <a:cubicBezTo>
                                    <a:pt x="357" y="0"/>
                                    <a:pt x="358" y="0"/>
                                    <a:pt x="358" y="0"/>
                                  </a:cubicBezTo>
                                  <a:cubicBezTo>
                                    <a:pt x="359" y="0"/>
                                    <a:pt x="359" y="0"/>
                                    <a:pt x="360" y="1"/>
                                  </a:cubicBezTo>
                                  <a:cubicBezTo>
                                    <a:pt x="360" y="1"/>
                                    <a:pt x="361" y="1"/>
                                    <a:pt x="361" y="1"/>
                                  </a:cubicBezTo>
                                  <a:cubicBezTo>
                                    <a:pt x="361" y="1"/>
                                    <a:pt x="362" y="1"/>
                                    <a:pt x="362" y="1"/>
                                  </a:cubicBezTo>
                                  <a:cubicBezTo>
                                    <a:pt x="363" y="1"/>
                                    <a:pt x="363" y="2"/>
                                    <a:pt x="364" y="2"/>
                                  </a:cubicBezTo>
                                  <a:cubicBezTo>
                                    <a:pt x="364" y="2"/>
                                    <a:pt x="365" y="2"/>
                                    <a:pt x="365" y="2"/>
                                  </a:cubicBezTo>
                                  <a:cubicBezTo>
                                    <a:pt x="366" y="2"/>
                                    <a:pt x="366" y="3"/>
                                    <a:pt x="367" y="3"/>
                                  </a:cubicBezTo>
                                  <a:cubicBezTo>
                                    <a:pt x="367" y="3"/>
                                    <a:pt x="368" y="3"/>
                                    <a:pt x="368" y="3"/>
                                  </a:cubicBezTo>
                                  <a:cubicBezTo>
                                    <a:pt x="368" y="4"/>
                                    <a:pt x="369" y="4"/>
                                    <a:pt x="369" y="4"/>
                                  </a:cubicBezTo>
                                  <a:cubicBezTo>
                                    <a:pt x="370" y="4"/>
                                    <a:pt x="370" y="4"/>
                                    <a:pt x="371" y="4"/>
                                  </a:cubicBezTo>
                                  <a:cubicBezTo>
                                    <a:pt x="371" y="4"/>
                                    <a:pt x="372" y="5"/>
                                    <a:pt x="372" y="5"/>
                                  </a:cubicBezTo>
                                  <a:cubicBezTo>
                                    <a:pt x="373" y="5"/>
                                    <a:pt x="373" y="5"/>
                                    <a:pt x="374" y="5"/>
                                  </a:cubicBezTo>
                                  <a:cubicBezTo>
                                    <a:pt x="374" y="5"/>
                                    <a:pt x="375" y="5"/>
                                    <a:pt x="375" y="5"/>
                                  </a:cubicBezTo>
                                  <a:cubicBezTo>
                                    <a:pt x="376" y="5"/>
                                    <a:pt x="376" y="6"/>
                                    <a:pt x="376" y="6"/>
                                  </a:cubicBezTo>
                                  <a:cubicBezTo>
                                    <a:pt x="377" y="6"/>
                                    <a:pt x="377" y="6"/>
                                    <a:pt x="378" y="6"/>
                                  </a:cubicBezTo>
                                  <a:cubicBezTo>
                                    <a:pt x="378" y="6"/>
                                    <a:pt x="379" y="6"/>
                                    <a:pt x="379" y="6"/>
                                  </a:cubicBezTo>
                                  <a:cubicBezTo>
                                    <a:pt x="380" y="6"/>
                                    <a:pt x="380" y="6"/>
                                    <a:pt x="381" y="6"/>
                                  </a:cubicBezTo>
                                  <a:cubicBezTo>
                                    <a:pt x="381" y="6"/>
                                    <a:pt x="382" y="6"/>
                                    <a:pt x="382" y="6"/>
                                  </a:cubicBezTo>
                                  <a:cubicBezTo>
                                    <a:pt x="383" y="6"/>
                                    <a:pt x="383" y="5"/>
                                    <a:pt x="383" y="5"/>
                                  </a:cubicBezTo>
                                  <a:cubicBezTo>
                                    <a:pt x="384" y="5"/>
                                    <a:pt x="384" y="5"/>
                                    <a:pt x="385" y="5"/>
                                  </a:cubicBezTo>
                                  <a:cubicBezTo>
                                    <a:pt x="385" y="5"/>
                                    <a:pt x="386" y="5"/>
                                    <a:pt x="386" y="5"/>
                                  </a:cubicBezTo>
                                  <a:cubicBezTo>
                                    <a:pt x="387" y="5"/>
                                    <a:pt x="387" y="4"/>
                                    <a:pt x="388" y="4"/>
                                  </a:cubicBezTo>
                                  <a:cubicBezTo>
                                    <a:pt x="388" y="4"/>
                                    <a:pt x="389" y="4"/>
                                    <a:pt x="389" y="4"/>
                                  </a:cubicBezTo>
                                  <a:cubicBezTo>
                                    <a:pt x="390" y="4"/>
                                    <a:pt x="390" y="4"/>
                                    <a:pt x="391" y="3"/>
                                  </a:cubicBezTo>
                                  <a:cubicBezTo>
                                    <a:pt x="391" y="3"/>
                                    <a:pt x="391" y="3"/>
                                    <a:pt x="392" y="3"/>
                                  </a:cubicBezTo>
                                  <a:cubicBezTo>
                                    <a:pt x="392" y="3"/>
                                    <a:pt x="393" y="2"/>
                                    <a:pt x="393" y="2"/>
                                  </a:cubicBezTo>
                                  <a:cubicBezTo>
                                    <a:pt x="394" y="2"/>
                                    <a:pt x="394" y="2"/>
                                    <a:pt x="395" y="2"/>
                                  </a:cubicBezTo>
                                  <a:cubicBezTo>
                                    <a:pt x="395" y="2"/>
                                    <a:pt x="396" y="1"/>
                                    <a:pt x="396" y="1"/>
                                  </a:cubicBezTo>
                                  <a:cubicBezTo>
                                    <a:pt x="397" y="1"/>
                                    <a:pt x="397" y="1"/>
                                    <a:pt x="398" y="1"/>
                                  </a:cubicBezTo>
                                  <a:cubicBezTo>
                                    <a:pt x="398" y="1"/>
                                    <a:pt x="398" y="1"/>
                                    <a:pt x="399" y="1"/>
                                  </a:cubicBezTo>
                                  <a:cubicBezTo>
                                    <a:pt x="399" y="0"/>
                                    <a:pt x="400" y="0"/>
                                    <a:pt x="400" y="0"/>
                                  </a:cubicBezTo>
                                  <a:cubicBezTo>
                                    <a:pt x="401" y="0"/>
                                    <a:pt x="401" y="0"/>
                                    <a:pt x="402" y="0"/>
                                  </a:cubicBezTo>
                                  <a:cubicBezTo>
                                    <a:pt x="402" y="0"/>
                                    <a:pt x="403" y="0"/>
                                    <a:pt x="403" y="0"/>
                                  </a:cubicBezTo>
                                  <a:cubicBezTo>
                                    <a:pt x="404" y="0"/>
                                    <a:pt x="404" y="0"/>
                                    <a:pt x="405" y="0"/>
                                  </a:cubicBezTo>
                                  <a:cubicBezTo>
                                    <a:pt x="405" y="0"/>
                                    <a:pt x="406" y="0"/>
                                    <a:pt x="406" y="0"/>
                                  </a:cubicBezTo>
                                  <a:cubicBezTo>
                                    <a:pt x="406" y="0"/>
                                    <a:pt x="407" y="0"/>
                                    <a:pt x="407" y="0"/>
                                  </a:cubicBezTo>
                                  <a:cubicBezTo>
                                    <a:pt x="408" y="0"/>
                                    <a:pt x="408" y="0"/>
                                    <a:pt x="409" y="0"/>
                                  </a:cubicBezTo>
                                  <a:cubicBezTo>
                                    <a:pt x="409" y="0"/>
                                    <a:pt x="410" y="0"/>
                                    <a:pt x="410" y="1"/>
                                  </a:cubicBezTo>
                                  <a:cubicBezTo>
                                    <a:pt x="411" y="1"/>
                                    <a:pt x="411" y="1"/>
                                    <a:pt x="412" y="1"/>
                                  </a:cubicBezTo>
                                  <a:cubicBezTo>
                                    <a:pt x="412" y="1"/>
                                    <a:pt x="413" y="1"/>
                                    <a:pt x="413" y="1"/>
                                  </a:cubicBezTo>
                                  <a:cubicBezTo>
                                    <a:pt x="413" y="1"/>
                                    <a:pt x="414" y="2"/>
                                    <a:pt x="414" y="2"/>
                                  </a:cubicBezTo>
                                  <a:cubicBezTo>
                                    <a:pt x="415" y="2"/>
                                    <a:pt x="415" y="2"/>
                                    <a:pt x="416" y="2"/>
                                  </a:cubicBezTo>
                                  <a:cubicBezTo>
                                    <a:pt x="416" y="2"/>
                                    <a:pt x="417" y="3"/>
                                    <a:pt x="417" y="3"/>
                                  </a:cubicBezTo>
                                  <a:cubicBezTo>
                                    <a:pt x="418" y="3"/>
                                    <a:pt x="418" y="3"/>
                                    <a:pt x="419" y="3"/>
                                  </a:cubicBezTo>
                                  <a:cubicBezTo>
                                    <a:pt x="419" y="4"/>
                                    <a:pt x="420" y="4"/>
                                    <a:pt x="420" y="4"/>
                                  </a:cubicBezTo>
                                  <a:cubicBezTo>
                                    <a:pt x="421" y="4"/>
                                    <a:pt x="421" y="4"/>
                                    <a:pt x="421" y="4"/>
                                  </a:cubicBezTo>
                                  <a:cubicBezTo>
                                    <a:pt x="422" y="4"/>
                                    <a:pt x="422" y="5"/>
                                    <a:pt x="423" y="5"/>
                                  </a:cubicBezTo>
                                  <a:cubicBezTo>
                                    <a:pt x="423" y="5"/>
                                    <a:pt x="424" y="5"/>
                                    <a:pt x="424" y="5"/>
                                  </a:cubicBezTo>
                                  <a:cubicBezTo>
                                    <a:pt x="425" y="5"/>
                                    <a:pt x="425" y="5"/>
                                    <a:pt x="426" y="5"/>
                                  </a:cubicBezTo>
                                  <a:cubicBezTo>
                                    <a:pt x="426" y="5"/>
                                    <a:pt x="427" y="6"/>
                                    <a:pt x="427" y="6"/>
                                  </a:cubicBezTo>
                                  <a:cubicBezTo>
                                    <a:pt x="428" y="6"/>
                                    <a:pt x="428" y="6"/>
                                    <a:pt x="428" y="6"/>
                                  </a:cubicBezTo>
                                  <a:cubicBezTo>
                                    <a:pt x="429" y="6"/>
                                    <a:pt x="429" y="6"/>
                                    <a:pt x="430" y="6"/>
                                  </a:cubicBezTo>
                                  <a:cubicBezTo>
                                    <a:pt x="430" y="6"/>
                                    <a:pt x="431" y="6"/>
                                    <a:pt x="431" y="6"/>
                                  </a:cubicBezTo>
                                  <a:cubicBezTo>
                                    <a:pt x="432" y="6"/>
                                    <a:pt x="432" y="6"/>
                                    <a:pt x="433" y="6"/>
                                  </a:cubicBezTo>
                                  <a:cubicBezTo>
                                    <a:pt x="433" y="6"/>
                                    <a:pt x="434" y="5"/>
                                    <a:pt x="434" y="5"/>
                                  </a:cubicBezTo>
                                  <a:cubicBezTo>
                                    <a:pt x="434" y="5"/>
                                    <a:pt x="435" y="5"/>
                                    <a:pt x="436" y="5"/>
                                  </a:cubicBezTo>
                                  <a:cubicBezTo>
                                    <a:pt x="436" y="5"/>
                                    <a:pt x="436" y="5"/>
                                    <a:pt x="437" y="5"/>
                                  </a:cubicBezTo>
                                  <a:cubicBezTo>
                                    <a:pt x="437" y="5"/>
                                    <a:pt x="438" y="4"/>
                                    <a:pt x="438" y="4"/>
                                  </a:cubicBezTo>
                                  <a:cubicBezTo>
                                    <a:pt x="439" y="4"/>
                                    <a:pt x="439" y="4"/>
                                    <a:pt x="440" y="4"/>
                                  </a:cubicBezTo>
                                  <a:cubicBezTo>
                                    <a:pt x="440" y="4"/>
                                    <a:pt x="441" y="4"/>
                                    <a:pt x="441" y="3"/>
                                  </a:cubicBezTo>
                                  <a:cubicBezTo>
                                    <a:pt x="442" y="3"/>
                                    <a:pt x="442" y="3"/>
                                    <a:pt x="443" y="3"/>
                                  </a:cubicBezTo>
                                  <a:cubicBezTo>
                                    <a:pt x="443" y="3"/>
                                    <a:pt x="443" y="2"/>
                                    <a:pt x="444" y="2"/>
                                  </a:cubicBezTo>
                                  <a:cubicBezTo>
                                    <a:pt x="444" y="2"/>
                                    <a:pt x="445" y="2"/>
                                    <a:pt x="445" y="2"/>
                                  </a:cubicBezTo>
                                  <a:cubicBezTo>
                                    <a:pt x="446" y="2"/>
                                    <a:pt x="446" y="1"/>
                                    <a:pt x="447" y="1"/>
                                  </a:cubicBezTo>
                                  <a:cubicBezTo>
                                    <a:pt x="447" y="1"/>
                                    <a:pt x="448" y="1"/>
                                    <a:pt x="448" y="1"/>
                                  </a:cubicBezTo>
                                  <a:cubicBezTo>
                                    <a:pt x="449" y="1"/>
                                    <a:pt x="449" y="1"/>
                                    <a:pt x="449" y="1"/>
                                  </a:cubicBezTo>
                                  <a:cubicBezTo>
                                    <a:pt x="450" y="0"/>
                                    <a:pt x="451" y="0"/>
                                    <a:pt x="451" y="0"/>
                                  </a:cubicBezTo>
                                  <a:cubicBezTo>
                                    <a:pt x="451" y="0"/>
                                    <a:pt x="452" y="0"/>
                                    <a:pt x="452" y="0"/>
                                  </a:cubicBezTo>
                                  <a:cubicBezTo>
                                    <a:pt x="453" y="0"/>
                                    <a:pt x="453" y="0"/>
                                    <a:pt x="454" y="0"/>
                                  </a:cubicBezTo>
                                  <a:cubicBezTo>
                                    <a:pt x="454" y="0"/>
                                    <a:pt x="455" y="0"/>
                                    <a:pt x="455" y="0"/>
                                  </a:cubicBezTo>
                                  <a:cubicBezTo>
                                    <a:pt x="456" y="0"/>
                                    <a:pt x="456" y="0"/>
                                    <a:pt x="457" y="0"/>
                                  </a:cubicBezTo>
                                  <a:cubicBezTo>
                                    <a:pt x="457" y="0"/>
                                    <a:pt x="457" y="0"/>
                                    <a:pt x="458" y="0"/>
                                  </a:cubicBezTo>
                                  <a:cubicBezTo>
                                    <a:pt x="458" y="0"/>
                                    <a:pt x="459" y="0"/>
                                    <a:pt x="459" y="0"/>
                                  </a:cubicBezTo>
                                  <a:cubicBezTo>
                                    <a:pt x="460" y="0"/>
                                    <a:pt x="460" y="0"/>
                                    <a:pt x="461" y="1"/>
                                  </a:cubicBezTo>
                                  <a:cubicBezTo>
                                    <a:pt x="461" y="1"/>
                                    <a:pt x="462" y="1"/>
                                    <a:pt x="462" y="1"/>
                                  </a:cubicBezTo>
                                  <a:cubicBezTo>
                                    <a:pt x="463" y="1"/>
                                    <a:pt x="463" y="1"/>
                                    <a:pt x="464" y="1"/>
                                  </a:cubicBezTo>
                                  <a:cubicBezTo>
                                    <a:pt x="464" y="1"/>
                                    <a:pt x="464" y="2"/>
                                    <a:pt x="465" y="2"/>
                                  </a:cubicBezTo>
                                  <a:cubicBezTo>
                                    <a:pt x="466" y="2"/>
                                    <a:pt x="466" y="2"/>
                                    <a:pt x="466" y="2"/>
                                  </a:cubicBezTo>
                                  <a:cubicBezTo>
                                    <a:pt x="467" y="2"/>
                                    <a:pt x="467" y="3"/>
                                    <a:pt x="468" y="3"/>
                                  </a:cubicBezTo>
                                  <a:cubicBezTo>
                                    <a:pt x="468" y="3"/>
                                    <a:pt x="469" y="3"/>
                                    <a:pt x="469" y="3"/>
                                  </a:cubicBezTo>
                                  <a:cubicBezTo>
                                    <a:pt x="470" y="4"/>
                                    <a:pt x="470" y="4"/>
                                    <a:pt x="471" y="4"/>
                                  </a:cubicBezTo>
                                  <a:cubicBezTo>
                                    <a:pt x="471" y="4"/>
                                    <a:pt x="472" y="4"/>
                                    <a:pt x="472" y="4"/>
                                  </a:cubicBezTo>
                                  <a:cubicBezTo>
                                    <a:pt x="472" y="4"/>
                                    <a:pt x="473" y="5"/>
                                    <a:pt x="473" y="5"/>
                                  </a:cubicBezTo>
                                  <a:cubicBezTo>
                                    <a:pt x="474" y="5"/>
                                    <a:pt x="474" y="5"/>
                                    <a:pt x="475" y="5"/>
                                  </a:cubicBezTo>
                                  <a:cubicBezTo>
                                    <a:pt x="475" y="5"/>
                                    <a:pt x="476" y="5"/>
                                    <a:pt x="476" y="5"/>
                                  </a:cubicBezTo>
                                  <a:cubicBezTo>
                                    <a:pt x="477" y="5"/>
                                    <a:pt x="477" y="6"/>
                                    <a:pt x="478" y="6"/>
                                  </a:cubicBezTo>
                                  <a:cubicBezTo>
                                    <a:pt x="478" y="6"/>
                                    <a:pt x="479" y="6"/>
                                    <a:pt x="479" y="6"/>
                                  </a:cubicBezTo>
                                  <a:cubicBezTo>
                                    <a:pt x="479" y="6"/>
                                    <a:pt x="480" y="6"/>
                                    <a:pt x="480" y="6"/>
                                  </a:cubicBezTo>
                                  <a:cubicBezTo>
                                    <a:pt x="481" y="6"/>
                                    <a:pt x="481" y="6"/>
                                    <a:pt x="482" y="6"/>
                                  </a:cubicBezTo>
                                  <a:cubicBezTo>
                                    <a:pt x="482" y="6"/>
                                    <a:pt x="483" y="6"/>
                                    <a:pt x="483" y="6"/>
                                  </a:cubicBezTo>
                                  <a:cubicBezTo>
                                    <a:pt x="484" y="6"/>
                                    <a:pt x="484" y="5"/>
                                    <a:pt x="485" y="5"/>
                                  </a:cubicBezTo>
                                  <a:cubicBezTo>
                                    <a:pt x="485" y="5"/>
                                    <a:pt x="485" y="5"/>
                                    <a:pt x="485" y="5"/>
                                  </a:cubicBezTo>
                                </a:path>
                              </a:pathLst>
                            </a:custGeom>
                            <a:noFill/>
                            <a:ln w="9525" cap="rnd">
                              <a:solidFill>
                                <a:srgbClr val="96969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22" name="Group 322"/>
                          <wpg:cNvGrpSpPr>
                            <a:grpSpLocks/>
                          </wpg:cNvGrpSpPr>
                          <wpg:grpSpPr bwMode="auto">
                            <a:xfrm>
                              <a:off x="1208" y="632"/>
                              <a:ext cx="143" cy="114"/>
                              <a:chOff x="1208" y="632"/>
                              <a:chExt cx="143" cy="114"/>
                            </a:xfrm>
                          </wpg:grpSpPr>
                          <wps:wsp>
                            <wps:cNvPr id="1023" name="Freeform 320"/>
                            <wps:cNvSpPr>
                              <a:spLocks/>
                            </wps:cNvSpPr>
                            <wps:spPr bwMode="auto">
                              <a:xfrm>
                                <a:off x="1208" y="632"/>
                                <a:ext cx="143" cy="114"/>
                              </a:xfrm>
                              <a:custGeom>
                                <a:avLst/>
                                <a:gdLst>
                                  <a:gd name="T0" fmla="*/ 46 w 953"/>
                                  <a:gd name="T1" fmla="*/ 0 h 760"/>
                                  <a:gd name="T2" fmla="*/ 0 w 953"/>
                                  <a:gd name="T3" fmla="*/ 46 h 760"/>
                                  <a:gd name="T4" fmla="*/ 0 w 953"/>
                                  <a:gd name="T5" fmla="*/ 68 h 760"/>
                                  <a:gd name="T6" fmla="*/ 46 w 953"/>
                                  <a:gd name="T7" fmla="*/ 114 h 760"/>
                                  <a:gd name="T8" fmla="*/ 97 w 953"/>
                                  <a:gd name="T9" fmla="*/ 114 h 760"/>
                                  <a:gd name="T10" fmla="*/ 143 w 953"/>
                                  <a:gd name="T11" fmla="*/ 68 h 760"/>
                                  <a:gd name="T12" fmla="*/ 143 w 953"/>
                                  <a:gd name="T13" fmla="*/ 46 h 760"/>
                                  <a:gd name="T14" fmla="*/ 97 w 953"/>
                                  <a:gd name="T15" fmla="*/ 0 h 760"/>
                                  <a:gd name="T16" fmla="*/ 46 w 953"/>
                                  <a:gd name="T17" fmla="*/ 0 h 7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3" h="760">
                                    <a:moveTo>
                                      <a:pt x="306" y="0"/>
                                    </a:moveTo>
                                    <a:cubicBezTo>
                                      <a:pt x="137" y="0"/>
                                      <a:pt x="0" y="137"/>
                                      <a:pt x="0" y="307"/>
                                    </a:cubicBezTo>
                                    <a:lnTo>
                                      <a:pt x="0" y="454"/>
                                    </a:lnTo>
                                    <a:cubicBezTo>
                                      <a:pt x="0" y="623"/>
                                      <a:pt x="137" y="760"/>
                                      <a:pt x="306" y="760"/>
                                    </a:cubicBezTo>
                                    <a:lnTo>
                                      <a:pt x="647" y="760"/>
                                    </a:lnTo>
                                    <a:cubicBezTo>
                                      <a:pt x="816" y="760"/>
                                      <a:pt x="953" y="623"/>
                                      <a:pt x="953" y="454"/>
                                    </a:cubicBezTo>
                                    <a:lnTo>
                                      <a:pt x="953" y="307"/>
                                    </a:lnTo>
                                    <a:cubicBezTo>
                                      <a:pt x="953" y="137"/>
                                      <a:pt x="816" y="0"/>
                                      <a:pt x="647" y="0"/>
                                    </a:cubicBezTo>
                                    <a:lnTo>
                                      <a:pt x="306"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1024" name="Freeform 321"/>
                            <wps:cNvSpPr>
                              <a:spLocks/>
                            </wps:cNvSpPr>
                            <wps:spPr bwMode="auto">
                              <a:xfrm>
                                <a:off x="1208" y="632"/>
                                <a:ext cx="143" cy="114"/>
                              </a:xfrm>
                              <a:custGeom>
                                <a:avLst/>
                                <a:gdLst>
                                  <a:gd name="T0" fmla="*/ 46 w 953"/>
                                  <a:gd name="T1" fmla="*/ 0 h 760"/>
                                  <a:gd name="T2" fmla="*/ 0 w 953"/>
                                  <a:gd name="T3" fmla="*/ 46 h 760"/>
                                  <a:gd name="T4" fmla="*/ 0 w 953"/>
                                  <a:gd name="T5" fmla="*/ 68 h 760"/>
                                  <a:gd name="T6" fmla="*/ 46 w 953"/>
                                  <a:gd name="T7" fmla="*/ 114 h 760"/>
                                  <a:gd name="T8" fmla="*/ 97 w 953"/>
                                  <a:gd name="T9" fmla="*/ 114 h 760"/>
                                  <a:gd name="T10" fmla="*/ 143 w 953"/>
                                  <a:gd name="T11" fmla="*/ 68 h 760"/>
                                  <a:gd name="T12" fmla="*/ 143 w 953"/>
                                  <a:gd name="T13" fmla="*/ 46 h 760"/>
                                  <a:gd name="T14" fmla="*/ 97 w 953"/>
                                  <a:gd name="T15" fmla="*/ 0 h 760"/>
                                  <a:gd name="T16" fmla="*/ 46 w 953"/>
                                  <a:gd name="T17" fmla="*/ 0 h 7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3" h="760">
                                    <a:moveTo>
                                      <a:pt x="306" y="0"/>
                                    </a:moveTo>
                                    <a:cubicBezTo>
                                      <a:pt x="137" y="0"/>
                                      <a:pt x="0" y="137"/>
                                      <a:pt x="0" y="307"/>
                                    </a:cubicBezTo>
                                    <a:lnTo>
                                      <a:pt x="0" y="454"/>
                                    </a:lnTo>
                                    <a:cubicBezTo>
                                      <a:pt x="0" y="623"/>
                                      <a:pt x="137" y="760"/>
                                      <a:pt x="306" y="760"/>
                                    </a:cubicBezTo>
                                    <a:lnTo>
                                      <a:pt x="647" y="760"/>
                                    </a:lnTo>
                                    <a:cubicBezTo>
                                      <a:pt x="816" y="760"/>
                                      <a:pt x="953" y="623"/>
                                      <a:pt x="953" y="454"/>
                                    </a:cubicBezTo>
                                    <a:lnTo>
                                      <a:pt x="953" y="307"/>
                                    </a:lnTo>
                                    <a:cubicBezTo>
                                      <a:pt x="953" y="137"/>
                                      <a:pt x="816" y="0"/>
                                      <a:pt x="647" y="0"/>
                                    </a:cubicBezTo>
                                    <a:lnTo>
                                      <a:pt x="306"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5" name="Group 325"/>
                          <wpg:cNvGrpSpPr>
                            <a:grpSpLocks/>
                          </wpg:cNvGrpSpPr>
                          <wpg:grpSpPr bwMode="auto">
                            <a:xfrm>
                              <a:off x="1234" y="646"/>
                              <a:ext cx="89" cy="88"/>
                              <a:chOff x="1234" y="646"/>
                              <a:chExt cx="89" cy="88"/>
                            </a:xfrm>
                          </wpg:grpSpPr>
                          <wps:wsp>
                            <wps:cNvPr id="1026" name="Oval 323"/>
                            <wps:cNvSpPr>
                              <a:spLocks noChangeArrowheads="1"/>
                            </wps:cNvSpPr>
                            <wps:spPr bwMode="auto">
                              <a:xfrm>
                                <a:off x="1234" y="646"/>
                                <a:ext cx="89" cy="88"/>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027" name="Oval 324"/>
                            <wps:cNvSpPr>
                              <a:spLocks noChangeArrowheads="1"/>
                            </wps:cNvSpPr>
                            <wps:spPr bwMode="auto">
                              <a:xfrm>
                                <a:off x="1234" y="646"/>
                                <a:ext cx="89" cy="88"/>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g:wgp>
                        <wpg:cNvPr id="1028" name="Group 346"/>
                        <wpg:cNvGrpSpPr>
                          <a:grpSpLocks/>
                        </wpg:cNvGrpSpPr>
                        <wpg:grpSpPr bwMode="auto">
                          <a:xfrm>
                            <a:off x="1242444" y="487653"/>
                            <a:ext cx="327529" cy="197707"/>
                            <a:chOff x="816" y="1201"/>
                            <a:chExt cx="681" cy="411"/>
                          </a:xfrm>
                        </wpg:grpSpPr>
                        <wpg:grpSp>
                          <wpg:cNvPr id="1029" name="Group 333"/>
                          <wpg:cNvGrpSpPr>
                            <a:grpSpLocks/>
                          </wpg:cNvGrpSpPr>
                          <wpg:grpSpPr bwMode="auto">
                            <a:xfrm>
                              <a:off x="818" y="1201"/>
                              <a:ext cx="679" cy="411"/>
                              <a:chOff x="818" y="1201"/>
                              <a:chExt cx="679" cy="411"/>
                            </a:xfrm>
                          </wpg:grpSpPr>
                          <wps:wsp>
                            <wps:cNvPr id="1030" name="Freeform 327"/>
                            <wps:cNvSpPr>
                              <a:spLocks/>
                            </wps:cNvSpPr>
                            <wps:spPr bwMode="auto">
                              <a:xfrm>
                                <a:off x="818" y="1201"/>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1" name="Freeform 328"/>
                            <wps:cNvSpPr>
                              <a:spLocks/>
                            </wps:cNvSpPr>
                            <wps:spPr bwMode="auto">
                              <a:xfrm>
                                <a:off x="818" y="1201"/>
                                <a:ext cx="679" cy="254"/>
                              </a:xfrm>
                              <a:custGeom>
                                <a:avLst/>
                                <a:gdLst>
                                  <a:gd name="T0" fmla="*/ 0 w 679"/>
                                  <a:gd name="T1" fmla="*/ 254 h 254"/>
                                  <a:gd name="T2" fmla="*/ 425 w 679"/>
                                  <a:gd name="T3" fmla="*/ 254 h 254"/>
                                  <a:gd name="T4" fmla="*/ 679 w 679"/>
                                  <a:gd name="T5" fmla="*/ 0 h 254"/>
                                  <a:gd name="T6" fmla="*/ 254 w 679"/>
                                  <a:gd name="T7" fmla="*/ 0 h 254"/>
                                  <a:gd name="T8" fmla="*/ 0 w 679"/>
                                  <a:gd name="T9" fmla="*/ 254 h 2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9" h="254">
                                    <a:moveTo>
                                      <a:pt x="0" y="254"/>
                                    </a:moveTo>
                                    <a:lnTo>
                                      <a:pt x="425" y="254"/>
                                    </a:lnTo>
                                    <a:lnTo>
                                      <a:pt x="679" y="0"/>
                                    </a:lnTo>
                                    <a:lnTo>
                                      <a:pt x="254" y="0"/>
                                    </a:lnTo>
                                    <a:lnTo>
                                      <a:pt x="0" y="2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 name="Freeform 329"/>
                            <wps:cNvSpPr>
                              <a:spLocks/>
                            </wps:cNvSpPr>
                            <wps:spPr bwMode="auto">
                              <a:xfrm>
                                <a:off x="1243" y="1201"/>
                                <a:ext cx="254" cy="411"/>
                              </a:xfrm>
                              <a:custGeom>
                                <a:avLst/>
                                <a:gdLst>
                                  <a:gd name="T0" fmla="*/ 0 w 254"/>
                                  <a:gd name="T1" fmla="*/ 254 h 411"/>
                                  <a:gd name="T2" fmla="*/ 254 w 254"/>
                                  <a:gd name="T3" fmla="*/ 0 h 411"/>
                                  <a:gd name="T4" fmla="*/ 254 w 254"/>
                                  <a:gd name="T5" fmla="*/ 156 h 411"/>
                                  <a:gd name="T6" fmla="*/ 0 w 254"/>
                                  <a:gd name="T7" fmla="*/ 411 h 411"/>
                                  <a:gd name="T8" fmla="*/ 0 w 254"/>
                                  <a:gd name="T9" fmla="*/ 254 h 4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4" h="411">
                                    <a:moveTo>
                                      <a:pt x="0" y="254"/>
                                    </a:moveTo>
                                    <a:lnTo>
                                      <a:pt x="254" y="0"/>
                                    </a:lnTo>
                                    <a:lnTo>
                                      <a:pt x="254" y="156"/>
                                    </a:lnTo>
                                    <a:lnTo>
                                      <a:pt x="0" y="411"/>
                                    </a:lnTo>
                                    <a:lnTo>
                                      <a:pt x="0" y="254"/>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3" name="Freeform 330"/>
                            <wps:cNvSpPr>
                              <a:spLocks/>
                            </wps:cNvSpPr>
                            <wps:spPr bwMode="auto">
                              <a:xfrm>
                                <a:off x="818" y="1201"/>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 name="Freeform 331"/>
                            <wps:cNvSpPr>
                              <a:spLocks/>
                            </wps:cNvSpPr>
                            <wps:spPr bwMode="auto">
                              <a:xfrm>
                                <a:off x="818" y="1201"/>
                                <a:ext cx="679" cy="254"/>
                              </a:xfrm>
                              <a:custGeom>
                                <a:avLst/>
                                <a:gdLst>
                                  <a:gd name="T0" fmla="*/ 0 w 679"/>
                                  <a:gd name="T1" fmla="*/ 254 h 254"/>
                                  <a:gd name="T2" fmla="*/ 425 w 679"/>
                                  <a:gd name="T3" fmla="*/ 254 h 254"/>
                                  <a:gd name="T4" fmla="*/ 679 w 679"/>
                                  <a:gd name="T5" fmla="*/ 0 h 254"/>
                                  <a:gd name="T6" fmla="*/ 0 60000 65536"/>
                                  <a:gd name="T7" fmla="*/ 0 60000 65536"/>
                                  <a:gd name="T8" fmla="*/ 0 60000 65536"/>
                                </a:gdLst>
                                <a:ahLst/>
                                <a:cxnLst>
                                  <a:cxn ang="T6">
                                    <a:pos x="T0" y="T1"/>
                                  </a:cxn>
                                  <a:cxn ang="T7">
                                    <a:pos x="T2" y="T3"/>
                                  </a:cxn>
                                  <a:cxn ang="T8">
                                    <a:pos x="T4" y="T5"/>
                                  </a:cxn>
                                </a:cxnLst>
                                <a:rect l="0" t="0" r="r" b="b"/>
                                <a:pathLst>
                                  <a:path w="679" h="254">
                                    <a:moveTo>
                                      <a:pt x="0" y="254"/>
                                    </a:moveTo>
                                    <a:lnTo>
                                      <a:pt x="425" y="254"/>
                                    </a:lnTo>
                                    <a:lnTo>
                                      <a:pt x="679" y="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 name="Line 332"/>
                            <wps:cNvCnPr>
                              <a:cxnSpLocks noChangeShapeType="1"/>
                            </wps:cNvCnPr>
                            <wps:spPr bwMode="auto">
                              <a:xfrm>
                                <a:off x="1243" y="1455"/>
                                <a:ext cx="0" cy="15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036" name="Group 336"/>
                          <wpg:cNvGrpSpPr>
                            <a:grpSpLocks/>
                          </wpg:cNvGrpSpPr>
                          <wpg:grpSpPr bwMode="auto">
                            <a:xfrm>
                              <a:off x="966" y="1510"/>
                              <a:ext cx="124" cy="79"/>
                              <a:chOff x="966" y="1510"/>
                              <a:chExt cx="124" cy="79"/>
                            </a:xfrm>
                          </wpg:grpSpPr>
                          <wps:wsp>
                            <wps:cNvPr id="1037" name="Freeform 334"/>
                            <wps:cNvSpPr>
                              <a:spLocks/>
                            </wps:cNvSpPr>
                            <wps:spPr bwMode="auto">
                              <a:xfrm>
                                <a:off x="966" y="1510"/>
                                <a:ext cx="124" cy="79"/>
                              </a:xfrm>
                              <a:custGeom>
                                <a:avLst/>
                                <a:gdLst>
                                  <a:gd name="T0" fmla="*/ 32 w 827"/>
                                  <a:gd name="T1" fmla="*/ 0 h 527"/>
                                  <a:gd name="T2" fmla="*/ 0 w 827"/>
                                  <a:gd name="T3" fmla="*/ 32 h 527"/>
                                  <a:gd name="T4" fmla="*/ 0 w 827"/>
                                  <a:gd name="T5" fmla="*/ 47 h 527"/>
                                  <a:gd name="T6" fmla="*/ 32 w 827"/>
                                  <a:gd name="T7" fmla="*/ 79 h 527"/>
                                  <a:gd name="T8" fmla="*/ 92 w 827"/>
                                  <a:gd name="T9" fmla="*/ 79 h 527"/>
                                  <a:gd name="T10" fmla="*/ 124 w 827"/>
                                  <a:gd name="T11" fmla="*/ 47 h 527"/>
                                  <a:gd name="T12" fmla="*/ 124 w 827"/>
                                  <a:gd name="T13" fmla="*/ 32 h 527"/>
                                  <a:gd name="T14" fmla="*/ 92 w 827"/>
                                  <a:gd name="T15" fmla="*/ 0 h 527"/>
                                  <a:gd name="T16" fmla="*/ 32 w 827"/>
                                  <a:gd name="T17" fmla="*/ 0 h 5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7">
                                    <a:moveTo>
                                      <a:pt x="213" y="0"/>
                                    </a:moveTo>
                                    <a:cubicBezTo>
                                      <a:pt x="96" y="0"/>
                                      <a:pt x="0" y="96"/>
                                      <a:pt x="0" y="213"/>
                                    </a:cubicBezTo>
                                    <a:lnTo>
                                      <a:pt x="0" y="315"/>
                                    </a:lnTo>
                                    <a:cubicBezTo>
                                      <a:pt x="0" y="432"/>
                                      <a:pt x="96" y="527"/>
                                      <a:pt x="213" y="527"/>
                                    </a:cubicBezTo>
                                    <a:lnTo>
                                      <a:pt x="615" y="527"/>
                                    </a:lnTo>
                                    <a:cubicBezTo>
                                      <a:pt x="732" y="527"/>
                                      <a:pt x="827" y="432"/>
                                      <a:pt x="827" y="315"/>
                                    </a:cubicBezTo>
                                    <a:lnTo>
                                      <a:pt x="827" y="213"/>
                                    </a:lnTo>
                                    <a:cubicBezTo>
                                      <a:pt x="827" y="96"/>
                                      <a:pt x="732" y="0"/>
                                      <a:pt x="615" y="0"/>
                                    </a:cubicBezTo>
                                    <a:lnTo>
                                      <a:pt x="213"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1038" name="Freeform 335"/>
                            <wps:cNvSpPr>
                              <a:spLocks/>
                            </wps:cNvSpPr>
                            <wps:spPr bwMode="auto">
                              <a:xfrm>
                                <a:off x="966" y="1510"/>
                                <a:ext cx="124" cy="79"/>
                              </a:xfrm>
                              <a:custGeom>
                                <a:avLst/>
                                <a:gdLst>
                                  <a:gd name="T0" fmla="*/ 32 w 827"/>
                                  <a:gd name="T1" fmla="*/ 0 h 527"/>
                                  <a:gd name="T2" fmla="*/ 0 w 827"/>
                                  <a:gd name="T3" fmla="*/ 32 h 527"/>
                                  <a:gd name="T4" fmla="*/ 0 w 827"/>
                                  <a:gd name="T5" fmla="*/ 47 h 527"/>
                                  <a:gd name="T6" fmla="*/ 32 w 827"/>
                                  <a:gd name="T7" fmla="*/ 79 h 527"/>
                                  <a:gd name="T8" fmla="*/ 92 w 827"/>
                                  <a:gd name="T9" fmla="*/ 79 h 527"/>
                                  <a:gd name="T10" fmla="*/ 124 w 827"/>
                                  <a:gd name="T11" fmla="*/ 47 h 527"/>
                                  <a:gd name="T12" fmla="*/ 124 w 827"/>
                                  <a:gd name="T13" fmla="*/ 32 h 527"/>
                                  <a:gd name="T14" fmla="*/ 92 w 827"/>
                                  <a:gd name="T15" fmla="*/ 0 h 527"/>
                                  <a:gd name="T16" fmla="*/ 32 w 827"/>
                                  <a:gd name="T17" fmla="*/ 0 h 5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7">
                                    <a:moveTo>
                                      <a:pt x="213" y="0"/>
                                    </a:moveTo>
                                    <a:cubicBezTo>
                                      <a:pt x="96" y="0"/>
                                      <a:pt x="0" y="96"/>
                                      <a:pt x="0" y="213"/>
                                    </a:cubicBezTo>
                                    <a:lnTo>
                                      <a:pt x="0" y="315"/>
                                    </a:lnTo>
                                    <a:cubicBezTo>
                                      <a:pt x="0" y="432"/>
                                      <a:pt x="96" y="527"/>
                                      <a:pt x="213" y="527"/>
                                    </a:cubicBezTo>
                                    <a:lnTo>
                                      <a:pt x="615" y="527"/>
                                    </a:lnTo>
                                    <a:cubicBezTo>
                                      <a:pt x="732" y="527"/>
                                      <a:pt x="827" y="432"/>
                                      <a:pt x="827" y="315"/>
                                    </a:cubicBezTo>
                                    <a:lnTo>
                                      <a:pt x="827" y="213"/>
                                    </a:lnTo>
                                    <a:cubicBezTo>
                                      <a:pt x="827" y="96"/>
                                      <a:pt x="732" y="0"/>
                                      <a:pt x="615" y="0"/>
                                    </a:cubicBezTo>
                                    <a:lnTo>
                                      <a:pt x="213"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9" name="Group 339"/>
                          <wpg:cNvGrpSpPr>
                            <a:grpSpLocks/>
                          </wpg:cNvGrpSpPr>
                          <wpg:grpSpPr bwMode="auto">
                            <a:xfrm>
                              <a:off x="1003" y="1522"/>
                              <a:ext cx="50" cy="50"/>
                              <a:chOff x="1003" y="1522"/>
                              <a:chExt cx="50" cy="50"/>
                            </a:xfrm>
                          </wpg:grpSpPr>
                          <wps:wsp>
                            <wps:cNvPr id="1040" name="Oval 337"/>
                            <wps:cNvSpPr>
                              <a:spLocks noChangeArrowheads="1"/>
                            </wps:cNvSpPr>
                            <wps:spPr bwMode="auto">
                              <a:xfrm>
                                <a:off x="1003" y="1522"/>
                                <a:ext cx="50" cy="5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041" name="Oval 338"/>
                            <wps:cNvSpPr>
                              <a:spLocks noChangeArrowheads="1"/>
                            </wps:cNvSpPr>
                            <wps:spPr bwMode="auto">
                              <a:xfrm>
                                <a:off x="1003" y="1522"/>
                                <a:ext cx="50" cy="50"/>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2" name="Freeform 340"/>
                          <wps:cNvSpPr>
                            <a:spLocks/>
                          </wps:cNvSpPr>
                          <wps:spPr bwMode="auto">
                            <a:xfrm>
                              <a:off x="816" y="1463"/>
                              <a:ext cx="431" cy="143"/>
                            </a:xfrm>
                            <a:custGeom>
                              <a:avLst/>
                              <a:gdLst>
                                <a:gd name="T0" fmla="*/ 28 w 2874"/>
                                <a:gd name="T1" fmla="*/ 0 h 953"/>
                                <a:gd name="T2" fmla="*/ 0 w 2874"/>
                                <a:gd name="T3" fmla="*/ 29 h 953"/>
                                <a:gd name="T4" fmla="*/ 0 w 2874"/>
                                <a:gd name="T5" fmla="*/ 115 h 953"/>
                                <a:gd name="T6" fmla="*/ 28 w 2874"/>
                                <a:gd name="T7" fmla="*/ 143 h 953"/>
                                <a:gd name="T8" fmla="*/ 403 w 2874"/>
                                <a:gd name="T9" fmla="*/ 143 h 953"/>
                                <a:gd name="T10" fmla="*/ 431 w 2874"/>
                                <a:gd name="T11" fmla="*/ 115 h 953"/>
                                <a:gd name="T12" fmla="*/ 431 w 2874"/>
                                <a:gd name="T13" fmla="*/ 29 h 953"/>
                                <a:gd name="T14" fmla="*/ 403 w 2874"/>
                                <a:gd name="T15" fmla="*/ 0 h 953"/>
                                <a:gd name="T16" fmla="*/ 28 w 2874"/>
                                <a:gd name="T17" fmla="*/ 0 h 9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74" h="953">
                                  <a:moveTo>
                                    <a:pt x="190" y="0"/>
                                  </a:moveTo>
                                  <a:cubicBezTo>
                                    <a:pt x="85" y="0"/>
                                    <a:pt x="0" y="85"/>
                                    <a:pt x="0" y="190"/>
                                  </a:cubicBezTo>
                                  <a:lnTo>
                                    <a:pt x="0" y="764"/>
                                  </a:lnTo>
                                  <a:cubicBezTo>
                                    <a:pt x="0" y="869"/>
                                    <a:pt x="85" y="953"/>
                                    <a:pt x="190" y="953"/>
                                  </a:cubicBezTo>
                                  <a:lnTo>
                                    <a:pt x="2684" y="953"/>
                                  </a:lnTo>
                                  <a:cubicBezTo>
                                    <a:pt x="2789" y="953"/>
                                    <a:pt x="2874" y="869"/>
                                    <a:pt x="2874" y="764"/>
                                  </a:cubicBezTo>
                                  <a:lnTo>
                                    <a:pt x="2874" y="190"/>
                                  </a:lnTo>
                                  <a:cubicBezTo>
                                    <a:pt x="2874" y="85"/>
                                    <a:pt x="2789" y="0"/>
                                    <a:pt x="2684" y="0"/>
                                  </a:cubicBezTo>
                                  <a:lnTo>
                                    <a:pt x="190" y="0"/>
                                  </a:lnTo>
                                  <a:close/>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 name="Freeform 341"/>
                          <wps:cNvSpPr>
                            <a:spLocks/>
                          </wps:cNvSpPr>
                          <wps:spPr bwMode="auto">
                            <a:xfrm>
                              <a:off x="818" y="1462"/>
                              <a:ext cx="426" cy="22"/>
                            </a:xfrm>
                            <a:custGeom>
                              <a:avLst/>
                              <a:gdLst>
                                <a:gd name="T0" fmla="*/ 0 w 426"/>
                                <a:gd name="T1" fmla="*/ 0 h 22"/>
                                <a:gd name="T2" fmla="*/ 224 w 426"/>
                                <a:gd name="T3" fmla="*/ 22 h 22"/>
                                <a:gd name="T4" fmla="*/ 426 w 426"/>
                                <a:gd name="T5" fmla="*/ 0 h 22"/>
                                <a:gd name="T6" fmla="*/ 0 60000 65536"/>
                                <a:gd name="T7" fmla="*/ 0 60000 65536"/>
                                <a:gd name="T8" fmla="*/ 0 60000 65536"/>
                              </a:gdLst>
                              <a:ahLst/>
                              <a:cxnLst>
                                <a:cxn ang="T6">
                                  <a:pos x="T0" y="T1"/>
                                </a:cxn>
                                <a:cxn ang="T7">
                                  <a:pos x="T2" y="T3"/>
                                </a:cxn>
                                <a:cxn ang="T8">
                                  <a:pos x="T4" y="T5"/>
                                </a:cxn>
                              </a:cxnLst>
                              <a:rect l="0" t="0" r="r" b="b"/>
                              <a:pathLst>
                                <a:path w="426" h="22">
                                  <a:moveTo>
                                    <a:pt x="0" y="0"/>
                                  </a:moveTo>
                                  <a:cubicBezTo>
                                    <a:pt x="37" y="3"/>
                                    <a:pt x="153" y="22"/>
                                    <a:pt x="224" y="22"/>
                                  </a:cubicBezTo>
                                  <a:cubicBezTo>
                                    <a:pt x="294" y="22"/>
                                    <a:pt x="384" y="4"/>
                                    <a:pt x="42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4" name="Freeform 342"/>
                          <wps:cNvSpPr>
                            <a:spLocks noEditPoints="1"/>
                          </wps:cNvSpPr>
                          <wps:spPr bwMode="auto">
                            <a:xfrm>
                              <a:off x="947" y="1252"/>
                              <a:ext cx="160" cy="170"/>
                            </a:xfrm>
                            <a:custGeom>
                              <a:avLst/>
                              <a:gdLst>
                                <a:gd name="T0" fmla="*/ 158 w 1067"/>
                                <a:gd name="T1" fmla="*/ 9 h 1133"/>
                                <a:gd name="T2" fmla="*/ 138 w 1067"/>
                                <a:gd name="T3" fmla="*/ 31 h 1133"/>
                                <a:gd name="T4" fmla="*/ 131 w 1067"/>
                                <a:gd name="T5" fmla="*/ 31 h 1133"/>
                                <a:gd name="T6" fmla="*/ 130 w 1067"/>
                                <a:gd name="T7" fmla="*/ 24 h 1133"/>
                                <a:gd name="T8" fmla="*/ 151 w 1067"/>
                                <a:gd name="T9" fmla="*/ 2 h 1133"/>
                                <a:gd name="T10" fmla="*/ 158 w 1067"/>
                                <a:gd name="T11" fmla="*/ 2 h 1133"/>
                                <a:gd name="T12" fmla="*/ 158 w 1067"/>
                                <a:gd name="T13" fmla="*/ 9 h 1133"/>
                                <a:gd name="T14" fmla="*/ 110 w 1067"/>
                                <a:gd name="T15" fmla="*/ 60 h 1133"/>
                                <a:gd name="T16" fmla="*/ 90 w 1067"/>
                                <a:gd name="T17" fmla="*/ 82 h 1133"/>
                                <a:gd name="T18" fmla="*/ 83 w 1067"/>
                                <a:gd name="T19" fmla="*/ 82 h 1133"/>
                                <a:gd name="T20" fmla="*/ 82 w 1067"/>
                                <a:gd name="T21" fmla="*/ 75 h 1133"/>
                                <a:gd name="T22" fmla="*/ 103 w 1067"/>
                                <a:gd name="T23" fmla="*/ 53 h 1133"/>
                                <a:gd name="T24" fmla="*/ 110 w 1067"/>
                                <a:gd name="T25" fmla="*/ 53 h 1133"/>
                                <a:gd name="T26" fmla="*/ 110 w 1067"/>
                                <a:gd name="T27" fmla="*/ 60 h 1133"/>
                                <a:gd name="T28" fmla="*/ 62 w 1067"/>
                                <a:gd name="T29" fmla="*/ 111 h 1133"/>
                                <a:gd name="T30" fmla="*/ 42 w 1067"/>
                                <a:gd name="T31" fmla="*/ 133 h 1133"/>
                                <a:gd name="T32" fmla="*/ 35 w 1067"/>
                                <a:gd name="T33" fmla="*/ 133 h 1133"/>
                                <a:gd name="T34" fmla="*/ 35 w 1067"/>
                                <a:gd name="T35" fmla="*/ 126 h 1133"/>
                                <a:gd name="T36" fmla="*/ 55 w 1067"/>
                                <a:gd name="T37" fmla="*/ 104 h 1133"/>
                                <a:gd name="T38" fmla="*/ 62 w 1067"/>
                                <a:gd name="T39" fmla="*/ 104 h 1133"/>
                                <a:gd name="T40" fmla="*/ 62 w 1067"/>
                                <a:gd name="T41" fmla="*/ 111 h 1133"/>
                                <a:gd name="T42" fmla="*/ 15 w 1067"/>
                                <a:gd name="T43" fmla="*/ 162 h 1133"/>
                                <a:gd name="T44" fmla="*/ 9 w 1067"/>
                                <a:gd name="T45" fmla="*/ 168 h 1133"/>
                                <a:gd name="T46" fmla="*/ 2 w 1067"/>
                                <a:gd name="T47" fmla="*/ 168 h 1133"/>
                                <a:gd name="T48" fmla="*/ 2 w 1067"/>
                                <a:gd name="T49" fmla="*/ 161 h 1133"/>
                                <a:gd name="T50" fmla="*/ 7 w 1067"/>
                                <a:gd name="T51" fmla="*/ 155 h 1133"/>
                                <a:gd name="T52" fmla="*/ 14 w 1067"/>
                                <a:gd name="T53" fmla="*/ 155 h 1133"/>
                                <a:gd name="T54" fmla="*/ 15 w 1067"/>
                                <a:gd name="T55" fmla="*/ 162 h 11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67" h="1133">
                                  <a:moveTo>
                                    <a:pt x="1054" y="59"/>
                                  </a:moveTo>
                                  <a:lnTo>
                                    <a:pt x="918" y="205"/>
                                  </a:lnTo>
                                  <a:cubicBezTo>
                                    <a:pt x="905" y="219"/>
                                    <a:pt x="884" y="219"/>
                                    <a:pt x="871" y="207"/>
                                  </a:cubicBezTo>
                                  <a:cubicBezTo>
                                    <a:pt x="857" y="194"/>
                                    <a:pt x="856" y="173"/>
                                    <a:pt x="869" y="160"/>
                                  </a:cubicBezTo>
                                  <a:lnTo>
                                    <a:pt x="1006" y="14"/>
                                  </a:lnTo>
                                  <a:cubicBezTo>
                                    <a:pt x="1018" y="0"/>
                                    <a:pt x="1039" y="0"/>
                                    <a:pt x="1053" y="12"/>
                                  </a:cubicBezTo>
                                  <a:cubicBezTo>
                                    <a:pt x="1066" y="25"/>
                                    <a:pt x="1067" y="46"/>
                                    <a:pt x="1054" y="59"/>
                                  </a:cubicBezTo>
                                  <a:close/>
                                  <a:moveTo>
                                    <a:pt x="735" y="400"/>
                                  </a:moveTo>
                                  <a:lnTo>
                                    <a:pt x="599" y="546"/>
                                  </a:lnTo>
                                  <a:cubicBezTo>
                                    <a:pt x="586" y="559"/>
                                    <a:pt x="565" y="560"/>
                                    <a:pt x="551" y="547"/>
                                  </a:cubicBezTo>
                                  <a:cubicBezTo>
                                    <a:pt x="538" y="535"/>
                                    <a:pt x="537" y="514"/>
                                    <a:pt x="550" y="500"/>
                                  </a:cubicBezTo>
                                  <a:lnTo>
                                    <a:pt x="687" y="354"/>
                                  </a:lnTo>
                                  <a:cubicBezTo>
                                    <a:pt x="699" y="341"/>
                                    <a:pt x="720" y="340"/>
                                    <a:pt x="734" y="353"/>
                                  </a:cubicBezTo>
                                  <a:cubicBezTo>
                                    <a:pt x="747" y="365"/>
                                    <a:pt x="748" y="386"/>
                                    <a:pt x="735" y="400"/>
                                  </a:cubicBezTo>
                                  <a:close/>
                                  <a:moveTo>
                                    <a:pt x="416" y="740"/>
                                  </a:moveTo>
                                  <a:lnTo>
                                    <a:pt x="279" y="886"/>
                                  </a:lnTo>
                                  <a:cubicBezTo>
                                    <a:pt x="267" y="900"/>
                                    <a:pt x="246" y="900"/>
                                    <a:pt x="232" y="888"/>
                                  </a:cubicBezTo>
                                  <a:cubicBezTo>
                                    <a:pt x="219" y="875"/>
                                    <a:pt x="218" y="854"/>
                                    <a:pt x="231" y="841"/>
                                  </a:cubicBezTo>
                                  <a:lnTo>
                                    <a:pt x="368" y="695"/>
                                  </a:lnTo>
                                  <a:cubicBezTo>
                                    <a:pt x="380" y="681"/>
                                    <a:pt x="401" y="681"/>
                                    <a:pt x="415" y="693"/>
                                  </a:cubicBezTo>
                                  <a:cubicBezTo>
                                    <a:pt x="428" y="706"/>
                                    <a:pt x="429" y="727"/>
                                    <a:pt x="416" y="740"/>
                                  </a:cubicBezTo>
                                  <a:close/>
                                  <a:moveTo>
                                    <a:pt x="97" y="1081"/>
                                  </a:moveTo>
                                  <a:lnTo>
                                    <a:pt x="61" y="1119"/>
                                  </a:lnTo>
                                  <a:cubicBezTo>
                                    <a:pt x="49" y="1133"/>
                                    <a:pt x="27" y="1133"/>
                                    <a:pt x="14" y="1121"/>
                                  </a:cubicBezTo>
                                  <a:cubicBezTo>
                                    <a:pt x="1" y="1108"/>
                                    <a:pt x="0" y="1087"/>
                                    <a:pt x="12" y="1074"/>
                                  </a:cubicBezTo>
                                  <a:lnTo>
                                    <a:pt x="49" y="1035"/>
                                  </a:lnTo>
                                  <a:cubicBezTo>
                                    <a:pt x="61" y="1022"/>
                                    <a:pt x="82" y="1021"/>
                                    <a:pt x="96" y="1034"/>
                                  </a:cubicBezTo>
                                  <a:cubicBezTo>
                                    <a:pt x="109" y="1046"/>
                                    <a:pt x="110" y="1067"/>
                                    <a:pt x="97"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1045" name="Line 343"/>
                          <wps:cNvCnPr>
                            <a:cxnSpLocks noChangeShapeType="1"/>
                          </wps:cNvCnPr>
                          <wps:spPr bwMode="auto">
                            <a:xfrm flipH="1">
                              <a:off x="911" y="1229"/>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s:wsp>
                          <wps:cNvPr id="1046" name="Freeform 344"/>
                          <wps:cNvSpPr>
                            <a:spLocks noEditPoints="1"/>
                          </wps:cNvSpPr>
                          <wps:spPr bwMode="auto">
                            <a:xfrm>
                              <a:off x="1166" y="1245"/>
                              <a:ext cx="161" cy="171"/>
                            </a:xfrm>
                            <a:custGeom>
                              <a:avLst/>
                              <a:gdLst>
                                <a:gd name="T0" fmla="*/ 159 w 1074"/>
                                <a:gd name="T1" fmla="*/ 9 h 1140"/>
                                <a:gd name="T2" fmla="*/ 139 w 1074"/>
                                <a:gd name="T3" fmla="*/ 31 h 1140"/>
                                <a:gd name="T4" fmla="*/ 131 w 1074"/>
                                <a:gd name="T5" fmla="*/ 31 h 1140"/>
                                <a:gd name="T6" fmla="*/ 131 w 1074"/>
                                <a:gd name="T7" fmla="*/ 24 h 1140"/>
                                <a:gd name="T8" fmla="*/ 152 w 1074"/>
                                <a:gd name="T9" fmla="*/ 2 h 1140"/>
                                <a:gd name="T10" fmla="*/ 159 w 1074"/>
                                <a:gd name="T11" fmla="*/ 2 h 1140"/>
                                <a:gd name="T12" fmla="*/ 159 w 1074"/>
                                <a:gd name="T13" fmla="*/ 9 h 1140"/>
                                <a:gd name="T14" fmla="*/ 111 w 1074"/>
                                <a:gd name="T15" fmla="*/ 60 h 1140"/>
                                <a:gd name="T16" fmla="*/ 91 w 1074"/>
                                <a:gd name="T17" fmla="*/ 82 h 1140"/>
                                <a:gd name="T18" fmla="*/ 84 w 1074"/>
                                <a:gd name="T19" fmla="*/ 82 h 1140"/>
                                <a:gd name="T20" fmla="*/ 83 w 1074"/>
                                <a:gd name="T21" fmla="*/ 75 h 1140"/>
                                <a:gd name="T22" fmla="*/ 104 w 1074"/>
                                <a:gd name="T23" fmla="*/ 53 h 1140"/>
                                <a:gd name="T24" fmla="*/ 111 w 1074"/>
                                <a:gd name="T25" fmla="*/ 53 h 1140"/>
                                <a:gd name="T26" fmla="*/ 111 w 1074"/>
                                <a:gd name="T27" fmla="*/ 60 h 1140"/>
                                <a:gd name="T28" fmla="*/ 63 w 1074"/>
                                <a:gd name="T29" fmla="*/ 111 h 1140"/>
                                <a:gd name="T30" fmla="*/ 43 w 1074"/>
                                <a:gd name="T31" fmla="*/ 133 h 1140"/>
                                <a:gd name="T32" fmla="*/ 36 w 1074"/>
                                <a:gd name="T33" fmla="*/ 133 h 1140"/>
                                <a:gd name="T34" fmla="*/ 36 w 1074"/>
                                <a:gd name="T35" fmla="*/ 126 h 1140"/>
                                <a:gd name="T36" fmla="*/ 56 w 1074"/>
                                <a:gd name="T37" fmla="*/ 104 h 1140"/>
                                <a:gd name="T38" fmla="*/ 63 w 1074"/>
                                <a:gd name="T39" fmla="*/ 104 h 1140"/>
                                <a:gd name="T40" fmla="*/ 63 w 1074"/>
                                <a:gd name="T41" fmla="*/ 111 h 1140"/>
                                <a:gd name="T42" fmla="*/ 16 w 1074"/>
                                <a:gd name="T43" fmla="*/ 162 h 1140"/>
                                <a:gd name="T44" fmla="*/ 9 w 1074"/>
                                <a:gd name="T45" fmla="*/ 169 h 1140"/>
                                <a:gd name="T46" fmla="*/ 2 w 1074"/>
                                <a:gd name="T47" fmla="*/ 169 h 1140"/>
                                <a:gd name="T48" fmla="*/ 2 w 1074"/>
                                <a:gd name="T49" fmla="*/ 162 h 1140"/>
                                <a:gd name="T50" fmla="*/ 8 w 1074"/>
                                <a:gd name="T51" fmla="*/ 155 h 1140"/>
                                <a:gd name="T52" fmla="*/ 15 w 1074"/>
                                <a:gd name="T53" fmla="*/ 155 h 1140"/>
                                <a:gd name="T54" fmla="*/ 16 w 1074"/>
                                <a:gd name="T55" fmla="*/ 162 h 11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74" h="1140">
                                  <a:moveTo>
                                    <a:pt x="1061" y="60"/>
                                  </a:moveTo>
                                  <a:lnTo>
                                    <a:pt x="924" y="206"/>
                                  </a:lnTo>
                                  <a:cubicBezTo>
                                    <a:pt x="912" y="219"/>
                                    <a:pt x="891" y="220"/>
                                    <a:pt x="877" y="207"/>
                                  </a:cubicBezTo>
                                  <a:cubicBezTo>
                                    <a:pt x="864" y="194"/>
                                    <a:pt x="863" y="173"/>
                                    <a:pt x="876" y="160"/>
                                  </a:cubicBezTo>
                                  <a:lnTo>
                                    <a:pt x="1012" y="14"/>
                                  </a:lnTo>
                                  <a:cubicBezTo>
                                    <a:pt x="1025" y="1"/>
                                    <a:pt x="1046" y="0"/>
                                    <a:pt x="1060" y="12"/>
                                  </a:cubicBezTo>
                                  <a:cubicBezTo>
                                    <a:pt x="1073" y="25"/>
                                    <a:pt x="1074" y="46"/>
                                    <a:pt x="1061" y="60"/>
                                  </a:cubicBezTo>
                                  <a:close/>
                                  <a:moveTo>
                                    <a:pt x="742" y="400"/>
                                  </a:moveTo>
                                  <a:lnTo>
                                    <a:pt x="605" y="546"/>
                                  </a:lnTo>
                                  <a:cubicBezTo>
                                    <a:pt x="593" y="559"/>
                                    <a:pt x="571" y="560"/>
                                    <a:pt x="558" y="547"/>
                                  </a:cubicBezTo>
                                  <a:cubicBezTo>
                                    <a:pt x="545" y="535"/>
                                    <a:pt x="544" y="514"/>
                                    <a:pt x="557" y="500"/>
                                  </a:cubicBezTo>
                                  <a:lnTo>
                                    <a:pt x="693" y="354"/>
                                  </a:lnTo>
                                  <a:cubicBezTo>
                                    <a:pt x="706" y="341"/>
                                    <a:pt x="727" y="340"/>
                                    <a:pt x="740" y="353"/>
                                  </a:cubicBezTo>
                                  <a:cubicBezTo>
                                    <a:pt x="754" y="366"/>
                                    <a:pt x="755" y="387"/>
                                    <a:pt x="742" y="400"/>
                                  </a:cubicBezTo>
                                  <a:close/>
                                  <a:moveTo>
                                    <a:pt x="423" y="741"/>
                                  </a:moveTo>
                                  <a:lnTo>
                                    <a:pt x="286" y="886"/>
                                  </a:lnTo>
                                  <a:cubicBezTo>
                                    <a:pt x="273" y="900"/>
                                    <a:pt x="252" y="901"/>
                                    <a:pt x="239" y="888"/>
                                  </a:cubicBezTo>
                                  <a:cubicBezTo>
                                    <a:pt x="225" y="875"/>
                                    <a:pt x="225" y="854"/>
                                    <a:pt x="237" y="841"/>
                                  </a:cubicBezTo>
                                  <a:lnTo>
                                    <a:pt x="374" y="695"/>
                                  </a:lnTo>
                                  <a:cubicBezTo>
                                    <a:pt x="387" y="681"/>
                                    <a:pt x="408" y="681"/>
                                    <a:pt x="421" y="693"/>
                                  </a:cubicBezTo>
                                  <a:cubicBezTo>
                                    <a:pt x="435" y="706"/>
                                    <a:pt x="435" y="727"/>
                                    <a:pt x="423" y="741"/>
                                  </a:cubicBezTo>
                                  <a:close/>
                                  <a:moveTo>
                                    <a:pt x="104" y="1081"/>
                                  </a:moveTo>
                                  <a:lnTo>
                                    <a:pt x="61" y="1126"/>
                                  </a:lnTo>
                                  <a:cubicBezTo>
                                    <a:pt x="49" y="1140"/>
                                    <a:pt x="27" y="1140"/>
                                    <a:pt x="14" y="1128"/>
                                  </a:cubicBezTo>
                                  <a:cubicBezTo>
                                    <a:pt x="1" y="1115"/>
                                    <a:pt x="0" y="1094"/>
                                    <a:pt x="12" y="1081"/>
                                  </a:cubicBezTo>
                                  <a:lnTo>
                                    <a:pt x="55" y="1035"/>
                                  </a:lnTo>
                                  <a:cubicBezTo>
                                    <a:pt x="68" y="1022"/>
                                    <a:pt x="89" y="1021"/>
                                    <a:pt x="102" y="1034"/>
                                  </a:cubicBezTo>
                                  <a:cubicBezTo>
                                    <a:pt x="116" y="1046"/>
                                    <a:pt x="116" y="1068"/>
                                    <a:pt x="104"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1047" name="Line 345"/>
                          <wps:cNvCnPr>
                            <a:cxnSpLocks noChangeShapeType="1"/>
                          </wps:cNvCnPr>
                          <wps:spPr bwMode="auto">
                            <a:xfrm flipH="1">
                              <a:off x="1192" y="1234"/>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g:wgp>
                      <wps:wsp>
                        <wps:cNvPr id="1048" name="Freeform 347"/>
                        <wps:cNvSpPr>
                          <a:spLocks/>
                        </wps:cNvSpPr>
                        <wps:spPr bwMode="auto">
                          <a:xfrm>
                            <a:off x="521227" y="484124"/>
                            <a:ext cx="116398" cy="406779"/>
                          </a:xfrm>
                          <a:custGeom>
                            <a:avLst/>
                            <a:gdLst>
                              <a:gd name="T0" fmla="*/ 116398 w 5770"/>
                              <a:gd name="T1" fmla="*/ 0 h 10000"/>
                              <a:gd name="T2" fmla="*/ 20677 w 5770"/>
                              <a:gd name="T3" fmla="*/ 120711 h 10000"/>
                              <a:gd name="T4" fmla="*/ 0 w 5770"/>
                              <a:gd name="T5" fmla="*/ 406707 h 10000"/>
                              <a:gd name="T6" fmla="*/ 0 60000 65536"/>
                              <a:gd name="T7" fmla="*/ 0 60000 65536"/>
                              <a:gd name="T8" fmla="*/ 0 60000 65536"/>
                            </a:gdLst>
                            <a:ahLst/>
                            <a:cxnLst>
                              <a:cxn ang="T6">
                                <a:pos x="T0" y="T1"/>
                              </a:cxn>
                              <a:cxn ang="T7">
                                <a:pos x="T2" y="T3"/>
                              </a:cxn>
                              <a:cxn ang="T8">
                                <a:pos x="T4" y="T5"/>
                              </a:cxn>
                            </a:cxnLst>
                            <a:rect l="0" t="0" r="r" b="b"/>
                            <a:pathLst>
                              <a:path w="5770" h="10000">
                                <a:moveTo>
                                  <a:pt x="5770" y="0"/>
                                </a:moveTo>
                                <a:cubicBezTo>
                                  <a:pt x="4960" y="497"/>
                                  <a:pt x="1987" y="1301"/>
                                  <a:pt x="1025" y="2968"/>
                                </a:cubicBezTo>
                                <a:cubicBezTo>
                                  <a:pt x="63" y="4635"/>
                                  <a:pt x="214" y="8535"/>
                                  <a:pt x="0" y="10000"/>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s:wsp>
                        <wps:cNvPr id="1049" name="Freeform 348"/>
                        <wps:cNvSpPr>
                          <a:spLocks/>
                        </wps:cNvSpPr>
                        <wps:spPr bwMode="auto">
                          <a:xfrm>
                            <a:off x="749929" y="397356"/>
                            <a:ext cx="702067" cy="231398"/>
                          </a:xfrm>
                          <a:custGeom>
                            <a:avLst/>
                            <a:gdLst>
                              <a:gd name="T0" fmla="*/ 3343 w 9870"/>
                              <a:gd name="T1" fmla="*/ 81177 h 10206"/>
                              <a:gd name="T2" fmla="*/ 138493 w 9870"/>
                              <a:gd name="T3" fmla="*/ 230564 h 10206"/>
                              <a:gd name="T4" fmla="*/ 569478 w 9870"/>
                              <a:gd name="T5" fmla="*/ 3967 h 10206"/>
                              <a:gd name="T6" fmla="*/ 699791 w 9870"/>
                              <a:gd name="T7" fmla="*/ 86753 h 102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70" h="10206">
                                <a:moveTo>
                                  <a:pt x="47" y="3581"/>
                                </a:moveTo>
                                <a:cubicBezTo>
                                  <a:pt x="-212" y="4409"/>
                                  <a:pt x="621" y="10739"/>
                                  <a:pt x="1947" y="10171"/>
                                </a:cubicBezTo>
                                <a:cubicBezTo>
                                  <a:pt x="3273" y="9603"/>
                                  <a:pt x="6691" y="1232"/>
                                  <a:pt x="8006" y="175"/>
                                </a:cubicBezTo>
                                <a:cubicBezTo>
                                  <a:pt x="9321" y="-882"/>
                                  <a:pt x="10037" y="3147"/>
                                  <a:pt x="9838" y="3827"/>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s:wsp>
                        <wps:cNvPr id="1050" name="Rectangle 350"/>
                        <wps:cNvSpPr>
                          <a:spLocks noChangeArrowheads="1"/>
                        </wps:cNvSpPr>
                        <wps:spPr bwMode="auto">
                          <a:xfrm>
                            <a:off x="201130" y="0"/>
                            <a:ext cx="508635"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Default="00892351" w:rsidP="00892351">
                              <w:pPr>
                                <w:pStyle w:val="a6"/>
                              </w:pPr>
                              <w:r>
                                <w:rPr>
                                  <w:rFonts w:ascii="Calibri" w:hint="eastAsia"/>
                                  <w:sz w:val="16"/>
                                  <w:szCs w:val="16"/>
                                </w:rPr>
                                <w:t>数据采集器</w:t>
                              </w:r>
                            </w:p>
                          </w:txbxContent>
                        </wps:txbx>
                        <wps:bodyPr rot="0" vert="horz" wrap="none" lIns="0" tIns="0" rIns="0" bIns="0" anchor="t" anchorCtr="0" upright="1">
                          <a:spAutoFit/>
                        </wps:bodyPr>
                      </wps:wsp>
                      <wps:wsp>
                        <wps:cNvPr id="1051" name="Line 377"/>
                        <wps:cNvCnPr>
                          <a:cxnSpLocks noChangeShapeType="1"/>
                        </wps:cNvCnPr>
                        <wps:spPr bwMode="auto">
                          <a:xfrm>
                            <a:off x="526655" y="126162"/>
                            <a:ext cx="116871" cy="13324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1052" name="Rectangle 359"/>
                        <wps:cNvSpPr>
                          <a:spLocks noChangeArrowheads="1"/>
                        </wps:cNvSpPr>
                        <wps:spPr bwMode="auto">
                          <a:xfrm>
                            <a:off x="0" y="589534"/>
                            <a:ext cx="508635"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Default="00892351" w:rsidP="00892351">
                              <w:pPr>
                                <w:pStyle w:val="a6"/>
                              </w:pPr>
                              <w:r>
                                <w:rPr>
                                  <w:rFonts w:ascii="Calibri" w:hint="eastAsia"/>
                                  <w:sz w:val="16"/>
                                  <w:szCs w:val="16"/>
                                </w:rPr>
                                <w:t>电压传感器</w:t>
                              </w:r>
                            </w:p>
                          </w:txbxContent>
                        </wps:txbx>
                        <wps:bodyPr rot="0" vert="horz" wrap="none" lIns="0" tIns="0" rIns="0" bIns="0" anchor="t" anchorCtr="0" upright="1">
                          <a:spAutoFit/>
                        </wps:bodyPr>
                      </wps:wsp>
                      <wps:wsp>
                        <wps:cNvPr id="1053" name="Rectangle 361"/>
                        <wps:cNvSpPr>
                          <a:spLocks noChangeArrowheads="1"/>
                        </wps:cNvSpPr>
                        <wps:spPr bwMode="auto">
                          <a:xfrm>
                            <a:off x="1385589" y="178396"/>
                            <a:ext cx="508635"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Default="00892351" w:rsidP="00892351">
                              <w:pPr>
                                <w:pStyle w:val="a6"/>
                              </w:pPr>
                              <w:r>
                                <w:rPr>
                                  <w:rFonts w:ascii="Calibri" w:hint="eastAsia"/>
                                  <w:sz w:val="16"/>
                                  <w:szCs w:val="16"/>
                                </w:rPr>
                                <w:t>电流传感器</w:t>
                              </w:r>
                            </w:p>
                          </w:txbxContent>
                        </wps:txbx>
                        <wps:bodyPr rot="0" vert="horz" wrap="none" lIns="0" tIns="0" rIns="0" bIns="0" anchor="t" anchorCtr="0" upright="1">
                          <a:spAutoFit/>
                        </wps:bodyPr>
                      </wps:wsp>
                      <pic:pic xmlns:pic="http://schemas.openxmlformats.org/drawingml/2006/picture">
                        <pic:nvPicPr>
                          <pic:cNvPr id="1055" name="Picture 23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1615401" y="628755"/>
                            <a:ext cx="678014" cy="291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56" name="任意多边形 604"/>
                        <wps:cNvSpPr>
                          <a:spLocks/>
                        </wps:cNvSpPr>
                        <wps:spPr bwMode="auto">
                          <a:xfrm>
                            <a:off x="1345598" y="657939"/>
                            <a:ext cx="296141" cy="161277"/>
                          </a:xfrm>
                          <a:custGeom>
                            <a:avLst/>
                            <a:gdLst>
                              <a:gd name="T0" fmla="*/ 2327 w 279835"/>
                              <a:gd name="T1" fmla="*/ 0 h 423081"/>
                              <a:gd name="T2" fmla="*/ 19 w 279835"/>
                              <a:gd name="T3" fmla="*/ 14577 h 423081"/>
                              <a:gd name="T4" fmla="*/ 2327 w 279835"/>
                              <a:gd name="T5" fmla="*/ 26238 h 423081"/>
                              <a:gd name="T6" fmla="*/ 16179 w 279835"/>
                              <a:gd name="T7" fmla="*/ 72883 h 423081"/>
                              <a:gd name="T8" fmla="*/ 39265 w 279835"/>
                              <a:gd name="T9" fmla="*/ 125358 h 423081"/>
                              <a:gd name="T10" fmla="*/ 94671 w 279835"/>
                              <a:gd name="T11" fmla="*/ 180749 h 423081"/>
                              <a:gd name="T12" fmla="*/ 0 60000 65536"/>
                              <a:gd name="T13" fmla="*/ 0 60000 65536"/>
                              <a:gd name="T14" fmla="*/ 0 60000 65536"/>
                              <a:gd name="T15" fmla="*/ 0 60000 65536"/>
                              <a:gd name="T16" fmla="*/ 0 60000 65536"/>
                              <a:gd name="T17" fmla="*/ 0 60000 65536"/>
                              <a:gd name="connsiteX0" fmla="*/ 6879 w 508461"/>
                              <a:gd name="connsiteY0" fmla="*/ 0 h 297595"/>
                              <a:gd name="connsiteX1" fmla="*/ 56 w 508461"/>
                              <a:gd name="connsiteY1" fmla="*/ 34120 h 297595"/>
                              <a:gd name="connsiteX2" fmla="*/ 6879 w 508461"/>
                              <a:gd name="connsiteY2" fmla="*/ 61415 h 297595"/>
                              <a:gd name="connsiteX3" fmla="*/ 47823 w 508461"/>
                              <a:gd name="connsiteY3" fmla="*/ 170597 h 297595"/>
                              <a:gd name="connsiteX4" fmla="*/ 116062 w 508461"/>
                              <a:gd name="connsiteY4" fmla="*/ 293427 h 297595"/>
                              <a:gd name="connsiteX5" fmla="*/ 508461 w 508461"/>
                              <a:gd name="connsiteY5" fmla="*/ 71508 h 297595"/>
                              <a:gd name="connsiteX0" fmla="*/ 6879 w 508461"/>
                              <a:gd name="connsiteY0" fmla="*/ 0 h 271920"/>
                              <a:gd name="connsiteX1" fmla="*/ 56 w 508461"/>
                              <a:gd name="connsiteY1" fmla="*/ 34120 h 271920"/>
                              <a:gd name="connsiteX2" fmla="*/ 6879 w 508461"/>
                              <a:gd name="connsiteY2" fmla="*/ 61415 h 271920"/>
                              <a:gd name="connsiteX3" fmla="*/ 47823 w 508461"/>
                              <a:gd name="connsiteY3" fmla="*/ 170597 h 271920"/>
                              <a:gd name="connsiteX4" fmla="*/ 286172 w 508461"/>
                              <a:gd name="connsiteY4" fmla="*/ 267380 h 271920"/>
                              <a:gd name="connsiteX5" fmla="*/ 508461 w 508461"/>
                              <a:gd name="connsiteY5" fmla="*/ 71508 h 271920"/>
                              <a:gd name="connsiteX0" fmla="*/ 6879 w 508461"/>
                              <a:gd name="connsiteY0" fmla="*/ 0 h 271920"/>
                              <a:gd name="connsiteX1" fmla="*/ 56 w 508461"/>
                              <a:gd name="connsiteY1" fmla="*/ 34120 h 271920"/>
                              <a:gd name="connsiteX2" fmla="*/ 6879 w 508461"/>
                              <a:gd name="connsiteY2" fmla="*/ 61415 h 271920"/>
                              <a:gd name="connsiteX3" fmla="*/ 47823 w 508461"/>
                              <a:gd name="connsiteY3" fmla="*/ 170597 h 271920"/>
                              <a:gd name="connsiteX4" fmla="*/ 286172 w 508461"/>
                              <a:gd name="connsiteY4" fmla="*/ 267380 h 271920"/>
                              <a:gd name="connsiteX5" fmla="*/ 508461 w 508461"/>
                              <a:gd name="connsiteY5" fmla="*/ 71508 h 271920"/>
                              <a:gd name="connsiteX0" fmla="*/ 6879 w 508461"/>
                              <a:gd name="connsiteY0" fmla="*/ 0 h 273366"/>
                              <a:gd name="connsiteX1" fmla="*/ 56 w 508461"/>
                              <a:gd name="connsiteY1" fmla="*/ 34120 h 273366"/>
                              <a:gd name="connsiteX2" fmla="*/ 6879 w 508461"/>
                              <a:gd name="connsiteY2" fmla="*/ 61415 h 273366"/>
                              <a:gd name="connsiteX3" fmla="*/ 47823 w 508461"/>
                              <a:gd name="connsiteY3" fmla="*/ 170597 h 273366"/>
                              <a:gd name="connsiteX4" fmla="*/ 286172 w 508461"/>
                              <a:gd name="connsiteY4" fmla="*/ 267380 h 273366"/>
                              <a:gd name="connsiteX5" fmla="*/ 508461 w 508461"/>
                              <a:gd name="connsiteY5" fmla="*/ 71508 h 273366"/>
                              <a:gd name="connsiteX0" fmla="*/ 6822 w 508404"/>
                              <a:gd name="connsiteY0" fmla="*/ 0 h 277869"/>
                              <a:gd name="connsiteX1" fmla="*/ -1 w 508404"/>
                              <a:gd name="connsiteY1" fmla="*/ 34120 h 277869"/>
                              <a:gd name="connsiteX2" fmla="*/ 6822 w 508404"/>
                              <a:gd name="connsiteY2" fmla="*/ 61415 h 277869"/>
                              <a:gd name="connsiteX3" fmla="*/ 27090 w 508404"/>
                              <a:gd name="connsiteY3" fmla="*/ 221803 h 277869"/>
                              <a:gd name="connsiteX4" fmla="*/ 286115 w 508404"/>
                              <a:gd name="connsiteY4" fmla="*/ 267380 h 277869"/>
                              <a:gd name="connsiteX5" fmla="*/ 508404 w 508404"/>
                              <a:gd name="connsiteY5" fmla="*/ 71508 h 277869"/>
                              <a:gd name="connsiteX0" fmla="*/ 6824 w 508406"/>
                              <a:gd name="connsiteY0" fmla="*/ 0 h 315019"/>
                              <a:gd name="connsiteX1" fmla="*/ 1 w 508406"/>
                              <a:gd name="connsiteY1" fmla="*/ 34120 h 315019"/>
                              <a:gd name="connsiteX2" fmla="*/ 6824 w 508406"/>
                              <a:gd name="connsiteY2" fmla="*/ 61415 h 315019"/>
                              <a:gd name="connsiteX3" fmla="*/ 27092 w 508406"/>
                              <a:gd name="connsiteY3" fmla="*/ 221803 h 315019"/>
                              <a:gd name="connsiteX4" fmla="*/ 244832 w 508406"/>
                              <a:gd name="connsiteY4" fmla="*/ 308026 h 315019"/>
                              <a:gd name="connsiteX5" fmla="*/ 508406 w 508406"/>
                              <a:gd name="connsiteY5" fmla="*/ 71508 h 315019"/>
                              <a:gd name="connsiteX0" fmla="*/ 6822 w 508404"/>
                              <a:gd name="connsiteY0" fmla="*/ 0 h 315019"/>
                              <a:gd name="connsiteX1" fmla="*/ -1 w 508404"/>
                              <a:gd name="connsiteY1" fmla="*/ 34120 h 315019"/>
                              <a:gd name="connsiteX2" fmla="*/ 6822 w 508404"/>
                              <a:gd name="connsiteY2" fmla="*/ 61415 h 315019"/>
                              <a:gd name="connsiteX3" fmla="*/ 27090 w 508404"/>
                              <a:gd name="connsiteY3" fmla="*/ 221803 h 315019"/>
                              <a:gd name="connsiteX4" fmla="*/ 286115 w 508404"/>
                              <a:gd name="connsiteY4" fmla="*/ 308026 h 315019"/>
                              <a:gd name="connsiteX5" fmla="*/ 508404 w 508404"/>
                              <a:gd name="connsiteY5" fmla="*/ 71508 h 315019"/>
                              <a:gd name="connsiteX0" fmla="*/ 6824 w 508406"/>
                              <a:gd name="connsiteY0" fmla="*/ 0 h 321628"/>
                              <a:gd name="connsiteX1" fmla="*/ 1 w 508406"/>
                              <a:gd name="connsiteY1" fmla="*/ 34120 h 321628"/>
                              <a:gd name="connsiteX2" fmla="*/ 6824 w 508406"/>
                              <a:gd name="connsiteY2" fmla="*/ 61415 h 321628"/>
                              <a:gd name="connsiteX3" fmla="*/ 27092 w 508406"/>
                              <a:gd name="connsiteY3" fmla="*/ 221803 h 321628"/>
                              <a:gd name="connsiteX4" fmla="*/ 279779 w 508406"/>
                              <a:gd name="connsiteY4" fmla="*/ 315019 h 321628"/>
                              <a:gd name="connsiteX5" fmla="*/ 508406 w 508406"/>
                              <a:gd name="connsiteY5" fmla="*/ 71508 h 321628"/>
                              <a:gd name="connsiteX0" fmla="*/ 21715 w 523297"/>
                              <a:gd name="connsiteY0" fmla="*/ 0 h 221820"/>
                              <a:gd name="connsiteX1" fmla="*/ 14892 w 523297"/>
                              <a:gd name="connsiteY1" fmla="*/ 34120 h 221820"/>
                              <a:gd name="connsiteX2" fmla="*/ 21715 w 523297"/>
                              <a:gd name="connsiteY2" fmla="*/ 61415 h 221820"/>
                              <a:gd name="connsiteX3" fmla="*/ 41983 w 523297"/>
                              <a:gd name="connsiteY3" fmla="*/ 221803 h 221820"/>
                              <a:gd name="connsiteX4" fmla="*/ 523297 w 523297"/>
                              <a:gd name="connsiteY4" fmla="*/ 71508 h 221820"/>
                              <a:gd name="connsiteX0" fmla="*/ 6824 w 508406"/>
                              <a:gd name="connsiteY0" fmla="*/ 0 h 275699"/>
                              <a:gd name="connsiteX1" fmla="*/ 1 w 508406"/>
                              <a:gd name="connsiteY1" fmla="*/ 34120 h 275699"/>
                              <a:gd name="connsiteX2" fmla="*/ 6824 w 508406"/>
                              <a:gd name="connsiteY2" fmla="*/ 61415 h 275699"/>
                              <a:gd name="connsiteX3" fmla="*/ 27092 w 508406"/>
                              <a:gd name="connsiteY3" fmla="*/ 221803 h 275699"/>
                              <a:gd name="connsiteX4" fmla="*/ 182661 w 508406"/>
                              <a:gd name="connsiteY4" fmla="*/ 267381 h 275699"/>
                              <a:gd name="connsiteX5" fmla="*/ 508406 w 508406"/>
                              <a:gd name="connsiteY5" fmla="*/ 71508 h 2756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406" h="275699">
                                <a:moveTo>
                                  <a:pt x="6824" y="0"/>
                                </a:moveTo>
                                <a:cubicBezTo>
                                  <a:pt x="4550" y="11373"/>
                                  <a:pt x="1" y="22521"/>
                                  <a:pt x="1" y="34120"/>
                                </a:cubicBezTo>
                                <a:cubicBezTo>
                                  <a:pt x="1" y="43498"/>
                                  <a:pt x="2309" y="30135"/>
                                  <a:pt x="6824" y="61415"/>
                                </a:cubicBezTo>
                                <a:cubicBezTo>
                                  <a:pt x="11339" y="92695"/>
                                  <a:pt x="-2214" y="187475"/>
                                  <a:pt x="27092" y="221803"/>
                                </a:cubicBezTo>
                                <a:cubicBezTo>
                                  <a:pt x="56398" y="256131"/>
                                  <a:pt x="102442" y="292430"/>
                                  <a:pt x="182661" y="267381"/>
                                </a:cubicBezTo>
                                <a:cubicBezTo>
                                  <a:pt x="262880" y="242332"/>
                                  <a:pt x="460182" y="88032"/>
                                  <a:pt x="508406" y="71508"/>
                                </a:cubicBezTo>
                              </a:path>
                            </a:pathLst>
                          </a:custGeom>
                          <a:noFill/>
                          <a:ln w="952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wps:wsp>
                        <wps:cNvPr id="1057" name="任意多边形 605"/>
                        <wps:cNvSpPr>
                          <a:spLocks/>
                        </wps:cNvSpPr>
                        <wps:spPr bwMode="auto">
                          <a:xfrm>
                            <a:off x="1139243" y="657938"/>
                            <a:ext cx="189810" cy="247493"/>
                          </a:xfrm>
                          <a:custGeom>
                            <a:avLst/>
                            <a:gdLst>
                              <a:gd name="T0" fmla="*/ 95810 w 230558"/>
                              <a:gd name="T1" fmla="*/ 0 h 124972"/>
                              <a:gd name="T2" fmla="*/ 0 w 230558"/>
                              <a:gd name="T3" fmla="*/ 121439 h 124972"/>
                              <a:gd name="T4" fmla="*/ 0 60000 65536"/>
                              <a:gd name="T5" fmla="*/ 0 60000 65536"/>
                            </a:gdLst>
                            <a:ahLst/>
                            <a:cxnLst>
                              <a:cxn ang="T4">
                                <a:pos x="T0" y="T1"/>
                              </a:cxn>
                              <a:cxn ang="T5">
                                <a:pos x="T2" y="T3"/>
                              </a:cxn>
                            </a:cxnLst>
                            <a:rect l="0" t="0" r="r" b="b"/>
                            <a:pathLst>
                              <a:path w="230558" h="124972">
                                <a:moveTo>
                                  <a:pt x="230558" y="0"/>
                                </a:moveTo>
                                <a:cubicBezTo>
                                  <a:pt x="225447" y="35778"/>
                                  <a:pt x="76893" y="100209"/>
                                  <a:pt x="0" y="124972"/>
                                </a:cubicBezTo>
                              </a:path>
                            </a:pathLst>
                          </a:custGeom>
                          <a:noFill/>
                          <a:ln w="952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wps:wsp>
                        <wps:cNvPr id="1058" name="Line 377"/>
                        <wps:cNvCnPr>
                          <a:cxnSpLocks noChangeShapeType="1"/>
                        </wps:cNvCnPr>
                        <wps:spPr bwMode="auto">
                          <a:xfrm flipH="1">
                            <a:off x="1508567" y="327954"/>
                            <a:ext cx="38975" cy="136793"/>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1059" name="Line 377"/>
                        <wps:cNvCnPr>
                          <a:cxnSpLocks noChangeShapeType="1"/>
                        </wps:cNvCnPr>
                        <wps:spPr bwMode="auto">
                          <a:xfrm>
                            <a:off x="226015" y="757652"/>
                            <a:ext cx="116871" cy="13324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1060" name="Rectangle 225"/>
                        <wps:cNvSpPr>
                          <a:spLocks noChangeArrowheads="1"/>
                        </wps:cNvSpPr>
                        <wps:spPr bwMode="auto">
                          <a:xfrm>
                            <a:off x="955571" y="1481790"/>
                            <a:ext cx="368300" cy="220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1496A" w:rsidRDefault="00892351" w:rsidP="00892351">
                              <w:pPr>
                                <w:pStyle w:val="a6"/>
                                <w:rPr>
                                  <w:rFonts w:ascii="Times New Roman" w:hAnsi="Times New Roman"/>
                                </w:rPr>
                              </w:pPr>
                              <w:r w:rsidRPr="0021496A">
                                <w:rPr>
                                  <w:rFonts w:ascii="Times New Roman" w:hAnsi="Times New Roman"/>
                                  <w:sz w:val="18"/>
                                  <w:szCs w:val="18"/>
                                </w:rPr>
                                <w:t>（</w:t>
                              </w:r>
                              <w:r w:rsidRPr="0021496A">
                                <w:rPr>
                                  <w:rFonts w:ascii="Times New Roman" w:hAnsi="Times New Roman"/>
                                  <w:sz w:val="18"/>
                                  <w:szCs w:val="18"/>
                                </w:rPr>
                                <w:t>b</w:t>
                              </w:r>
                              <w:r w:rsidRPr="0021496A">
                                <w:rPr>
                                  <w:rFonts w:ascii="Times New Roman" w:hAnsi="Times New Roman"/>
                                  <w:sz w:val="18"/>
                                  <w:szCs w:val="18"/>
                                </w:rPr>
                                <w:t>）</w:t>
                              </w:r>
                            </w:p>
                          </w:txbxContent>
                        </wps:txbx>
                        <wps:bodyPr rot="0" vert="horz" wrap="square" lIns="0" tIns="0" rIns="0" bIns="0" anchor="t" anchorCtr="0" upright="1">
                          <a:noAutofit/>
                        </wps:bodyPr>
                      </wps:wsp>
                      <wpg:wgp>
                        <wpg:cNvPr id="1061" name="Group 130"/>
                        <wpg:cNvGrpSpPr>
                          <a:grpSpLocks/>
                        </wpg:cNvGrpSpPr>
                        <wpg:grpSpPr bwMode="auto">
                          <a:xfrm>
                            <a:off x="796337" y="714477"/>
                            <a:ext cx="1285152" cy="670595"/>
                            <a:chOff x="796337" y="714349"/>
                            <a:chExt cx="1285152" cy="670475"/>
                          </a:xfrm>
                        </wpg:grpSpPr>
                        <wpg:grpSp>
                          <wpg:cNvPr id="1062" name="Group 275"/>
                          <wpg:cNvGrpSpPr>
                            <a:grpSpLocks/>
                          </wpg:cNvGrpSpPr>
                          <wpg:grpSpPr bwMode="auto">
                            <a:xfrm>
                              <a:off x="893185" y="1105870"/>
                              <a:ext cx="548288" cy="278954"/>
                              <a:chOff x="0" y="0"/>
                              <a:chExt cx="1140" cy="580"/>
                            </a:xfrm>
                          </wpg:grpSpPr>
                          <wpg:grpSp>
                            <wpg:cNvPr id="1063" name="Group 246"/>
                            <wpg:cNvGrpSpPr>
                              <a:grpSpLocks/>
                            </wpg:cNvGrpSpPr>
                            <wpg:grpSpPr bwMode="auto">
                              <a:xfrm>
                                <a:off x="0" y="0"/>
                                <a:ext cx="1140" cy="580"/>
                                <a:chOff x="0" y="0"/>
                                <a:chExt cx="1140" cy="580"/>
                              </a:xfrm>
                            </wpg:grpSpPr>
                            <pic:pic xmlns:pic="http://schemas.openxmlformats.org/drawingml/2006/picture">
                              <pic:nvPicPr>
                                <pic:cNvPr id="1064" name="Picture 244"/>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114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65" name="Picture 245"/>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bwMode="auto">
                                <a:xfrm>
                                  <a:off x="0" y="0"/>
                                  <a:ext cx="114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66" name="Group 260"/>
                            <wpg:cNvGrpSpPr>
                              <a:grpSpLocks/>
                            </wpg:cNvGrpSpPr>
                            <wpg:grpSpPr bwMode="auto">
                              <a:xfrm>
                                <a:off x="127" y="306"/>
                                <a:ext cx="84" cy="106"/>
                                <a:chOff x="127" y="306"/>
                                <a:chExt cx="84" cy="106"/>
                              </a:xfrm>
                            </wpg:grpSpPr>
                            <wpg:grpSp>
                              <wpg:cNvPr id="1067" name="Group 251"/>
                              <wpg:cNvGrpSpPr>
                                <a:grpSpLocks/>
                              </wpg:cNvGrpSpPr>
                              <wpg:grpSpPr bwMode="auto">
                                <a:xfrm>
                                  <a:off x="143" y="331"/>
                                  <a:ext cx="54" cy="81"/>
                                  <a:chOff x="143" y="331"/>
                                  <a:chExt cx="54" cy="81"/>
                                </a:xfrm>
                              </wpg:grpSpPr>
                              <wps:wsp>
                                <wps:cNvPr id="1068" name="Freeform 247"/>
                                <wps:cNvSpPr>
                                  <a:spLocks/>
                                </wps:cNvSpPr>
                                <wps:spPr bwMode="auto">
                                  <a:xfrm>
                                    <a:off x="143" y="331"/>
                                    <a:ext cx="54" cy="81"/>
                                  </a:xfrm>
                                  <a:custGeom>
                                    <a:avLst/>
                                    <a:gdLst>
                                      <a:gd name="T0" fmla="*/ 27 w 360"/>
                                      <a:gd name="T1" fmla="*/ 0 h 540"/>
                                      <a:gd name="T2" fmla="*/ 0 w 360"/>
                                      <a:gd name="T3" fmla="*/ 12 h 540"/>
                                      <a:gd name="T4" fmla="*/ 0 w 360"/>
                                      <a:gd name="T5" fmla="*/ 69 h 540"/>
                                      <a:gd name="T6" fmla="*/ 27 w 360"/>
                                      <a:gd name="T7" fmla="*/ 81 h 540"/>
                                      <a:gd name="T8" fmla="*/ 54 w 360"/>
                                      <a:gd name="T9" fmla="*/ 69 h 540"/>
                                      <a:gd name="T10" fmla="*/ 54 w 360"/>
                                      <a:gd name="T11" fmla="*/ 12 h 540"/>
                                      <a:gd name="T12" fmla="*/ 27 w 360"/>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0" h="540">
                                        <a:moveTo>
                                          <a:pt x="180" y="0"/>
                                        </a:moveTo>
                                        <a:cubicBezTo>
                                          <a:pt x="80" y="0"/>
                                          <a:pt x="0" y="35"/>
                                          <a:pt x="0" y="78"/>
                                        </a:cubicBezTo>
                                        <a:lnTo>
                                          <a:pt x="0" y="462"/>
                                        </a:lnTo>
                                        <a:cubicBezTo>
                                          <a:pt x="0" y="505"/>
                                          <a:pt x="80" y="540"/>
                                          <a:pt x="180" y="540"/>
                                        </a:cubicBezTo>
                                        <a:cubicBezTo>
                                          <a:pt x="279" y="540"/>
                                          <a:pt x="360" y="505"/>
                                          <a:pt x="360" y="462"/>
                                        </a:cubicBezTo>
                                        <a:lnTo>
                                          <a:pt x="360" y="78"/>
                                        </a:lnTo>
                                        <a:cubicBezTo>
                                          <a:pt x="360" y="35"/>
                                          <a:pt x="279" y="0"/>
                                          <a:pt x="180"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1069" name="Oval 248"/>
                                <wps:cNvSpPr>
                                  <a:spLocks noChangeArrowheads="1"/>
                                </wps:cNvSpPr>
                                <wps:spPr bwMode="auto">
                                  <a:xfrm>
                                    <a:off x="143" y="331"/>
                                    <a:ext cx="54" cy="2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1070" name="Freeform 249"/>
                                <wps:cNvSpPr>
                                  <a:spLocks/>
                                </wps:cNvSpPr>
                                <wps:spPr bwMode="auto">
                                  <a:xfrm>
                                    <a:off x="143" y="331"/>
                                    <a:ext cx="54" cy="81"/>
                                  </a:xfrm>
                                  <a:custGeom>
                                    <a:avLst/>
                                    <a:gdLst>
                                      <a:gd name="T0" fmla="*/ 27 w 360"/>
                                      <a:gd name="T1" fmla="*/ 0 h 540"/>
                                      <a:gd name="T2" fmla="*/ 0 w 360"/>
                                      <a:gd name="T3" fmla="*/ 12 h 540"/>
                                      <a:gd name="T4" fmla="*/ 0 w 360"/>
                                      <a:gd name="T5" fmla="*/ 69 h 540"/>
                                      <a:gd name="T6" fmla="*/ 27 w 360"/>
                                      <a:gd name="T7" fmla="*/ 81 h 540"/>
                                      <a:gd name="T8" fmla="*/ 54 w 360"/>
                                      <a:gd name="T9" fmla="*/ 69 h 540"/>
                                      <a:gd name="T10" fmla="*/ 54 w 360"/>
                                      <a:gd name="T11" fmla="*/ 12 h 540"/>
                                      <a:gd name="T12" fmla="*/ 27 w 360"/>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0" h="540">
                                        <a:moveTo>
                                          <a:pt x="180" y="0"/>
                                        </a:moveTo>
                                        <a:cubicBezTo>
                                          <a:pt x="80" y="0"/>
                                          <a:pt x="0" y="35"/>
                                          <a:pt x="0" y="78"/>
                                        </a:cubicBezTo>
                                        <a:lnTo>
                                          <a:pt x="0" y="462"/>
                                        </a:lnTo>
                                        <a:cubicBezTo>
                                          <a:pt x="0" y="505"/>
                                          <a:pt x="80" y="540"/>
                                          <a:pt x="180" y="540"/>
                                        </a:cubicBezTo>
                                        <a:cubicBezTo>
                                          <a:pt x="279" y="540"/>
                                          <a:pt x="360" y="505"/>
                                          <a:pt x="360" y="462"/>
                                        </a:cubicBezTo>
                                        <a:lnTo>
                                          <a:pt x="360" y="78"/>
                                        </a:lnTo>
                                        <a:cubicBezTo>
                                          <a:pt x="360" y="35"/>
                                          <a:pt x="279" y="0"/>
                                          <a:pt x="180"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1" name="Freeform 250"/>
                                <wps:cNvSpPr>
                                  <a:spLocks/>
                                </wps:cNvSpPr>
                                <wps:spPr bwMode="auto">
                                  <a:xfrm>
                                    <a:off x="143" y="342"/>
                                    <a:ext cx="54" cy="12"/>
                                  </a:xfrm>
                                  <a:custGeom>
                                    <a:avLst/>
                                    <a:gdLst>
                                      <a:gd name="T0" fmla="*/ 0 w 54"/>
                                      <a:gd name="T1" fmla="*/ 0 h 12"/>
                                      <a:gd name="T2" fmla="*/ 27 w 54"/>
                                      <a:gd name="T3" fmla="*/ 12 h 12"/>
                                      <a:gd name="T4" fmla="*/ 54 w 54"/>
                                      <a:gd name="T5" fmla="*/ 0 h 12"/>
                                      <a:gd name="T6" fmla="*/ 0 60000 65536"/>
                                      <a:gd name="T7" fmla="*/ 0 60000 65536"/>
                                      <a:gd name="T8" fmla="*/ 0 60000 65536"/>
                                    </a:gdLst>
                                    <a:ahLst/>
                                    <a:cxnLst>
                                      <a:cxn ang="T6">
                                        <a:pos x="T0" y="T1"/>
                                      </a:cxn>
                                      <a:cxn ang="T7">
                                        <a:pos x="T2" y="T3"/>
                                      </a:cxn>
                                      <a:cxn ang="T8">
                                        <a:pos x="T4" y="T5"/>
                                      </a:cxn>
                                    </a:cxnLst>
                                    <a:rect l="0" t="0" r="r" b="b"/>
                                    <a:pathLst>
                                      <a:path w="54" h="12">
                                        <a:moveTo>
                                          <a:pt x="0" y="0"/>
                                        </a:moveTo>
                                        <a:cubicBezTo>
                                          <a:pt x="0" y="7"/>
                                          <a:pt x="12" y="12"/>
                                          <a:pt x="27" y="12"/>
                                        </a:cubicBezTo>
                                        <a:cubicBezTo>
                                          <a:pt x="42" y="12"/>
                                          <a:pt x="54" y="7"/>
                                          <a:pt x="54"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2" name="Group 256"/>
                              <wpg:cNvGrpSpPr>
                                <a:grpSpLocks/>
                              </wpg:cNvGrpSpPr>
                              <wpg:grpSpPr bwMode="auto">
                                <a:xfrm>
                                  <a:off x="127" y="306"/>
                                  <a:ext cx="84" cy="66"/>
                                  <a:chOff x="127" y="306"/>
                                  <a:chExt cx="84" cy="66"/>
                                </a:xfrm>
                              </wpg:grpSpPr>
                              <wps:wsp>
                                <wps:cNvPr id="1073" name="Freeform 252"/>
                                <wps:cNvSpPr>
                                  <a:spLocks/>
                                </wps:cNvSpPr>
                                <wps:spPr bwMode="auto">
                                  <a:xfrm>
                                    <a:off x="127" y="306"/>
                                    <a:ext cx="84" cy="66"/>
                                  </a:xfrm>
                                  <a:custGeom>
                                    <a:avLst/>
                                    <a:gdLst>
                                      <a:gd name="T0" fmla="*/ 42 w 560"/>
                                      <a:gd name="T1" fmla="*/ 0 h 440"/>
                                      <a:gd name="T2" fmla="*/ 0 w 560"/>
                                      <a:gd name="T3" fmla="*/ 17 h 440"/>
                                      <a:gd name="T4" fmla="*/ 0 w 560"/>
                                      <a:gd name="T5" fmla="*/ 50 h 440"/>
                                      <a:gd name="T6" fmla="*/ 42 w 560"/>
                                      <a:gd name="T7" fmla="*/ 66 h 440"/>
                                      <a:gd name="T8" fmla="*/ 84 w 560"/>
                                      <a:gd name="T9" fmla="*/ 50 h 440"/>
                                      <a:gd name="T10" fmla="*/ 84 w 560"/>
                                      <a:gd name="T11" fmla="*/ 17 h 440"/>
                                      <a:gd name="T12" fmla="*/ 42 w 560"/>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0" h="440">
                                        <a:moveTo>
                                          <a:pt x="280" y="0"/>
                                        </a:moveTo>
                                        <a:cubicBezTo>
                                          <a:pt x="125" y="0"/>
                                          <a:pt x="0" y="49"/>
                                          <a:pt x="0" y="110"/>
                                        </a:cubicBezTo>
                                        <a:lnTo>
                                          <a:pt x="0" y="330"/>
                                        </a:lnTo>
                                        <a:cubicBezTo>
                                          <a:pt x="0" y="391"/>
                                          <a:pt x="125" y="440"/>
                                          <a:pt x="280" y="440"/>
                                        </a:cubicBezTo>
                                        <a:cubicBezTo>
                                          <a:pt x="435" y="440"/>
                                          <a:pt x="560" y="391"/>
                                          <a:pt x="560" y="330"/>
                                        </a:cubicBezTo>
                                        <a:lnTo>
                                          <a:pt x="560" y="110"/>
                                        </a:lnTo>
                                        <a:cubicBezTo>
                                          <a:pt x="560" y="49"/>
                                          <a:pt x="435" y="0"/>
                                          <a:pt x="280"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1074" name="Oval 253"/>
                                <wps:cNvSpPr>
                                  <a:spLocks noChangeArrowheads="1"/>
                                </wps:cNvSpPr>
                                <wps:spPr bwMode="auto">
                                  <a:xfrm>
                                    <a:off x="127" y="306"/>
                                    <a:ext cx="84" cy="3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1075" name="Freeform 254"/>
                                <wps:cNvSpPr>
                                  <a:spLocks/>
                                </wps:cNvSpPr>
                                <wps:spPr bwMode="auto">
                                  <a:xfrm>
                                    <a:off x="127" y="306"/>
                                    <a:ext cx="84" cy="66"/>
                                  </a:xfrm>
                                  <a:custGeom>
                                    <a:avLst/>
                                    <a:gdLst>
                                      <a:gd name="T0" fmla="*/ 42 w 560"/>
                                      <a:gd name="T1" fmla="*/ 0 h 440"/>
                                      <a:gd name="T2" fmla="*/ 0 w 560"/>
                                      <a:gd name="T3" fmla="*/ 17 h 440"/>
                                      <a:gd name="T4" fmla="*/ 0 w 560"/>
                                      <a:gd name="T5" fmla="*/ 50 h 440"/>
                                      <a:gd name="T6" fmla="*/ 42 w 560"/>
                                      <a:gd name="T7" fmla="*/ 66 h 440"/>
                                      <a:gd name="T8" fmla="*/ 84 w 560"/>
                                      <a:gd name="T9" fmla="*/ 50 h 440"/>
                                      <a:gd name="T10" fmla="*/ 84 w 560"/>
                                      <a:gd name="T11" fmla="*/ 17 h 440"/>
                                      <a:gd name="T12" fmla="*/ 42 w 560"/>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0" h="440">
                                        <a:moveTo>
                                          <a:pt x="280" y="0"/>
                                        </a:moveTo>
                                        <a:cubicBezTo>
                                          <a:pt x="125" y="0"/>
                                          <a:pt x="0" y="49"/>
                                          <a:pt x="0" y="110"/>
                                        </a:cubicBezTo>
                                        <a:lnTo>
                                          <a:pt x="0" y="330"/>
                                        </a:lnTo>
                                        <a:cubicBezTo>
                                          <a:pt x="0" y="391"/>
                                          <a:pt x="125" y="440"/>
                                          <a:pt x="280" y="440"/>
                                        </a:cubicBezTo>
                                        <a:cubicBezTo>
                                          <a:pt x="435" y="440"/>
                                          <a:pt x="560" y="391"/>
                                          <a:pt x="560" y="330"/>
                                        </a:cubicBezTo>
                                        <a:lnTo>
                                          <a:pt x="560" y="110"/>
                                        </a:lnTo>
                                        <a:cubicBezTo>
                                          <a:pt x="560" y="49"/>
                                          <a:pt x="435" y="0"/>
                                          <a:pt x="280"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6" name="Freeform 255"/>
                                <wps:cNvSpPr>
                                  <a:spLocks/>
                                </wps:cNvSpPr>
                                <wps:spPr bwMode="auto">
                                  <a:xfrm>
                                    <a:off x="127" y="322"/>
                                    <a:ext cx="84" cy="17"/>
                                  </a:xfrm>
                                  <a:custGeom>
                                    <a:avLst/>
                                    <a:gdLst>
                                      <a:gd name="T0" fmla="*/ 0 w 84"/>
                                      <a:gd name="T1" fmla="*/ 0 h 17"/>
                                      <a:gd name="T2" fmla="*/ 42 w 84"/>
                                      <a:gd name="T3" fmla="*/ 17 h 17"/>
                                      <a:gd name="T4" fmla="*/ 84 w 84"/>
                                      <a:gd name="T5" fmla="*/ 0 h 17"/>
                                      <a:gd name="T6" fmla="*/ 0 60000 65536"/>
                                      <a:gd name="T7" fmla="*/ 0 60000 65536"/>
                                      <a:gd name="T8" fmla="*/ 0 60000 65536"/>
                                    </a:gdLst>
                                    <a:ahLst/>
                                    <a:cxnLst>
                                      <a:cxn ang="T6">
                                        <a:pos x="T0" y="T1"/>
                                      </a:cxn>
                                      <a:cxn ang="T7">
                                        <a:pos x="T2" y="T3"/>
                                      </a:cxn>
                                      <a:cxn ang="T8">
                                        <a:pos x="T4" y="T5"/>
                                      </a:cxn>
                                    </a:cxnLst>
                                    <a:rect l="0" t="0" r="r" b="b"/>
                                    <a:pathLst>
                                      <a:path w="84" h="17">
                                        <a:moveTo>
                                          <a:pt x="0" y="0"/>
                                        </a:moveTo>
                                        <a:cubicBezTo>
                                          <a:pt x="0" y="9"/>
                                          <a:pt x="19" y="17"/>
                                          <a:pt x="42" y="17"/>
                                        </a:cubicBezTo>
                                        <a:cubicBezTo>
                                          <a:pt x="65" y="17"/>
                                          <a:pt x="84" y="9"/>
                                          <a:pt x="84"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7" name="Group 259"/>
                              <wpg:cNvGrpSpPr>
                                <a:grpSpLocks/>
                              </wpg:cNvGrpSpPr>
                              <wpg:grpSpPr bwMode="auto">
                                <a:xfrm>
                                  <a:off x="129" y="308"/>
                                  <a:ext cx="80" cy="37"/>
                                  <a:chOff x="129" y="308"/>
                                  <a:chExt cx="80" cy="37"/>
                                </a:xfrm>
                              </wpg:grpSpPr>
                              <wps:wsp>
                                <wps:cNvPr id="1078" name="Oval 257"/>
                                <wps:cNvSpPr>
                                  <a:spLocks noChangeArrowheads="1"/>
                                </wps:cNvSpPr>
                                <wps:spPr bwMode="auto">
                                  <a:xfrm>
                                    <a:off x="129" y="308"/>
                                    <a:ext cx="80" cy="37"/>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079" name="Oval 258"/>
                                <wps:cNvSpPr>
                                  <a:spLocks noChangeArrowheads="1"/>
                                </wps:cNvSpPr>
                                <wps:spPr bwMode="auto">
                                  <a:xfrm>
                                    <a:off x="129" y="308"/>
                                    <a:ext cx="80" cy="37"/>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080" name="Group 274"/>
                            <wpg:cNvGrpSpPr>
                              <a:grpSpLocks/>
                            </wpg:cNvGrpSpPr>
                            <wpg:grpSpPr bwMode="auto">
                              <a:xfrm>
                                <a:off x="720" y="302"/>
                                <a:ext cx="85" cy="106"/>
                                <a:chOff x="720" y="302"/>
                                <a:chExt cx="85" cy="106"/>
                              </a:xfrm>
                            </wpg:grpSpPr>
                            <wpg:grpSp>
                              <wpg:cNvPr id="1081" name="Group 265"/>
                              <wpg:cNvGrpSpPr>
                                <a:grpSpLocks/>
                              </wpg:cNvGrpSpPr>
                              <wpg:grpSpPr bwMode="auto">
                                <a:xfrm>
                                  <a:off x="736" y="327"/>
                                  <a:ext cx="55" cy="81"/>
                                  <a:chOff x="736" y="327"/>
                                  <a:chExt cx="55" cy="81"/>
                                </a:xfrm>
                              </wpg:grpSpPr>
                              <wps:wsp>
                                <wps:cNvPr id="1082" name="Freeform 261"/>
                                <wps:cNvSpPr>
                                  <a:spLocks/>
                                </wps:cNvSpPr>
                                <wps:spPr bwMode="auto">
                                  <a:xfrm>
                                    <a:off x="736" y="327"/>
                                    <a:ext cx="55" cy="81"/>
                                  </a:xfrm>
                                  <a:custGeom>
                                    <a:avLst/>
                                    <a:gdLst>
                                      <a:gd name="T0" fmla="*/ 27 w 367"/>
                                      <a:gd name="T1" fmla="*/ 0 h 540"/>
                                      <a:gd name="T2" fmla="*/ 0 w 367"/>
                                      <a:gd name="T3" fmla="*/ 12 h 540"/>
                                      <a:gd name="T4" fmla="*/ 0 w 367"/>
                                      <a:gd name="T5" fmla="*/ 69 h 540"/>
                                      <a:gd name="T6" fmla="*/ 27 w 367"/>
                                      <a:gd name="T7" fmla="*/ 81 h 540"/>
                                      <a:gd name="T8" fmla="*/ 55 w 367"/>
                                      <a:gd name="T9" fmla="*/ 69 h 540"/>
                                      <a:gd name="T10" fmla="*/ 55 w 367"/>
                                      <a:gd name="T11" fmla="*/ 12 h 540"/>
                                      <a:gd name="T12" fmla="*/ 27 w 367"/>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7" h="540">
                                        <a:moveTo>
                                          <a:pt x="183" y="0"/>
                                        </a:moveTo>
                                        <a:cubicBezTo>
                                          <a:pt x="82" y="0"/>
                                          <a:pt x="0" y="35"/>
                                          <a:pt x="0" y="78"/>
                                        </a:cubicBezTo>
                                        <a:lnTo>
                                          <a:pt x="0" y="462"/>
                                        </a:lnTo>
                                        <a:cubicBezTo>
                                          <a:pt x="0" y="505"/>
                                          <a:pt x="82" y="540"/>
                                          <a:pt x="183" y="540"/>
                                        </a:cubicBezTo>
                                        <a:cubicBezTo>
                                          <a:pt x="285" y="540"/>
                                          <a:pt x="367" y="505"/>
                                          <a:pt x="367" y="462"/>
                                        </a:cubicBezTo>
                                        <a:lnTo>
                                          <a:pt x="367" y="78"/>
                                        </a:lnTo>
                                        <a:cubicBezTo>
                                          <a:pt x="367" y="35"/>
                                          <a:pt x="285" y="0"/>
                                          <a:pt x="183"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1083" name="Oval 262"/>
                                <wps:cNvSpPr>
                                  <a:spLocks noChangeArrowheads="1"/>
                                </wps:cNvSpPr>
                                <wps:spPr bwMode="auto">
                                  <a:xfrm>
                                    <a:off x="736" y="327"/>
                                    <a:ext cx="55" cy="2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1084" name="Freeform 263"/>
                                <wps:cNvSpPr>
                                  <a:spLocks/>
                                </wps:cNvSpPr>
                                <wps:spPr bwMode="auto">
                                  <a:xfrm>
                                    <a:off x="736" y="327"/>
                                    <a:ext cx="55" cy="81"/>
                                  </a:xfrm>
                                  <a:custGeom>
                                    <a:avLst/>
                                    <a:gdLst>
                                      <a:gd name="T0" fmla="*/ 27 w 367"/>
                                      <a:gd name="T1" fmla="*/ 0 h 540"/>
                                      <a:gd name="T2" fmla="*/ 0 w 367"/>
                                      <a:gd name="T3" fmla="*/ 12 h 540"/>
                                      <a:gd name="T4" fmla="*/ 0 w 367"/>
                                      <a:gd name="T5" fmla="*/ 69 h 540"/>
                                      <a:gd name="T6" fmla="*/ 27 w 367"/>
                                      <a:gd name="T7" fmla="*/ 81 h 540"/>
                                      <a:gd name="T8" fmla="*/ 55 w 367"/>
                                      <a:gd name="T9" fmla="*/ 69 h 540"/>
                                      <a:gd name="T10" fmla="*/ 55 w 367"/>
                                      <a:gd name="T11" fmla="*/ 12 h 540"/>
                                      <a:gd name="T12" fmla="*/ 27 w 367"/>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7" h="540">
                                        <a:moveTo>
                                          <a:pt x="183" y="0"/>
                                        </a:moveTo>
                                        <a:cubicBezTo>
                                          <a:pt x="82" y="0"/>
                                          <a:pt x="0" y="35"/>
                                          <a:pt x="0" y="78"/>
                                        </a:cubicBezTo>
                                        <a:lnTo>
                                          <a:pt x="0" y="462"/>
                                        </a:lnTo>
                                        <a:cubicBezTo>
                                          <a:pt x="0" y="505"/>
                                          <a:pt x="82" y="540"/>
                                          <a:pt x="183" y="540"/>
                                        </a:cubicBezTo>
                                        <a:cubicBezTo>
                                          <a:pt x="285" y="540"/>
                                          <a:pt x="367" y="505"/>
                                          <a:pt x="367" y="462"/>
                                        </a:cubicBezTo>
                                        <a:lnTo>
                                          <a:pt x="367" y="78"/>
                                        </a:lnTo>
                                        <a:cubicBezTo>
                                          <a:pt x="367" y="35"/>
                                          <a:pt x="285" y="0"/>
                                          <a:pt x="183"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5" name="Freeform 264"/>
                                <wps:cNvSpPr>
                                  <a:spLocks/>
                                </wps:cNvSpPr>
                                <wps:spPr bwMode="auto">
                                  <a:xfrm>
                                    <a:off x="736" y="338"/>
                                    <a:ext cx="55" cy="12"/>
                                  </a:xfrm>
                                  <a:custGeom>
                                    <a:avLst/>
                                    <a:gdLst>
                                      <a:gd name="T0" fmla="*/ 0 w 55"/>
                                      <a:gd name="T1" fmla="*/ 0 h 12"/>
                                      <a:gd name="T2" fmla="*/ 27 w 55"/>
                                      <a:gd name="T3" fmla="*/ 12 h 12"/>
                                      <a:gd name="T4" fmla="*/ 55 w 55"/>
                                      <a:gd name="T5" fmla="*/ 0 h 12"/>
                                      <a:gd name="T6" fmla="*/ 0 60000 65536"/>
                                      <a:gd name="T7" fmla="*/ 0 60000 65536"/>
                                      <a:gd name="T8" fmla="*/ 0 60000 65536"/>
                                    </a:gdLst>
                                    <a:ahLst/>
                                    <a:cxnLst>
                                      <a:cxn ang="T6">
                                        <a:pos x="T0" y="T1"/>
                                      </a:cxn>
                                      <a:cxn ang="T7">
                                        <a:pos x="T2" y="T3"/>
                                      </a:cxn>
                                      <a:cxn ang="T8">
                                        <a:pos x="T4" y="T5"/>
                                      </a:cxn>
                                    </a:cxnLst>
                                    <a:rect l="0" t="0" r="r" b="b"/>
                                    <a:pathLst>
                                      <a:path w="55" h="12">
                                        <a:moveTo>
                                          <a:pt x="0" y="0"/>
                                        </a:moveTo>
                                        <a:cubicBezTo>
                                          <a:pt x="0" y="7"/>
                                          <a:pt x="12" y="12"/>
                                          <a:pt x="27" y="12"/>
                                        </a:cubicBezTo>
                                        <a:cubicBezTo>
                                          <a:pt x="43" y="12"/>
                                          <a:pt x="55" y="7"/>
                                          <a:pt x="55"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86" name="Group 270"/>
                              <wpg:cNvGrpSpPr>
                                <a:grpSpLocks/>
                              </wpg:cNvGrpSpPr>
                              <wpg:grpSpPr bwMode="auto">
                                <a:xfrm>
                                  <a:off x="720" y="302"/>
                                  <a:ext cx="85" cy="65"/>
                                  <a:chOff x="720" y="302"/>
                                  <a:chExt cx="85" cy="65"/>
                                </a:xfrm>
                              </wpg:grpSpPr>
                              <wps:wsp>
                                <wps:cNvPr id="1087" name="Freeform 266"/>
                                <wps:cNvSpPr>
                                  <a:spLocks/>
                                </wps:cNvSpPr>
                                <wps:spPr bwMode="auto">
                                  <a:xfrm>
                                    <a:off x="720" y="302"/>
                                    <a:ext cx="85" cy="65"/>
                                  </a:xfrm>
                                  <a:custGeom>
                                    <a:avLst/>
                                    <a:gdLst>
                                      <a:gd name="T0" fmla="*/ 43 w 567"/>
                                      <a:gd name="T1" fmla="*/ 0 h 440"/>
                                      <a:gd name="T2" fmla="*/ 0 w 567"/>
                                      <a:gd name="T3" fmla="*/ 16 h 440"/>
                                      <a:gd name="T4" fmla="*/ 0 w 567"/>
                                      <a:gd name="T5" fmla="*/ 49 h 440"/>
                                      <a:gd name="T6" fmla="*/ 43 w 567"/>
                                      <a:gd name="T7" fmla="*/ 65 h 440"/>
                                      <a:gd name="T8" fmla="*/ 85 w 567"/>
                                      <a:gd name="T9" fmla="*/ 49 h 440"/>
                                      <a:gd name="T10" fmla="*/ 85 w 567"/>
                                      <a:gd name="T11" fmla="*/ 16 h 440"/>
                                      <a:gd name="T12" fmla="*/ 43 w 567"/>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7" h="440">
                                        <a:moveTo>
                                          <a:pt x="284" y="0"/>
                                        </a:moveTo>
                                        <a:cubicBezTo>
                                          <a:pt x="127" y="0"/>
                                          <a:pt x="0" y="50"/>
                                          <a:pt x="0" y="110"/>
                                        </a:cubicBezTo>
                                        <a:lnTo>
                                          <a:pt x="0" y="330"/>
                                        </a:lnTo>
                                        <a:cubicBezTo>
                                          <a:pt x="0" y="391"/>
                                          <a:pt x="127" y="440"/>
                                          <a:pt x="284" y="440"/>
                                        </a:cubicBezTo>
                                        <a:cubicBezTo>
                                          <a:pt x="440" y="440"/>
                                          <a:pt x="567" y="391"/>
                                          <a:pt x="567" y="330"/>
                                        </a:cubicBezTo>
                                        <a:lnTo>
                                          <a:pt x="567" y="110"/>
                                        </a:lnTo>
                                        <a:cubicBezTo>
                                          <a:pt x="567" y="50"/>
                                          <a:pt x="440" y="0"/>
                                          <a:pt x="284"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1088" name="Oval 267"/>
                                <wps:cNvSpPr>
                                  <a:spLocks noChangeArrowheads="1"/>
                                </wps:cNvSpPr>
                                <wps:spPr bwMode="auto">
                                  <a:xfrm>
                                    <a:off x="720" y="302"/>
                                    <a:ext cx="85" cy="3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1089" name="Freeform 268"/>
                                <wps:cNvSpPr>
                                  <a:spLocks/>
                                </wps:cNvSpPr>
                                <wps:spPr bwMode="auto">
                                  <a:xfrm>
                                    <a:off x="720" y="302"/>
                                    <a:ext cx="85" cy="65"/>
                                  </a:xfrm>
                                  <a:custGeom>
                                    <a:avLst/>
                                    <a:gdLst>
                                      <a:gd name="T0" fmla="*/ 43 w 567"/>
                                      <a:gd name="T1" fmla="*/ 0 h 440"/>
                                      <a:gd name="T2" fmla="*/ 0 w 567"/>
                                      <a:gd name="T3" fmla="*/ 16 h 440"/>
                                      <a:gd name="T4" fmla="*/ 0 w 567"/>
                                      <a:gd name="T5" fmla="*/ 49 h 440"/>
                                      <a:gd name="T6" fmla="*/ 43 w 567"/>
                                      <a:gd name="T7" fmla="*/ 65 h 440"/>
                                      <a:gd name="T8" fmla="*/ 85 w 567"/>
                                      <a:gd name="T9" fmla="*/ 49 h 440"/>
                                      <a:gd name="T10" fmla="*/ 85 w 567"/>
                                      <a:gd name="T11" fmla="*/ 16 h 440"/>
                                      <a:gd name="T12" fmla="*/ 43 w 567"/>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7" h="440">
                                        <a:moveTo>
                                          <a:pt x="284" y="0"/>
                                        </a:moveTo>
                                        <a:cubicBezTo>
                                          <a:pt x="127" y="0"/>
                                          <a:pt x="0" y="50"/>
                                          <a:pt x="0" y="110"/>
                                        </a:cubicBezTo>
                                        <a:lnTo>
                                          <a:pt x="0" y="330"/>
                                        </a:lnTo>
                                        <a:cubicBezTo>
                                          <a:pt x="0" y="391"/>
                                          <a:pt x="127" y="440"/>
                                          <a:pt x="284" y="440"/>
                                        </a:cubicBezTo>
                                        <a:cubicBezTo>
                                          <a:pt x="440" y="440"/>
                                          <a:pt x="567" y="391"/>
                                          <a:pt x="567" y="330"/>
                                        </a:cubicBezTo>
                                        <a:lnTo>
                                          <a:pt x="567" y="110"/>
                                        </a:lnTo>
                                        <a:cubicBezTo>
                                          <a:pt x="567" y="50"/>
                                          <a:pt x="440" y="0"/>
                                          <a:pt x="284"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0" name="Freeform 269"/>
                                <wps:cNvSpPr>
                                  <a:spLocks/>
                                </wps:cNvSpPr>
                                <wps:spPr bwMode="auto">
                                  <a:xfrm>
                                    <a:off x="720" y="318"/>
                                    <a:ext cx="85" cy="17"/>
                                  </a:xfrm>
                                  <a:custGeom>
                                    <a:avLst/>
                                    <a:gdLst>
                                      <a:gd name="T0" fmla="*/ 0 w 85"/>
                                      <a:gd name="T1" fmla="*/ 0 h 17"/>
                                      <a:gd name="T2" fmla="*/ 42 w 85"/>
                                      <a:gd name="T3" fmla="*/ 17 h 17"/>
                                      <a:gd name="T4" fmla="*/ 85 w 85"/>
                                      <a:gd name="T5" fmla="*/ 0 h 17"/>
                                      <a:gd name="T6" fmla="*/ 0 60000 65536"/>
                                      <a:gd name="T7" fmla="*/ 0 60000 65536"/>
                                      <a:gd name="T8" fmla="*/ 0 60000 65536"/>
                                    </a:gdLst>
                                    <a:ahLst/>
                                    <a:cxnLst>
                                      <a:cxn ang="T6">
                                        <a:pos x="T0" y="T1"/>
                                      </a:cxn>
                                      <a:cxn ang="T7">
                                        <a:pos x="T2" y="T3"/>
                                      </a:cxn>
                                      <a:cxn ang="T8">
                                        <a:pos x="T4" y="T5"/>
                                      </a:cxn>
                                    </a:cxnLst>
                                    <a:rect l="0" t="0" r="r" b="b"/>
                                    <a:pathLst>
                                      <a:path w="85" h="17">
                                        <a:moveTo>
                                          <a:pt x="0" y="0"/>
                                        </a:moveTo>
                                        <a:cubicBezTo>
                                          <a:pt x="0" y="9"/>
                                          <a:pt x="19" y="17"/>
                                          <a:pt x="42" y="17"/>
                                        </a:cubicBezTo>
                                        <a:cubicBezTo>
                                          <a:pt x="66" y="17"/>
                                          <a:pt x="85" y="9"/>
                                          <a:pt x="85"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91" name="Group 273"/>
                              <wpg:cNvGrpSpPr>
                                <a:grpSpLocks/>
                              </wpg:cNvGrpSpPr>
                              <wpg:grpSpPr bwMode="auto">
                                <a:xfrm>
                                  <a:off x="722" y="304"/>
                                  <a:ext cx="81" cy="36"/>
                                  <a:chOff x="722" y="304"/>
                                  <a:chExt cx="81" cy="36"/>
                                </a:xfrm>
                              </wpg:grpSpPr>
                              <wps:wsp>
                                <wps:cNvPr id="1092" name="Oval 271"/>
                                <wps:cNvSpPr>
                                  <a:spLocks noChangeArrowheads="1"/>
                                </wps:cNvSpPr>
                                <wps:spPr bwMode="auto">
                                  <a:xfrm>
                                    <a:off x="722" y="304"/>
                                    <a:ext cx="81" cy="36"/>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093" name="Oval 272"/>
                                <wps:cNvSpPr>
                                  <a:spLocks noChangeArrowheads="1"/>
                                </wps:cNvSpPr>
                                <wps:spPr bwMode="auto">
                                  <a:xfrm>
                                    <a:off x="722" y="304"/>
                                    <a:ext cx="81" cy="36"/>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094" name="Group 243"/>
                          <wpg:cNvGrpSpPr>
                            <a:grpSpLocks/>
                          </wpg:cNvGrpSpPr>
                          <wpg:grpSpPr bwMode="auto">
                            <a:xfrm>
                              <a:off x="1675083" y="983566"/>
                              <a:ext cx="406406" cy="340034"/>
                              <a:chOff x="0" y="0"/>
                              <a:chExt cx="845" cy="707"/>
                            </a:xfrm>
                          </wpg:grpSpPr>
                          <pic:pic xmlns:pic="http://schemas.openxmlformats.org/drawingml/2006/picture">
                            <pic:nvPicPr>
                              <pic:cNvPr id="1095" name="Picture 241"/>
                              <pic:cNvPicPr>
                                <a:picLocks noChangeAspect="1" noChangeArrowheads="1"/>
                              </pic:cNvPicPr>
                            </pic:nvPicPr>
                            <pic:blipFill>
                              <a:blip r:embed="rId10" cstate="print">
                                <a:grayscl/>
                                <a:extLst>
                                  <a:ext uri="{28A0092B-C50C-407E-A947-70E740481C1C}">
                                    <a14:useLocalDpi xmlns:a14="http://schemas.microsoft.com/office/drawing/2010/main" val="0"/>
                                  </a:ext>
                                </a:extLst>
                              </a:blip>
                              <a:srcRect/>
                              <a:stretch>
                                <a:fillRect/>
                              </a:stretch>
                            </pic:blipFill>
                            <pic:spPr bwMode="auto">
                              <a:xfrm>
                                <a:off x="0" y="0"/>
                                <a:ext cx="84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96" name="Picture 242"/>
                              <pic:cNvPicPr>
                                <a:picLocks noChangeAspect="1" noChangeArrowheads="1"/>
                              </pic:cNvPicPr>
                            </pic:nvPicPr>
                            <pic:blipFill>
                              <a:blip r:embed="rId11" cstate="print">
                                <a:grayscl/>
                                <a:extLst>
                                  <a:ext uri="{28A0092B-C50C-407E-A947-70E740481C1C}">
                                    <a14:useLocalDpi xmlns:a14="http://schemas.microsoft.com/office/drawing/2010/main" val="0"/>
                                  </a:ext>
                                </a:extLst>
                              </a:blip>
                              <a:srcRect/>
                              <a:stretch>
                                <a:fillRect/>
                              </a:stretch>
                            </pic:blipFill>
                            <pic:spPr bwMode="auto">
                              <a:xfrm>
                                <a:off x="0" y="0"/>
                                <a:ext cx="84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97" name="Group 240"/>
                          <wpg:cNvGrpSpPr>
                            <a:grpSpLocks/>
                          </wpg:cNvGrpSpPr>
                          <wpg:grpSpPr bwMode="auto">
                            <a:xfrm>
                              <a:off x="796337" y="837978"/>
                              <a:ext cx="405180" cy="221081"/>
                              <a:chOff x="0" y="0"/>
                              <a:chExt cx="1154" cy="477"/>
                            </a:xfrm>
                          </wpg:grpSpPr>
                          <pic:pic xmlns:pic="http://schemas.openxmlformats.org/drawingml/2006/picture">
                            <pic:nvPicPr>
                              <pic:cNvPr id="1098" name="Picture 238"/>
                              <pic:cNvPicPr>
                                <a:picLocks noChangeAspect="1" noChangeArrowheads="1"/>
                              </pic:cNvPicPr>
                            </pic:nvPicPr>
                            <pic:blipFill>
                              <a:blip r:embed="rId12" cstate="print">
                                <a:grayscl/>
                                <a:extLst>
                                  <a:ext uri="{28A0092B-C50C-407E-A947-70E740481C1C}">
                                    <a14:useLocalDpi xmlns:a14="http://schemas.microsoft.com/office/drawing/2010/main" val="0"/>
                                  </a:ext>
                                </a:extLst>
                              </a:blip>
                              <a:srcRect/>
                              <a:stretch>
                                <a:fillRect/>
                              </a:stretch>
                            </pic:blipFill>
                            <pic:spPr bwMode="auto">
                              <a:xfrm>
                                <a:off x="0" y="0"/>
                                <a:ext cx="115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99" name="Picture 239"/>
                              <pic:cNvPicPr>
                                <a:picLocks noChangeAspect="1" noChangeArrowheads="1"/>
                              </pic:cNvPicPr>
                            </pic:nvPicPr>
                            <pic:blipFill>
                              <a:blip r:embed="rId13" cstate="print">
                                <a:grayscl/>
                                <a:extLst>
                                  <a:ext uri="{28A0092B-C50C-407E-A947-70E740481C1C}">
                                    <a14:useLocalDpi xmlns:a14="http://schemas.microsoft.com/office/drawing/2010/main" val="0"/>
                                  </a:ext>
                                </a:extLst>
                              </a:blip>
                              <a:srcRect/>
                              <a:stretch>
                                <a:fillRect/>
                              </a:stretch>
                            </pic:blipFill>
                            <pic:spPr bwMode="auto">
                              <a:xfrm>
                                <a:off x="0" y="0"/>
                                <a:ext cx="115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100" name="Rectangle 216"/>
                          <wps:cNvSpPr>
                            <a:spLocks noChangeArrowheads="1"/>
                          </wps:cNvSpPr>
                          <wps:spPr bwMode="auto">
                            <a:xfrm>
                              <a:off x="963228" y="714349"/>
                              <a:ext cx="163830" cy="202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1496A" w:rsidRDefault="00892351" w:rsidP="00892351">
                                <w:pPr>
                                  <w:pStyle w:val="a6"/>
                                  <w:rPr>
                                    <w:rFonts w:ascii="Times New Roman" w:hAnsi="Times New Roman"/>
                                  </w:rPr>
                                </w:pPr>
                                <w:r>
                                  <w:rPr>
                                    <w:rFonts w:ascii="Times New Roman" w:hAnsi="Times New Roman" w:hint="eastAsia"/>
                                    <w:i/>
                                    <w:iCs/>
                                    <w:sz w:val="18"/>
                                    <w:szCs w:val="18"/>
                                  </w:rPr>
                                  <w:t>R</w:t>
                                </w:r>
                                <w:r w:rsidRPr="0021496A">
                                  <w:rPr>
                                    <w:rFonts w:ascii="Times New Roman" w:hAnsi="Times New Roman" w:hint="eastAsia"/>
                                    <w:iCs/>
                                    <w:sz w:val="18"/>
                                    <w:szCs w:val="18"/>
                                    <w:vertAlign w:val="subscript"/>
                                  </w:rPr>
                                  <w:t>0</w:t>
                                </w:r>
                              </w:p>
                            </w:txbxContent>
                          </wps:txbx>
                          <wps:bodyPr rot="0" vert="horz" wrap="square" lIns="0" tIns="0" rIns="0" bIns="0" anchor="t" anchorCtr="0" upright="1">
                            <a:noAutofit/>
                          </wps:bodyPr>
                        </wps:wsp>
                      </wpg:wgp>
                      <wps:wsp>
                        <wps:cNvPr id="1101" name="Rectangle 211"/>
                        <wps:cNvSpPr>
                          <a:spLocks noChangeArrowheads="1"/>
                        </wps:cNvSpPr>
                        <wps:spPr bwMode="auto">
                          <a:xfrm>
                            <a:off x="2041256" y="512183"/>
                            <a:ext cx="115593" cy="183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1496A" w:rsidRDefault="00892351" w:rsidP="00892351">
                              <w:pPr>
                                <w:pStyle w:val="a6"/>
                                <w:rPr>
                                  <w:rFonts w:ascii="Times New Roman" w:hAnsi="Times New Roman"/>
                                </w:rPr>
                              </w:pPr>
                              <w:r w:rsidRPr="0021496A">
                                <w:rPr>
                                  <w:rFonts w:ascii="Times New Roman" w:hAnsi="Times New Roman"/>
                                  <w:i/>
                                  <w:iCs/>
                                  <w:sz w:val="18"/>
                                  <w:szCs w:val="18"/>
                                </w:rPr>
                                <w:t>R</w:t>
                              </w:r>
                            </w:p>
                          </w:txbxContent>
                        </wps:txbx>
                        <wps:bodyPr rot="0" vert="horz" wrap="square" lIns="0" tIns="0" rIns="0" bIns="0" anchor="t" anchorCtr="0" upright="1">
                          <a:noAutofit/>
                        </wps:bodyPr>
                      </wps:wsp>
                      <wps:wsp>
                        <wps:cNvPr id="1102" name="Rectangle 361"/>
                        <wps:cNvSpPr>
                          <a:spLocks noChangeArrowheads="1"/>
                        </wps:cNvSpPr>
                        <wps:spPr bwMode="auto">
                          <a:xfrm>
                            <a:off x="1183904" y="9735"/>
                            <a:ext cx="407035"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F11A79" w:rsidRDefault="00892351" w:rsidP="00892351">
                              <w:pPr>
                                <w:pStyle w:val="a6"/>
                                <w:rPr>
                                  <w:sz w:val="16"/>
                                  <w:szCs w:val="16"/>
                                </w:rPr>
                              </w:pPr>
                              <w:r w:rsidRPr="00F11A79">
                                <w:rPr>
                                  <w:rFonts w:hint="eastAsia"/>
                                  <w:sz w:val="16"/>
                                  <w:szCs w:val="16"/>
                                </w:rPr>
                                <w:t>接</w:t>
                              </w:r>
                              <w:r w:rsidRPr="00F11A79">
                                <w:rPr>
                                  <w:sz w:val="16"/>
                                  <w:szCs w:val="16"/>
                                </w:rPr>
                                <w:t>计算机</w:t>
                              </w:r>
                            </w:p>
                          </w:txbxContent>
                        </wps:txbx>
                        <wps:bodyPr rot="0" vert="horz" wrap="none" lIns="0" tIns="0" rIns="0" bIns="0" anchor="t" anchorCtr="0" upright="1">
                          <a:spAutoFit/>
                        </wps:bodyPr>
                      </wps:wsp>
                      <wps:wsp>
                        <wps:cNvPr id="1103" name="Freeform 347"/>
                        <wps:cNvSpPr>
                          <a:spLocks/>
                        </wps:cNvSpPr>
                        <wps:spPr bwMode="auto">
                          <a:xfrm>
                            <a:off x="795113" y="895551"/>
                            <a:ext cx="166845" cy="408691"/>
                          </a:xfrm>
                          <a:custGeom>
                            <a:avLst/>
                            <a:gdLst>
                              <a:gd name="T0" fmla="*/ 116398 w 5770"/>
                              <a:gd name="T1" fmla="*/ 0 h 10000"/>
                              <a:gd name="T2" fmla="*/ 20677 w 5770"/>
                              <a:gd name="T3" fmla="*/ 120711 h 10000"/>
                              <a:gd name="T4" fmla="*/ 0 w 5770"/>
                              <a:gd name="T5" fmla="*/ 406707 h 10000"/>
                              <a:gd name="T6" fmla="*/ 0 60000 65536"/>
                              <a:gd name="T7" fmla="*/ 0 60000 65536"/>
                              <a:gd name="T8" fmla="*/ 0 60000 65536"/>
                              <a:gd name="connsiteX0" fmla="*/ 8323 w 18049"/>
                              <a:gd name="connsiteY0" fmla="*/ 0 h 10047"/>
                              <a:gd name="connsiteX1" fmla="*/ 99 w 18049"/>
                              <a:gd name="connsiteY1" fmla="*/ 2968 h 10047"/>
                              <a:gd name="connsiteX2" fmla="*/ 18044 w 18049"/>
                              <a:gd name="connsiteY2" fmla="*/ 10047 h 10047"/>
                              <a:gd name="connsiteX0" fmla="*/ 6148 w 15874"/>
                              <a:gd name="connsiteY0" fmla="*/ 0 h 10047"/>
                              <a:gd name="connsiteX1" fmla="*/ 111 w 15874"/>
                              <a:gd name="connsiteY1" fmla="*/ 4779 h 10047"/>
                              <a:gd name="connsiteX2" fmla="*/ 15869 w 15874"/>
                              <a:gd name="connsiteY2" fmla="*/ 10047 h 10047"/>
                              <a:gd name="connsiteX0" fmla="*/ 4628 w 14355"/>
                              <a:gd name="connsiteY0" fmla="*/ 0 h 10047"/>
                              <a:gd name="connsiteX1" fmla="*/ 120 w 14355"/>
                              <a:gd name="connsiteY1" fmla="*/ 5175 h 10047"/>
                              <a:gd name="connsiteX2" fmla="*/ 14349 w 14355"/>
                              <a:gd name="connsiteY2" fmla="*/ 10047 h 10047"/>
                              <a:gd name="connsiteX0" fmla="*/ 4508 w 14229"/>
                              <a:gd name="connsiteY0" fmla="*/ 0 h 10047"/>
                              <a:gd name="connsiteX1" fmla="*/ 0 w 14229"/>
                              <a:gd name="connsiteY1" fmla="*/ 5175 h 10047"/>
                              <a:gd name="connsiteX2" fmla="*/ 4752 w 14229"/>
                              <a:gd name="connsiteY2" fmla="*/ 7852 h 10047"/>
                              <a:gd name="connsiteX3" fmla="*/ 14229 w 14229"/>
                              <a:gd name="connsiteY3" fmla="*/ 10047 h 10047"/>
                              <a:gd name="connsiteX0" fmla="*/ 4613 w 14334"/>
                              <a:gd name="connsiteY0" fmla="*/ 0 h 10047"/>
                              <a:gd name="connsiteX1" fmla="*/ 1427 w 14334"/>
                              <a:gd name="connsiteY1" fmla="*/ 2650 h 10047"/>
                              <a:gd name="connsiteX2" fmla="*/ 105 w 14334"/>
                              <a:gd name="connsiteY2" fmla="*/ 5175 h 10047"/>
                              <a:gd name="connsiteX3" fmla="*/ 4857 w 14334"/>
                              <a:gd name="connsiteY3" fmla="*/ 7852 h 10047"/>
                              <a:gd name="connsiteX4" fmla="*/ 14334 w 14334"/>
                              <a:gd name="connsiteY4" fmla="*/ 10047 h 100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34" h="10047">
                                <a:moveTo>
                                  <a:pt x="4613" y="0"/>
                                </a:moveTo>
                                <a:cubicBezTo>
                                  <a:pt x="4219" y="459"/>
                                  <a:pt x="2178" y="1788"/>
                                  <a:pt x="1427" y="2650"/>
                                </a:cubicBezTo>
                                <a:cubicBezTo>
                                  <a:pt x="676" y="3512"/>
                                  <a:pt x="-330" y="4325"/>
                                  <a:pt x="105" y="5175"/>
                                </a:cubicBezTo>
                                <a:cubicBezTo>
                                  <a:pt x="377" y="6449"/>
                                  <a:pt x="2486" y="7040"/>
                                  <a:pt x="4857" y="7852"/>
                                </a:cubicBezTo>
                                <a:cubicBezTo>
                                  <a:pt x="7229" y="8664"/>
                                  <a:pt x="12986" y="9647"/>
                                  <a:pt x="14334" y="10047"/>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s:wsp>
                        <wps:cNvPr id="1104" name="Freeform 347"/>
                        <wps:cNvSpPr>
                          <a:spLocks/>
                        </wps:cNvSpPr>
                        <wps:spPr bwMode="auto">
                          <a:xfrm rot="16604057">
                            <a:off x="1424872" y="1011351"/>
                            <a:ext cx="181499" cy="503389"/>
                          </a:xfrm>
                          <a:custGeom>
                            <a:avLst/>
                            <a:gdLst>
                              <a:gd name="T0" fmla="*/ 116398 w 5770"/>
                              <a:gd name="T1" fmla="*/ 0 h 10000"/>
                              <a:gd name="T2" fmla="*/ 20677 w 5770"/>
                              <a:gd name="T3" fmla="*/ 120711 h 10000"/>
                              <a:gd name="T4" fmla="*/ 0 w 5770"/>
                              <a:gd name="T5" fmla="*/ 406707 h 10000"/>
                              <a:gd name="T6" fmla="*/ 0 60000 65536"/>
                              <a:gd name="T7" fmla="*/ 0 60000 65536"/>
                              <a:gd name="T8" fmla="*/ 0 60000 65536"/>
                              <a:gd name="connsiteX0" fmla="*/ 8323 w 18049"/>
                              <a:gd name="connsiteY0" fmla="*/ 0 h 10047"/>
                              <a:gd name="connsiteX1" fmla="*/ 99 w 18049"/>
                              <a:gd name="connsiteY1" fmla="*/ 2968 h 10047"/>
                              <a:gd name="connsiteX2" fmla="*/ 18044 w 18049"/>
                              <a:gd name="connsiteY2" fmla="*/ 10047 h 10047"/>
                              <a:gd name="connsiteX0" fmla="*/ 6148 w 15874"/>
                              <a:gd name="connsiteY0" fmla="*/ 0 h 10047"/>
                              <a:gd name="connsiteX1" fmla="*/ 111 w 15874"/>
                              <a:gd name="connsiteY1" fmla="*/ 4779 h 10047"/>
                              <a:gd name="connsiteX2" fmla="*/ 15869 w 15874"/>
                              <a:gd name="connsiteY2" fmla="*/ 10047 h 10047"/>
                              <a:gd name="connsiteX0" fmla="*/ 4628 w 14355"/>
                              <a:gd name="connsiteY0" fmla="*/ 0 h 10047"/>
                              <a:gd name="connsiteX1" fmla="*/ 120 w 14355"/>
                              <a:gd name="connsiteY1" fmla="*/ 5175 h 10047"/>
                              <a:gd name="connsiteX2" fmla="*/ 14349 w 14355"/>
                              <a:gd name="connsiteY2" fmla="*/ 10047 h 10047"/>
                              <a:gd name="connsiteX0" fmla="*/ 4508 w 14229"/>
                              <a:gd name="connsiteY0" fmla="*/ 0 h 10047"/>
                              <a:gd name="connsiteX1" fmla="*/ 0 w 14229"/>
                              <a:gd name="connsiteY1" fmla="*/ 5175 h 10047"/>
                              <a:gd name="connsiteX2" fmla="*/ 4752 w 14229"/>
                              <a:gd name="connsiteY2" fmla="*/ 7852 h 10047"/>
                              <a:gd name="connsiteX3" fmla="*/ 14229 w 14229"/>
                              <a:gd name="connsiteY3" fmla="*/ 10047 h 10047"/>
                              <a:gd name="connsiteX0" fmla="*/ 4613 w 14334"/>
                              <a:gd name="connsiteY0" fmla="*/ 0 h 10047"/>
                              <a:gd name="connsiteX1" fmla="*/ 1427 w 14334"/>
                              <a:gd name="connsiteY1" fmla="*/ 2650 h 10047"/>
                              <a:gd name="connsiteX2" fmla="*/ 105 w 14334"/>
                              <a:gd name="connsiteY2" fmla="*/ 5175 h 10047"/>
                              <a:gd name="connsiteX3" fmla="*/ 4857 w 14334"/>
                              <a:gd name="connsiteY3" fmla="*/ 7852 h 10047"/>
                              <a:gd name="connsiteX4" fmla="*/ 14334 w 14334"/>
                              <a:gd name="connsiteY4" fmla="*/ 10047 h 10047"/>
                              <a:gd name="connsiteX0" fmla="*/ 4613 w 16760"/>
                              <a:gd name="connsiteY0" fmla="*/ 0 h 12375"/>
                              <a:gd name="connsiteX1" fmla="*/ 1427 w 16760"/>
                              <a:gd name="connsiteY1" fmla="*/ 2650 h 12375"/>
                              <a:gd name="connsiteX2" fmla="*/ 105 w 16760"/>
                              <a:gd name="connsiteY2" fmla="*/ 5175 h 12375"/>
                              <a:gd name="connsiteX3" fmla="*/ 4857 w 16760"/>
                              <a:gd name="connsiteY3" fmla="*/ 7852 h 12375"/>
                              <a:gd name="connsiteX4" fmla="*/ 16760 w 16760"/>
                              <a:gd name="connsiteY4" fmla="*/ 12375 h 12375"/>
                              <a:gd name="connsiteX0" fmla="*/ 4613 w 16760"/>
                              <a:gd name="connsiteY0" fmla="*/ 0 h 12375"/>
                              <a:gd name="connsiteX1" fmla="*/ 1427 w 16760"/>
                              <a:gd name="connsiteY1" fmla="*/ 2650 h 12375"/>
                              <a:gd name="connsiteX2" fmla="*/ 105 w 16760"/>
                              <a:gd name="connsiteY2" fmla="*/ 5175 h 12375"/>
                              <a:gd name="connsiteX3" fmla="*/ 16760 w 16760"/>
                              <a:gd name="connsiteY3" fmla="*/ 12375 h 12375"/>
                              <a:gd name="connsiteX0" fmla="*/ 4384 w 16531"/>
                              <a:gd name="connsiteY0" fmla="*/ 0 h 12375"/>
                              <a:gd name="connsiteX1" fmla="*/ 1198 w 16531"/>
                              <a:gd name="connsiteY1" fmla="*/ 2650 h 12375"/>
                              <a:gd name="connsiteX2" fmla="*/ 128 w 16531"/>
                              <a:gd name="connsiteY2" fmla="*/ 7268 h 12375"/>
                              <a:gd name="connsiteX3" fmla="*/ 16531 w 16531"/>
                              <a:gd name="connsiteY3" fmla="*/ 12375 h 12375"/>
                              <a:gd name="connsiteX0" fmla="*/ 3307 w 15454"/>
                              <a:gd name="connsiteY0" fmla="*/ 0 h 12375"/>
                              <a:gd name="connsiteX1" fmla="*/ 121 w 15454"/>
                              <a:gd name="connsiteY1" fmla="*/ 2650 h 12375"/>
                              <a:gd name="connsiteX2" fmla="*/ 2793 w 15454"/>
                              <a:gd name="connsiteY2" fmla="*/ 7142 h 12375"/>
                              <a:gd name="connsiteX3" fmla="*/ 15454 w 15454"/>
                              <a:gd name="connsiteY3" fmla="*/ 12375 h 12375"/>
                              <a:gd name="connsiteX0" fmla="*/ 3307 w 15454"/>
                              <a:gd name="connsiteY0" fmla="*/ 0 h 12375"/>
                              <a:gd name="connsiteX1" fmla="*/ 121 w 15454"/>
                              <a:gd name="connsiteY1" fmla="*/ 2650 h 12375"/>
                              <a:gd name="connsiteX2" fmla="*/ 2793 w 15454"/>
                              <a:gd name="connsiteY2" fmla="*/ 7142 h 12375"/>
                              <a:gd name="connsiteX3" fmla="*/ 15454 w 15454"/>
                              <a:gd name="connsiteY3" fmla="*/ 12375 h 12375"/>
                              <a:gd name="connsiteX0" fmla="*/ 3446 w 15593"/>
                              <a:gd name="connsiteY0" fmla="*/ 0 h 12375"/>
                              <a:gd name="connsiteX1" fmla="*/ 260 w 15593"/>
                              <a:gd name="connsiteY1" fmla="*/ 2650 h 12375"/>
                              <a:gd name="connsiteX2" fmla="*/ 2932 w 15593"/>
                              <a:gd name="connsiteY2" fmla="*/ 7142 h 12375"/>
                              <a:gd name="connsiteX3" fmla="*/ 15593 w 15593"/>
                              <a:gd name="connsiteY3" fmla="*/ 12375 h 12375"/>
                            </a:gdLst>
                            <a:ahLst/>
                            <a:cxnLst>
                              <a:cxn ang="0">
                                <a:pos x="connsiteX0" y="connsiteY0"/>
                              </a:cxn>
                              <a:cxn ang="0">
                                <a:pos x="connsiteX1" y="connsiteY1"/>
                              </a:cxn>
                              <a:cxn ang="0">
                                <a:pos x="connsiteX2" y="connsiteY2"/>
                              </a:cxn>
                              <a:cxn ang="0">
                                <a:pos x="connsiteX3" y="connsiteY3"/>
                              </a:cxn>
                            </a:cxnLst>
                            <a:rect l="l" t="t" r="r" b="b"/>
                            <a:pathLst>
                              <a:path w="15593" h="12375">
                                <a:moveTo>
                                  <a:pt x="3446" y="0"/>
                                </a:moveTo>
                                <a:cubicBezTo>
                                  <a:pt x="3052" y="459"/>
                                  <a:pt x="1011" y="1788"/>
                                  <a:pt x="260" y="2650"/>
                                </a:cubicBezTo>
                                <a:cubicBezTo>
                                  <a:pt x="-491" y="3512"/>
                                  <a:pt x="376" y="5521"/>
                                  <a:pt x="2932" y="7142"/>
                                </a:cubicBezTo>
                                <a:cubicBezTo>
                                  <a:pt x="5488" y="8763"/>
                                  <a:pt x="12123" y="10875"/>
                                  <a:pt x="15593" y="12375"/>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s:wsp>
                        <wps:cNvPr id="1105" name="任意多边形 563"/>
                        <wps:cNvSpPr>
                          <a:spLocks/>
                        </wps:cNvSpPr>
                        <wps:spPr bwMode="auto">
                          <a:xfrm>
                            <a:off x="397562" y="1051112"/>
                            <a:ext cx="597104" cy="253130"/>
                          </a:xfrm>
                          <a:custGeom>
                            <a:avLst/>
                            <a:gdLst>
                              <a:gd name="T0" fmla="*/ 2310 w 307074"/>
                              <a:gd name="T1" fmla="*/ 0 h 443553"/>
                              <a:gd name="T2" fmla="*/ 0 w 307074"/>
                              <a:gd name="T3" fmla="*/ 14612 h 443553"/>
                              <a:gd name="T4" fmla="*/ 2310 w 307074"/>
                              <a:gd name="T5" fmla="*/ 26300 h 443553"/>
                              <a:gd name="T6" fmla="*/ 9240 w 307074"/>
                              <a:gd name="T7" fmla="*/ 52601 h 443553"/>
                              <a:gd name="T8" fmla="*/ 18480 w 307074"/>
                              <a:gd name="T9" fmla="*/ 81824 h 443553"/>
                              <a:gd name="T10" fmla="*/ 39270 w 307074"/>
                              <a:gd name="T11" fmla="*/ 125658 h 443553"/>
                              <a:gd name="T12" fmla="*/ 62370 w 307074"/>
                              <a:gd name="T13" fmla="*/ 157803 h 443553"/>
                              <a:gd name="T14" fmla="*/ 103951 w 307074"/>
                              <a:gd name="T15" fmla="*/ 189948 h 443553"/>
                              <a:gd name="T16" fmla="*/ 0 60000 65536"/>
                              <a:gd name="T17" fmla="*/ 0 60000 65536"/>
                              <a:gd name="T18" fmla="*/ 0 60000 65536"/>
                              <a:gd name="T19" fmla="*/ 0 60000 65536"/>
                              <a:gd name="T20" fmla="*/ 0 60000 65536"/>
                              <a:gd name="T21" fmla="*/ 0 60000 65536"/>
                              <a:gd name="T22" fmla="*/ 0 60000 65536"/>
                              <a:gd name="T23" fmla="*/ 0 60000 65536"/>
                              <a:gd name="connsiteX0" fmla="*/ 6823 w 307074"/>
                              <a:gd name="connsiteY0" fmla="*/ 0 h 443553"/>
                              <a:gd name="connsiteX1" fmla="*/ 0 w 307074"/>
                              <a:gd name="connsiteY1" fmla="*/ 34120 h 443553"/>
                              <a:gd name="connsiteX2" fmla="*/ 6823 w 307074"/>
                              <a:gd name="connsiteY2" fmla="*/ 61415 h 443553"/>
                              <a:gd name="connsiteX3" fmla="*/ 27295 w 307074"/>
                              <a:gd name="connsiteY3" fmla="*/ 122830 h 443553"/>
                              <a:gd name="connsiteX4" fmla="*/ 54591 w 307074"/>
                              <a:gd name="connsiteY4" fmla="*/ 191069 h 443553"/>
                              <a:gd name="connsiteX5" fmla="*/ 133450 w 307074"/>
                              <a:gd name="connsiteY5" fmla="*/ 350838 h 443553"/>
                              <a:gd name="connsiteX6" fmla="*/ 184244 w 307074"/>
                              <a:gd name="connsiteY6" fmla="*/ 368490 h 443553"/>
                              <a:gd name="connsiteX7" fmla="*/ 307074 w 307074"/>
                              <a:gd name="connsiteY7" fmla="*/ 443553 h 443553"/>
                              <a:gd name="connsiteX0" fmla="*/ 6823 w 307074"/>
                              <a:gd name="connsiteY0" fmla="*/ 0 h 443553"/>
                              <a:gd name="connsiteX1" fmla="*/ 0 w 307074"/>
                              <a:gd name="connsiteY1" fmla="*/ 34120 h 443553"/>
                              <a:gd name="connsiteX2" fmla="*/ 6823 w 307074"/>
                              <a:gd name="connsiteY2" fmla="*/ 61415 h 443553"/>
                              <a:gd name="connsiteX3" fmla="*/ 27295 w 307074"/>
                              <a:gd name="connsiteY3" fmla="*/ 122830 h 443553"/>
                              <a:gd name="connsiteX4" fmla="*/ 54591 w 307074"/>
                              <a:gd name="connsiteY4" fmla="*/ 191069 h 443553"/>
                              <a:gd name="connsiteX5" fmla="*/ 133450 w 307074"/>
                              <a:gd name="connsiteY5" fmla="*/ 350838 h 443553"/>
                              <a:gd name="connsiteX6" fmla="*/ 307074 w 307074"/>
                              <a:gd name="connsiteY6" fmla="*/ 443553 h 443553"/>
                              <a:gd name="connsiteX0" fmla="*/ 6823 w 307074"/>
                              <a:gd name="connsiteY0" fmla="*/ 0 h 443553"/>
                              <a:gd name="connsiteX1" fmla="*/ 0 w 307074"/>
                              <a:gd name="connsiteY1" fmla="*/ 34120 h 443553"/>
                              <a:gd name="connsiteX2" fmla="*/ 6823 w 307074"/>
                              <a:gd name="connsiteY2" fmla="*/ 61415 h 443553"/>
                              <a:gd name="connsiteX3" fmla="*/ 27295 w 307074"/>
                              <a:gd name="connsiteY3" fmla="*/ 122830 h 443553"/>
                              <a:gd name="connsiteX4" fmla="*/ 133450 w 307074"/>
                              <a:gd name="connsiteY4" fmla="*/ 350838 h 443553"/>
                              <a:gd name="connsiteX5" fmla="*/ 307074 w 307074"/>
                              <a:gd name="connsiteY5" fmla="*/ 443553 h 443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7074" h="443553">
                                <a:moveTo>
                                  <a:pt x="6823" y="0"/>
                                </a:moveTo>
                                <a:cubicBezTo>
                                  <a:pt x="4549" y="11373"/>
                                  <a:pt x="0" y="22521"/>
                                  <a:pt x="0" y="34120"/>
                                </a:cubicBezTo>
                                <a:cubicBezTo>
                                  <a:pt x="0" y="43498"/>
                                  <a:pt x="2274" y="46630"/>
                                  <a:pt x="6823" y="61415"/>
                                </a:cubicBezTo>
                                <a:cubicBezTo>
                                  <a:pt x="11372" y="76200"/>
                                  <a:pt x="6191" y="74593"/>
                                  <a:pt x="27295" y="122830"/>
                                </a:cubicBezTo>
                                <a:cubicBezTo>
                                  <a:pt x="48399" y="171067"/>
                                  <a:pt x="86820" y="297384"/>
                                  <a:pt x="133450" y="350838"/>
                                </a:cubicBezTo>
                                <a:cubicBezTo>
                                  <a:pt x="175530" y="392919"/>
                                  <a:pt x="270902" y="424238"/>
                                  <a:pt x="307074" y="443553"/>
                                </a:cubicBezTo>
                              </a:path>
                            </a:pathLst>
                          </a:custGeom>
                          <a:noFill/>
                          <a:ln w="952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wps:wsp>
                        <wps:cNvPr id="1054" name="任意多边形 564"/>
                        <wps:cNvSpPr>
                          <a:spLocks/>
                        </wps:cNvSpPr>
                        <wps:spPr bwMode="auto">
                          <a:xfrm>
                            <a:off x="352150" y="1059247"/>
                            <a:ext cx="1651358" cy="466329"/>
                          </a:xfrm>
                          <a:custGeom>
                            <a:avLst/>
                            <a:gdLst>
                              <a:gd name="T0" fmla="*/ 8626 w 81886"/>
                              <a:gd name="T1" fmla="*/ 0 h 491320"/>
                              <a:gd name="T2" fmla="*/ 0 w 81886"/>
                              <a:gd name="T3" fmla="*/ 56896 h 491320"/>
                              <a:gd name="T4" fmla="*/ 5751 w 81886"/>
                              <a:gd name="T5" fmla="*/ 161205 h 491320"/>
                              <a:gd name="T6" fmla="*/ 34506 w 81886"/>
                              <a:gd name="T7" fmla="*/ 227584 h 491320"/>
                              <a:gd name="T8" fmla="*/ 0 60000 65536"/>
                              <a:gd name="T9" fmla="*/ 0 60000 65536"/>
                              <a:gd name="T10" fmla="*/ 0 60000 65536"/>
                              <a:gd name="T11" fmla="*/ 0 60000 65536"/>
                              <a:gd name="connsiteX0" fmla="*/ 20473 w 2709116"/>
                              <a:gd name="connsiteY0" fmla="*/ 0 h 582292"/>
                              <a:gd name="connsiteX1" fmla="*/ 1 w 2709116"/>
                              <a:gd name="connsiteY1" fmla="*/ 122830 h 582292"/>
                              <a:gd name="connsiteX2" fmla="*/ 13649 w 2709116"/>
                              <a:gd name="connsiteY2" fmla="*/ 348018 h 582292"/>
                              <a:gd name="connsiteX3" fmla="*/ 2709116 w 2709116"/>
                              <a:gd name="connsiteY3" fmla="*/ 582292 h 582292"/>
                              <a:gd name="connsiteX0" fmla="*/ 20471 w 3044519"/>
                              <a:gd name="connsiteY0" fmla="*/ 0 h 619751"/>
                              <a:gd name="connsiteX1" fmla="*/ -1 w 3044519"/>
                              <a:gd name="connsiteY1" fmla="*/ 122830 h 619751"/>
                              <a:gd name="connsiteX2" fmla="*/ 13647 w 3044519"/>
                              <a:gd name="connsiteY2" fmla="*/ 348018 h 619751"/>
                              <a:gd name="connsiteX3" fmla="*/ 3044519 w 3044519"/>
                              <a:gd name="connsiteY3" fmla="*/ 619751 h 619751"/>
                              <a:gd name="connsiteX0" fmla="*/ 20473 w 3044521"/>
                              <a:gd name="connsiteY0" fmla="*/ 0 h 619751"/>
                              <a:gd name="connsiteX1" fmla="*/ 1 w 3044521"/>
                              <a:gd name="connsiteY1" fmla="*/ 122830 h 619751"/>
                              <a:gd name="connsiteX2" fmla="*/ 249978 w 3044521"/>
                              <a:gd name="connsiteY2" fmla="*/ 411870 h 619751"/>
                              <a:gd name="connsiteX3" fmla="*/ 3044521 w 3044521"/>
                              <a:gd name="connsiteY3" fmla="*/ 619751 h 619751"/>
                              <a:gd name="connsiteX0" fmla="*/ 20473 w 3044521"/>
                              <a:gd name="connsiteY0" fmla="*/ 0 h 619751"/>
                              <a:gd name="connsiteX1" fmla="*/ 0 w 3044521"/>
                              <a:gd name="connsiteY1" fmla="*/ 274445 h 619751"/>
                              <a:gd name="connsiteX2" fmla="*/ 249978 w 3044521"/>
                              <a:gd name="connsiteY2" fmla="*/ 411870 h 619751"/>
                              <a:gd name="connsiteX3" fmla="*/ 3044521 w 3044521"/>
                              <a:gd name="connsiteY3" fmla="*/ 619751 h 619751"/>
                              <a:gd name="connsiteX0" fmla="*/ 20473 w 3044521"/>
                              <a:gd name="connsiteY0" fmla="*/ 0 h 619751"/>
                              <a:gd name="connsiteX1" fmla="*/ 0 w 3044521"/>
                              <a:gd name="connsiteY1" fmla="*/ 274445 h 619751"/>
                              <a:gd name="connsiteX2" fmla="*/ 3044521 w 3044521"/>
                              <a:gd name="connsiteY2" fmla="*/ 619751 h 619751"/>
                              <a:gd name="connsiteX0" fmla="*/ 240202 w 3264250"/>
                              <a:gd name="connsiteY0" fmla="*/ 0 h 619751"/>
                              <a:gd name="connsiteX1" fmla="*/ 219729 w 3264250"/>
                              <a:gd name="connsiteY1" fmla="*/ 274445 h 619751"/>
                              <a:gd name="connsiteX2" fmla="*/ 3264250 w 3264250"/>
                              <a:gd name="connsiteY2" fmla="*/ 619751 h 619751"/>
                              <a:gd name="connsiteX0" fmla="*/ 124087 w 3148135"/>
                              <a:gd name="connsiteY0" fmla="*/ 0 h 619751"/>
                              <a:gd name="connsiteX1" fmla="*/ 270903 w 3148135"/>
                              <a:gd name="connsiteY1" fmla="*/ 411870 h 619751"/>
                              <a:gd name="connsiteX2" fmla="*/ 3148135 w 3148135"/>
                              <a:gd name="connsiteY2" fmla="*/ 619751 h 619751"/>
                              <a:gd name="connsiteX0" fmla="*/ 73324 w 3097372"/>
                              <a:gd name="connsiteY0" fmla="*/ 0 h 619751"/>
                              <a:gd name="connsiteX1" fmla="*/ 220140 w 3097372"/>
                              <a:gd name="connsiteY1" fmla="*/ 411870 h 619751"/>
                              <a:gd name="connsiteX2" fmla="*/ 2369468 w 3097372"/>
                              <a:gd name="connsiteY2" fmla="*/ 587487 h 619751"/>
                              <a:gd name="connsiteX3" fmla="*/ 3097372 w 3097372"/>
                              <a:gd name="connsiteY3" fmla="*/ 619751 h 619751"/>
                              <a:gd name="connsiteX0" fmla="*/ 73324 w 2957701"/>
                              <a:gd name="connsiteY0" fmla="*/ 0 h 589479"/>
                              <a:gd name="connsiteX1" fmla="*/ 220140 w 2957701"/>
                              <a:gd name="connsiteY1" fmla="*/ 411870 h 589479"/>
                              <a:gd name="connsiteX2" fmla="*/ 2369468 w 2957701"/>
                              <a:gd name="connsiteY2" fmla="*/ 587487 h 589479"/>
                              <a:gd name="connsiteX3" fmla="*/ 2957701 w 2957701"/>
                              <a:gd name="connsiteY3" fmla="*/ 202351 h 589479"/>
                            </a:gdLst>
                            <a:ahLst/>
                            <a:cxnLst>
                              <a:cxn ang="0">
                                <a:pos x="connsiteX0" y="connsiteY0"/>
                              </a:cxn>
                              <a:cxn ang="0">
                                <a:pos x="connsiteX1" y="connsiteY1"/>
                              </a:cxn>
                              <a:cxn ang="0">
                                <a:pos x="connsiteX2" y="connsiteY2"/>
                              </a:cxn>
                              <a:cxn ang="0">
                                <a:pos x="connsiteX3" y="connsiteY3"/>
                              </a:cxn>
                            </a:cxnLst>
                            <a:rect l="l" t="t" r="r" b="b"/>
                            <a:pathLst>
                              <a:path w="2957701" h="589479">
                                <a:moveTo>
                                  <a:pt x="73324" y="0"/>
                                </a:moveTo>
                                <a:cubicBezTo>
                                  <a:pt x="69059" y="25590"/>
                                  <a:pt x="-162551" y="313956"/>
                                  <a:pt x="220140" y="411870"/>
                                </a:cubicBezTo>
                                <a:cubicBezTo>
                                  <a:pt x="602831" y="509785"/>
                                  <a:pt x="1889929" y="552840"/>
                                  <a:pt x="2369468" y="587487"/>
                                </a:cubicBezTo>
                                <a:cubicBezTo>
                                  <a:pt x="2849007" y="622134"/>
                                  <a:pt x="2834250" y="193406"/>
                                  <a:pt x="2957701" y="202351"/>
                                </a:cubicBezTo>
                              </a:path>
                            </a:pathLst>
                          </a:custGeom>
                          <a:noFill/>
                          <a:ln w="190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wps:wsp>
                        <wps:cNvPr id="1107" name="Freeform 347"/>
                        <wps:cNvSpPr>
                          <a:spLocks/>
                        </wps:cNvSpPr>
                        <wps:spPr bwMode="auto">
                          <a:xfrm>
                            <a:off x="2003509" y="819216"/>
                            <a:ext cx="129507" cy="374806"/>
                          </a:xfrm>
                          <a:custGeom>
                            <a:avLst/>
                            <a:gdLst>
                              <a:gd name="T0" fmla="*/ 116398 w 5770"/>
                              <a:gd name="T1" fmla="*/ 0 h 10000"/>
                              <a:gd name="T2" fmla="*/ 20677 w 5770"/>
                              <a:gd name="T3" fmla="*/ 120711 h 10000"/>
                              <a:gd name="T4" fmla="*/ 0 w 5770"/>
                              <a:gd name="T5" fmla="*/ 406707 h 10000"/>
                              <a:gd name="T6" fmla="*/ 0 60000 65536"/>
                              <a:gd name="T7" fmla="*/ 0 60000 65536"/>
                              <a:gd name="T8" fmla="*/ 0 60000 65536"/>
                              <a:gd name="connsiteX0" fmla="*/ 8323 w 18049"/>
                              <a:gd name="connsiteY0" fmla="*/ 0 h 10047"/>
                              <a:gd name="connsiteX1" fmla="*/ 99 w 18049"/>
                              <a:gd name="connsiteY1" fmla="*/ 2968 h 10047"/>
                              <a:gd name="connsiteX2" fmla="*/ 18044 w 18049"/>
                              <a:gd name="connsiteY2" fmla="*/ 10047 h 10047"/>
                              <a:gd name="connsiteX0" fmla="*/ 6148 w 15874"/>
                              <a:gd name="connsiteY0" fmla="*/ 0 h 10047"/>
                              <a:gd name="connsiteX1" fmla="*/ 111 w 15874"/>
                              <a:gd name="connsiteY1" fmla="*/ 4779 h 10047"/>
                              <a:gd name="connsiteX2" fmla="*/ 15869 w 15874"/>
                              <a:gd name="connsiteY2" fmla="*/ 10047 h 10047"/>
                              <a:gd name="connsiteX0" fmla="*/ 4628 w 14355"/>
                              <a:gd name="connsiteY0" fmla="*/ 0 h 10047"/>
                              <a:gd name="connsiteX1" fmla="*/ 120 w 14355"/>
                              <a:gd name="connsiteY1" fmla="*/ 5175 h 10047"/>
                              <a:gd name="connsiteX2" fmla="*/ 14349 w 14355"/>
                              <a:gd name="connsiteY2" fmla="*/ 10047 h 10047"/>
                              <a:gd name="connsiteX0" fmla="*/ 4508 w 14229"/>
                              <a:gd name="connsiteY0" fmla="*/ 0 h 10047"/>
                              <a:gd name="connsiteX1" fmla="*/ 0 w 14229"/>
                              <a:gd name="connsiteY1" fmla="*/ 5175 h 10047"/>
                              <a:gd name="connsiteX2" fmla="*/ 4752 w 14229"/>
                              <a:gd name="connsiteY2" fmla="*/ 7852 h 10047"/>
                              <a:gd name="connsiteX3" fmla="*/ 14229 w 14229"/>
                              <a:gd name="connsiteY3" fmla="*/ 10047 h 10047"/>
                              <a:gd name="connsiteX0" fmla="*/ 4613 w 14334"/>
                              <a:gd name="connsiteY0" fmla="*/ 0 h 10047"/>
                              <a:gd name="connsiteX1" fmla="*/ 1427 w 14334"/>
                              <a:gd name="connsiteY1" fmla="*/ 2650 h 10047"/>
                              <a:gd name="connsiteX2" fmla="*/ 105 w 14334"/>
                              <a:gd name="connsiteY2" fmla="*/ 5175 h 10047"/>
                              <a:gd name="connsiteX3" fmla="*/ 4857 w 14334"/>
                              <a:gd name="connsiteY3" fmla="*/ 7852 h 10047"/>
                              <a:gd name="connsiteX4" fmla="*/ 14334 w 14334"/>
                              <a:gd name="connsiteY4" fmla="*/ 10047 h 10047"/>
                              <a:gd name="connsiteX0" fmla="*/ 8822 w 9362"/>
                              <a:gd name="connsiteY0" fmla="*/ 0 h 9214"/>
                              <a:gd name="connsiteX1" fmla="*/ 5636 w 9362"/>
                              <a:gd name="connsiteY1" fmla="*/ 2650 h 9214"/>
                              <a:gd name="connsiteX2" fmla="*/ 4314 w 9362"/>
                              <a:gd name="connsiteY2" fmla="*/ 5175 h 9214"/>
                              <a:gd name="connsiteX3" fmla="*/ 9066 w 9362"/>
                              <a:gd name="connsiteY3" fmla="*/ 7852 h 9214"/>
                              <a:gd name="connsiteX4" fmla="*/ 100 w 9362"/>
                              <a:gd name="connsiteY4" fmla="*/ 9214 h 9214"/>
                              <a:gd name="connsiteX0" fmla="*/ 9316 w 9316"/>
                              <a:gd name="connsiteY0" fmla="*/ 0 h 10000"/>
                              <a:gd name="connsiteX1" fmla="*/ 5913 w 9316"/>
                              <a:gd name="connsiteY1" fmla="*/ 2876 h 10000"/>
                              <a:gd name="connsiteX2" fmla="*/ 4501 w 9316"/>
                              <a:gd name="connsiteY2" fmla="*/ 5616 h 10000"/>
                              <a:gd name="connsiteX3" fmla="*/ 0 w 9316"/>
                              <a:gd name="connsiteY3" fmla="*/ 10000 h 10000"/>
                              <a:gd name="connsiteX0" fmla="*/ 10000 w 10000"/>
                              <a:gd name="connsiteY0" fmla="*/ 0 h 10000"/>
                              <a:gd name="connsiteX1" fmla="*/ 7681 w 10000"/>
                              <a:gd name="connsiteY1" fmla="*/ 3328 h 10000"/>
                              <a:gd name="connsiteX2" fmla="*/ 4831 w 10000"/>
                              <a:gd name="connsiteY2" fmla="*/ 5616 h 10000"/>
                              <a:gd name="connsiteX3" fmla="*/ 0 w 10000"/>
                              <a:gd name="connsiteY3" fmla="*/ 10000 h 10000"/>
                              <a:gd name="connsiteX0" fmla="*/ 10000 w 10000"/>
                              <a:gd name="connsiteY0" fmla="*/ 0 h 10000"/>
                              <a:gd name="connsiteX1" fmla="*/ 4831 w 10000"/>
                              <a:gd name="connsiteY1" fmla="*/ 5616 h 10000"/>
                              <a:gd name="connsiteX2" fmla="*/ 0 w 10000"/>
                              <a:gd name="connsiteY2" fmla="*/ 10000 h 10000"/>
                              <a:gd name="connsiteX0" fmla="*/ 10000 w 10551"/>
                              <a:gd name="connsiteY0" fmla="*/ 0 h 10000"/>
                              <a:gd name="connsiteX1" fmla="*/ 10000 w 10551"/>
                              <a:gd name="connsiteY1" fmla="*/ 5914 h 10000"/>
                              <a:gd name="connsiteX2" fmla="*/ 0 w 10551"/>
                              <a:gd name="connsiteY2" fmla="*/ 10000 h 10000"/>
                              <a:gd name="connsiteX0" fmla="*/ 10000 w 10303"/>
                              <a:gd name="connsiteY0" fmla="*/ 0 h 10000"/>
                              <a:gd name="connsiteX1" fmla="*/ 10000 w 10303"/>
                              <a:gd name="connsiteY1" fmla="*/ 5914 h 10000"/>
                              <a:gd name="connsiteX2" fmla="*/ 0 w 10303"/>
                              <a:gd name="connsiteY2" fmla="*/ 10000 h 10000"/>
                              <a:gd name="connsiteX0" fmla="*/ 10000 w 15210"/>
                              <a:gd name="connsiteY0" fmla="*/ 0 h 10000"/>
                              <a:gd name="connsiteX1" fmla="*/ 15105 w 15210"/>
                              <a:gd name="connsiteY1" fmla="*/ 6068 h 10000"/>
                              <a:gd name="connsiteX2" fmla="*/ 0 w 15210"/>
                              <a:gd name="connsiteY2" fmla="*/ 10000 h 10000"/>
                              <a:gd name="connsiteX0" fmla="*/ 10000 w 12757"/>
                              <a:gd name="connsiteY0" fmla="*/ 0 h 10000"/>
                              <a:gd name="connsiteX1" fmla="*/ 12603 w 12757"/>
                              <a:gd name="connsiteY1" fmla="*/ 5311 h 10000"/>
                              <a:gd name="connsiteX2" fmla="*/ 0 w 12757"/>
                              <a:gd name="connsiteY2" fmla="*/ 10000 h 10000"/>
                            </a:gdLst>
                            <a:ahLst/>
                            <a:cxnLst>
                              <a:cxn ang="0">
                                <a:pos x="connsiteX0" y="connsiteY0"/>
                              </a:cxn>
                              <a:cxn ang="0">
                                <a:pos x="connsiteX1" y="connsiteY1"/>
                              </a:cxn>
                              <a:cxn ang="0">
                                <a:pos x="connsiteX2" y="connsiteY2"/>
                              </a:cxn>
                            </a:cxnLst>
                            <a:rect l="l" t="t" r="r" b="b"/>
                            <a:pathLst>
                              <a:path w="12757" h="10000">
                                <a:moveTo>
                                  <a:pt x="10000" y="0"/>
                                </a:moveTo>
                                <a:cubicBezTo>
                                  <a:pt x="8923" y="1170"/>
                                  <a:pt x="13660" y="4124"/>
                                  <a:pt x="12603" y="5311"/>
                                </a:cubicBezTo>
                                <a:cubicBezTo>
                                  <a:pt x="11546" y="6498"/>
                                  <a:pt x="1007" y="9087"/>
                                  <a:pt x="0" y="10000"/>
                                </a:cubicBezTo>
                              </a:path>
                            </a:pathLst>
                          </a:custGeom>
                          <a:noFill/>
                          <a:ln w="190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c:wpc>
                  </a:graphicData>
                </a:graphic>
                <wp14:sizeRelH relativeFrom="margin">
                  <wp14:pctWidth>0</wp14:pctWidth>
                </wp14:sizeRelH>
                <wp14:sizeRelV relativeFrom="margin">
                  <wp14:pctHeight>0</wp14:pctHeight>
                </wp14:sizeRelV>
              </wp:anchor>
            </w:drawing>
          </mc:Choice>
          <mc:Fallback>
            <w:pict>
              <v:group id="画布 1106" o:spid="_x0000_s1026" editas="canvas" style="position:absolute;left:0;text-align:left;margin-left:13pt;margin-top:13.25pt;width:186pt;height:134.1pt;z-index:251659264;mso-position-horizontal-relative:margin;mso-width-relative:margin;mso-height-relative:margin" coordsize="23622,1703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3622;height:17030;visibility:visible;mso-wrap-style:square">
                  <v:fill o:detectmouseclick="t"/>
                  <v:path o:connecttype="none"/>
                </v:shape>
                <v:shape id="Freeform 280" o:spid="_x0000_s1028" style="position:absolute;left:8699;top:1012;width:3174;height:1466;visibility:visible;mso-wrap-style:square;v-text-anchor:top" coordsize="660,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oVIMYA&#10;AADcAAAADwAAAGRycy9kb3ducmV2LnhtbESP3WoCMRSE74W+QziCd5q12qJbo1RB0FIq/hS8PGyO&#10;u0s3J0sSdfXpTaHQy2FmvmEms8ZU4kLOl5YV9HsJCOLM6pJzBYf9sjsC4QOyxsoyKbiRh9n0qTXB&#10;VNsrb+myC7mIEPYpKihCqFMpfVaQQd+zNXH0TtYZDFG6XGqH1wg3lXxOkldpsOS4UGBNi4Kyn93Z&#10;KFi+rO/fx+rj6MLnBodfW3br+UCpTrt5fwMRqAn/4b/2SisYj/rweyY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oVIMYAAADcAAAADwAAAAAAAAAAAAAAAACYAgAAZHJz&#10;L2Rvd25yZXYueG1sUEsFBgAAAAAEAAQA9QAAAIsDAAAAAA==&#10;" path="m660,65c636,57,561,26,516,17,471,8,417,,390,8v-27,8,-11,40,-39,57c323,82,261,103,222,108,183,113,155,83,118,97,81,111,25,172,,191e" filled="f" strokecolor="#333">
                  <v:path arrowok="t" o:connecttype="custom" o:connectlocs="152668439,38280973;119359075,10011935;90213322,4711634;81192086,38280973;51352317,63605144;27295046,57127510;0,112487486" o:connectangles="0,0,0,0,0,0,0"/>
                </v:shape>
                <v:group id="Group 300" o:spid="_x0000_s1029" style="position:absolute;left:2942;top:8922;width:3275;height:1977" coordorigin=",1101" coordsize="681,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f72cUAAADcAAAADwAAAGRycy9kb3ducmV2LnhtbESPQYvCMBSE78L+h/CE&#10;vWlaF8WtRhFZlz2IoC6It0fzbIvNS2liW/+9EQSPw8x8w8yXnSlFQ7UrLCuIhxEI4tTqgjMF/8fN&#10;YArCeWSNpWVScCcHy8VHb46Jti3vqTn4TAQIuwQV5N5XiZQuzcmgG9qKOHgXWxv0QdaZ1DW2AW5K&#10;OYqiiTRYcFjIsaJ1Tun1cDMKfltsV1/xT7O9Xtb383G8O21jUuqz361mIDx1/h1+tf+0gu/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X+9nFAAAA3AAA&#10;AA8AAAAAAAAAAAAAAAAAqgIAAGRycy9kb3ducmV2LnhtbFBLBQYAAAAABAAEAPoAAACcAwAAAAA=&#10;">
                  <v:group id="Group 287" o:spid="_x0000_s1030" style="position:absolute;left:2;top:1101;width:679;height:411" coordorigin="2,1101" coordsize="679,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eQsYAAADcAAAADwAAAGRycy9kb3ducmV2LnhtbESPQWvCQBSE7wX/w/IK&#10;3ppNlJaYZhWRKh5CoSqU3h7ZZxLMvg3ZbRL/fbdQ6HGYmW+YfDOZVgzUu8aygiSKQRCXVjdcKbic&#10;908pCOeRNbaWScGdHGzWs4ccM21H/qDh5CsRIOwyVFB732VSurImgy6yHXHwrrY36IPsK6l7HAPc&#10;tHIRxy/SYMNhocaOdjWVt9O3UXAYcdwuk7ehuF1396/z8/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215CxgAAANwA&#10;AAAPAAAAAAAAAAAAAAAAAKoCAABkcnMvZG93bnJldi54bWxQSwUGAAAAAAQABAD6AAAAnQMAAAAA&#10;">
                    <v:shape id="Freeform 281" o:spid="_x0000_s1031" style="position:absolute;left:2;top:1101;width:679;height:411;visibility:visible;mso-wrap-style:square;v-text-anchor:top" coordsize="679,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WKAcMA&#10;AADcAAAADwAAAGRycy9kb3ducmV2LnhtbESPQYvCMBSE74L/ITzBm6bK1tVqFBUED3rQ9eLt0Tzb&#10;YvNSmmzb/fcbQfA4zMw3zGrTmVI0VLvCsoLJOAJBnFpdcKbg9nMYzUE4j6yxtEwK/sjBZt3vrTDR&#10;tuULNVefiQBhl6CC3PsqkdKlORl0Y1sRB+9ha4M+yDqTusY2wE0pp1E0kwYLDgs5VrTPKX1ef40C&#10;F+/udn8ydGnO0+PuEcft4rtSajjotksQnjr/Cb/bR61gMf+C15lw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WKAcMAAADcAAAADwAAAAAAAAAAAAAAAACYAgAAZHJzL2Rv&#10;d25yZXYueG1sUEsFBgAAAAAEAAQA9QAAAIgDAAAAAA==&#10;" path="m254,l,254,,411r425,l679,156,679,,254,xe" stroked="f">
                      <v:path arrowok="t" o:connecttype="custom" o:connectlocs="254,0;0,254;0,411;425,411;679,156;679,0;254,0" o:connectangles="0,0,0,0,0,0,0"/>
                    </v:shape>
                    <v:shape id="Freeform 282" o:spid="_x0000_s1032" style="position:absolute;left:2;top:1101;width:679;height:254;visibility:visible;mso-wrap-style:square;v-text-anchor:top" coordsize="679,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6pcUA&#10;AADcAAAADwAAAGRycy9kb3ducmV2LnhtbESPQWvCQBSE74X+h+UJ3pqNFdsYXUVaBBF6qO0lt0f2&#10;mcRk34bsJsZ/7wqFHoeZ+YZZb0fTiIE6V1lWMItiEMS51RUXCn5/9i8JCOeRNTaWScGNHGw3z09r&#10;TLW98jcNJ1+IAGGXooLS+zaV0uUlGXSRbYmDd7adQR9kV0jd4TXATSNf4/hNGqw4LJTY0kdJeX3q&#10;jYLkPauPl/4yt1/t7vbpa32mTCs1nYy7FQhPo/8P/7UPWsEyWcDjTDgCc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4HqlxQAAANwAAAAPAAAAAAAAAAAAAAAAAJgCAABkcnMv&#10;ZG93bnJldi54bWxQSwUGAAAAAAQABAD1AAAAigMAAAAA&#10;" path="m,254r425,l679,,254,,,254xe" stroked="f">
                      <v:path arrowok="t" o:connecttype="custom" o:connectlocs="0,254;425,254;679,0;254,0;0,254" o:connectangles="0,0,0,0,0"/>
                    </v:shape>
                    <v:shape id="Freeform 283" o:spid="_x0000_s1033" style="position:absolute;left:427;top:1101;width:254;height:411;visibility:visible;mso-wrap-style:square;v-text-anchor:top" coordsize="254,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Vu8QA&#10;AADcAAAADwAAAGRycy9kb3ducmV2LnhtbESPQWvCQBSE74X+h+UJvdWNhYqJriKCIAUP2vb+zD6T&#10;YPZtum9N0n/fLRR6HGbmG2a1GV2regrSeDYwm2agiEtvG64MfLzvnxegJCJbbD2TgW8S2KwfH1ZY&#10;WD/wifpzrFSCsBRooI6xK7SWsiaHMvUdcfKuPjiMSYZK24BDgrtWv2TZXDtsOC3U2NGupvJ2vjsD&#10;F5FZPoSDVJ+vb8f2eLvev069MU+TcbsEFWmM/+G/9sEayBdz+D2TjoB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C1bvEAAAA3AAAAA8AAAAAAAAAAAAAAAAAmAIAAGRycy9k&#10;b3ducmV2LnhtbFBLBQYAAAAABAAEAPUAAACJAwAAAAA=&#10;" path="m,254l254,r,156l,411,,254xe" fillcolor="#cdcdcd" stroked="f">
                      <v:path arrowok="t" o:connecttype="custom" o:connectlocs="0,254;254,0;254,156;0,411;0,254" o:connectangles="0,0,0,0,0"/>
                    </v:shape>
                    <v:shape id="Freeform 284" o:spid="_x0000_s1034" style="position:absolute;left:2;top:1101;width:679;height:411;visibility:visible;mso-wrap-style:square;v-text-anchor:top" coordsize="679,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11T8YA&#10;AADcAAAADwAAAGRycy9kb3ducmV2LnhtbESPQWvCQBSE7wX/w/KEXkQ3ttDa6BrENlDw1KjQ4yP7&#10;TGJ234bsqum/7wqFHoeZ+YZZZYM14kq9bxwrmM8SEMSl0w1XCg77fLoA4QOyRuOYFPyQh2w9elhh&#10;qt2Nv+hahEpECPsUFdQhdKmUvqzJop+5jjh6J9dbDFH2ldQ93iLcGvmUJC/SYsNxocaOtjWVbXGx&#10;CoyZu923zo+Ts9k++/z9Y3KpWqUex8NmCSLQEP7Df+1PreBt8Qr3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11T8YAAADcAAAADwAAAAAAAAAAAAAAAACYAgAAZHJz&#10;L2Rvd25yZXYueG1sUEsFBgAAAAAEAAQA9QAAAIsDAAAAAA==&#10;" path="m254,l,254,,411r425,l679,156,679,,254,xe" filled="f" strokeweight="1pt">
                      <v:stroke joinstyle="miter"/>
                      <v:path arrowok="t" o:connecttype="custom" o:connectlocs="254,0;0,254;0,411;425,411;679,156;679,0;254,0" o:connectangles="0,0,0,0,0,0,0"/>
                    </v:shape>
                    <v:shape id="Freeform 285" o:spid="_x0000_s1035" style="position:absolute;left:2;top:1101;width:679;height:254;visibility:visible;mso-wrap-style:square;v-text-anchor:top" coordsize="679,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geDMAA&#10;AADcAAAADwAAAGRycy9kb3ducmV2LnhtbERPy4rCMBTdC/5DuMJsRFNdiFajiKCUzkpnPuDSXNvS&#10;5qY2sY+/nywGXB7O+3AaTC06al1pWcFqGYEgzqwuOVfw+3NdbEE4j6yxtkwKRnJwOk4nB4y17flO&#10;3cPnIoSwi1FB4X0TS+myggy6pW2IA/e0rUEfYJtL3WIfwk0t11G0kQZLDg0FNnQpKKseb6PAv9Iq&#10;eXX9OB/LW3X5vm7SZJcq9TUbznsQngb/Ef+7E61gtw1rw5lwBOT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geDMAAAADcAAAADwAAAAAAAAAAAAAAAACYAgAAZHJzL2Rvd25y&#10;ZXYueG1sUEsFBgAAAAAEAAQA9QAAAIUDAAAAAA==&#10;" path="m,254r425,l679,e" filled="f" strokeweight="1pt">
                      <v:stroke joinstyle="miter"/>
                      <v:path arrowok="t" o:connecttype="custom" o:connectlocs="0,254;425,254;679,0" o:connectangles="0,0,0"/>
                    </v:shape>
                    <v:line id="Line 286" o:spid="_x0000_s1036" style="position:absolute;visibility:visible;mso-wrap-style:square" from="427,1355" to="427,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jnk8QAAADcAAAADwAAAGRycy9kb3ducmV2LnhtbESP0WoCMRRE34X+Q7gF3zSpD7JujdIq&#10;imjB1vYDLpvb3aWbm2UTNfr1piD4OMzMGWY6j7YRJ+p87VjDy1CBIC6cqbnU8PO9GmQgfEA22Dgm&#10;DRfyMJ899aaYG3fmLzodQikShH2OGqoQ2lxKX1Rk0Q9dS5y8X9dZDEl2pTQdnhPcNnKk1FharDkt&#10;VNjSoqLi73C0Gq5qF1Flzf6TeTkq19v3ywdHrfvP8e0VRKAYHuF7e2M0TLIJ/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OeTxAAAANwAAAAPAAAAAAAAAAAA&#10;AAAAAKECAABkcnMvZG93bnJldi54bWxQSwUGAAAAAAQABAD5AAAAkgMAAAAA&#10;" strokeweight="1pt">
                      <v:stroke joinstyle="miter"/>
                    </v:line>
                  </v:group>
                  <v:group id="Group 290" o:spid="_x0000_s1037" style="position:absolute;left:150;top:1410;width:124;height:79" coordorigin="150,1410" coordsize="12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XQVujCAAAA3AAAAA8A&#10;AAAAAAAAAAAAAAAAqgIAAGRycy9kb3ducmV2LnhtbFBLBQYAAAAABAAEAPoAAACZAwAAAAA=&#10;">
                    <v:shape id="Freeform 288" o:spid="_x0000_s1038" style="position:absolute;left:150;top:1410;width:124;height:79;visibility:visible;mso-wrap-style:square;v-text-anchor:top" coordsize="827,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Km8QA&#10;AADcAAAADwAAAGRycy9kb3ducmV2LnhtbESP0WoCMRRE3wv+Q7hC32p2fRDdGqUoFaFQrO4HXDfX&#10;zbabm20Sdfv3Rij4OMzMGWa+7G0rLuRD41hBPspAEFdON1wrKA/vL1MQISJrbB2Tgj8KsFwMnuZY&#10;aHflL7rsYy0ShEOBCkyMXSFlqAxZDCPXESfv5LzFmKSvpfZ4TXDbynGWTaTFhtOCwY5Whqqf/dkq&#10;2IRP2q3LcSO/Tbk55ZOj/z1+KPU87N9eQUTq4yP8395qBbNZDvc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ripvEAAAA3AAAAA8AAAAAAAAAAAAAAAAAmAIAAGRycy9k&#10;b3ducmV2LnhtbFBLBQYAAAAABAAEAPUAAACJAwAAAAA=&#10;" path="m213,c96,,,95,,212l,314c,431,96,526,213,526r402,c732,526,827,431,827,314r,-102c827,95,732,,615,l213,xe" strokeweight="0">
                      <v:path arrowok="t" o:connecttype="custom" o:connectlocs="5,0;0,5;0,7;5,12;14,12;19,7;19,5;14,0;5,0" o:connectangles="0,0,0,0,0,0,0,0,0"/>
                    </v:shape>
                    <v:shape id="Freeform 289" o:spid="_x0000_s1039" style="position:absolute;left:150;top:1410;width:124;height:79;visibility:visible;mso-wrap-style:square;v-text-anchor:top" coordsize="827,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yw88UA&#10;AADcAAAADwAAAGRycy9kb3ducmV2LnhtbESP0WrCQBRE34X+w3ILfRHdaMFqzEZKoVCKVBv9gEv2&#10;mo1m74bsGtO/7xYKPg4zc4bJNoNtRE+drx0rmE0TEMSl0zVXCo6H98kShA/IGhvHpOCHPGzyh1GG&#10;qXY3/qa+CJWIEPYpKjAhtKmUvjRk0U9dSxy9k+sshii7SuoObxFuGzlPkoW0WHNcMNjSm6HyUlyt&#10;grE2X+ftPuCsfy5348/FlbcvpNTT4/C6BhFoCPfwf/tDK1it5vB3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fLDzxQAAANwAAAAPAAAAAAAAAAAAAAAAAJgCAABkcnMv&#10;ZG93bnJldi54bWxQSwUGAAAAAAQABAD1AAAAigMAAAAA&#10;" path="m213,c96,,,95,,212l,314c,431,96,526,213,526r402,c732,526,827,431,827,314r,-102c827,95,732,,615,l213,xe" filled="f" strokeweight="1pt">
                      <v:stroke endcap="round"/>
                      <v:path arrowok="t" o:connecttype="custom" o:connectlocs="5,0;0,5;0,7;5,12;14,12;19,7;19,5;14,0;5,0" o:connectangles="0,0,0,0,0,0,0,0,0"/>
                    </v:shape>
                  </v:group>
                  <v:group id="Group 293" o:spid="_x0000_s1040" style="position:absolute;left:187;top:1422;width:50;height:50" coordorigin="187,142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LIn8YAAADcAAAADwAAAGRycy9kb3ducmV2LnhtbESPQWvCQBSE7wX/w/KE&#10;3uomSktN3YQgtvQgQlWQ3h7ZZxKSfRuy2yT++25B6HGYmW+YTTaZVgzUu9qygngRgSAurK65VHA+&#10;vT+9gnAeWWNrmRTcyEGWzh42mGg78hcNR1+KAGGXoILK+y6R0hUVGXQL2xEH72p7gz7IvpS6xzHA&#10;TSuXUfQiDdYcFirsaFtR0Rx/jIKPEcd8Fe+GfXPd3r5Pz4fLPialHudT/gbC0+T/w/f2p1aw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sifxgAAANwA&#10;AAAPAAAAAAAAAAAAAAAAAKoCAABkcnMvZG93bnJldi54bWxQSwUGAAAAAAQABAD6AAAAnQMAAAAA&#10;">
                    <v:oval id="Oval 291" o:spid="_x0000_s1041" style="position:absolute;left:187;top:1422;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MKsMA&#10;AADcAAAADwAAAGRycy9kb3ducmV2LnhtbESPT4vCMBTE7wt+h/AEb2uqiGyrUaogeNVd/HN7Ns+m&#10;2LyUJmp3P71ZWNjjMDO/YebLztbiQa2vHCsYDRMQxIXTFZcKvj437x8gfEDWWDsmBd/kYbnovc0x&#10;0+7JO3rsQykihH2GCkwITSalLwxZ9EPXEEfv6lqLIcq2lLrFZ4TbWo6TZCotVhwXDDa0NlTc9ner&#10;oOPVDdeX9GAsF/fyeMrP+JMrNeh3+QxEoC78h//aW60gTSfweyYe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zMKsMAAADcAAAADwAAAAAAAAAAAAAAAACYAgAAZHJzL2Rv&#10;d25yZXYueG1sUEsFBgAAAAAEAAQA9QAAAIgDAAAAAA==&#10;" strokeweight="0"/>
                    <v:oval id="Oval 292" o:spid="_x0000_s1042" style="position:absolute;left:187;top:1422;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afSsIA&#10;AADcAAAADwAAAGRycy9kb3ducmV2LnhtbESP3YrCMBSE7xd8h3AEbxZNFVe0GktRBBEW/L0/NMe2&#10;2JyUJmp9eyMs7OUwM98wi6Q1lXhQ40rLCoaDCARxZnXJuYLzadOfgnAeWWNlmRS8yEGy7HwtMNb2&#10;yQd6HH0uAoRdjAoK7+tYSpcVZNANbE0cvKttDPogm1zqBp8Bbio5iqKJNFhyWCiwplVB2e14Nwrs&#10;SZ5rR+043U73E1qXfvd9+VWq123TOQhPrf8P/7W3WsFs9gO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tp9KwgAAANwAAAAPAAAAAAAAAAAAAAAAAJgCAABkcnMvZG93&#10;bnJldi54bWxQSwUGAAAAAAQABAD1AAAAhwMAAAAA&#10;" filled="f" strokeweight="1pt">
                      <v:stroke endcap="round"/>
                    </v:oval>
                  </v:group>
                  <v:shape id="Freeform 294" o:spid="_x0000_s1043" style="position:absolute;top:1363;width:431;height:143;visibility:visible;mso-wrap-style:square;v-text-anchor:top" coordsize="2874,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FEcUA&#10;AADcAAAADwAAAGRycy9kb3ducmV2LnhtbESPQWvCQBCF74L/YRnBm26aojapaxCh4EGEWil4G7PT&#10;JDQ7G3bXGP99t1Do8fHmfW/euhhMK3pyvrGs4GmegCAurW64UnD+eJu9gPABWWNrmRQ8yEOxGY/W&#10;mGt753fqT6ESEcI+RwV1CF0upS9rMujntiOO3pd1BkOUrpLa4T3CTSvTJFlKgw3Hhho72tVUfp9u&#10;Jr5xuJaL/phdVgd7fHYupLuBP5WaTobtK4hAQ/g//kvvtYIsW8LvmEgA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v8URxQAAANwAAAAPAAAAAAAAAAAAAAAAAJgCAABkcnMv&#10;ZG93bnJldi54bWxQSwUGAAAAAAQABAD1AAAAigMAAAAA&#10;" path="m190,c85,,,85,,190l,764c,869,85,954,190,954r2494,c2789,954,2874,869,2874,764r,-574c2874,85,2789,,2684,l190,xe" filled="f">
                    <v:stroke endcap="round"/>
                    <v:path arrowok="t" o:connecttype="custom" o:connectlocs="4,0;0,4;0,17;4,21;60,21;65,17;65,4;60,0;4,0" o:connectangles="0,0,0,0,0,0,0,0,0"/>
                  </v:shape>
                  <v:shape id="Freeform 295" o:spid="_x0000_s1044" style="position:absolute;left:2;top:1362;width:426;height:22;visibility:visible;mso-wrap-style:square;v-text-anchor:top" coordsize="42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uttsQA&#10;AADcAAAADwAAAGRycy9kb3ducmV2LnhtbESPT2sCMRTE7wW/Q3iCl1KzVdC6GkUKih79S3t7bJ6b&#10;xc3Lsom6+umbguBxmJnfMJNZY0txpdoXjhV8dhMQxJnTBecK9rvFxxcIH5A1lo5JwZ08zKattwmm&#10;2t14Q9dtyEWEsE9RgQmhSqX0mSGLvusq4uidXG0xRFnnUtd4i3Bbyl6SDKTFguOCwYq+DWXn7cUq&#10;OPwsjsv+77EyB/u+3vUocw/jleq0m/kYRKAmvMLP9korGI2G8H8mHgE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rrbbEAAAA3AAAAA8AAAAAAAAAAAAAAAAAmAIAAGRycy9k&#10;b3ducmV2LnhtbFBLBQYAAAAABAAEAPUAAACJAwAAAAA=&#10;" path="m,c37,3,153,22,224,22,294,22,384,4,426,e" filled="f" strokeweight="1pt">
                    <v:path arrowok="t" o:connecttype="custom" o:connectlocs="0,0;224,22;426,0" o:connectangles="0,0,0"/>
                  </v:shape>
                  <v:shape id="Freeform 296" o:spid="_x0000_s1045" style="position:absolute;left:131;top:1152;width:160;height:170;visibility:visible;mso-wrap-style:square;v-text-anchor:top" coordsize="1067,1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Aad8MA&#10;AADcAAAADwAAAGRycy9kb3ducmV2LnhtbERPy2rCQBTdC/7DcIXudGKhtUbHECwBkW5qX7i7ZK7J&#10;YOZOyIxJ+vedRcHl4by32Wgb0VPnjWMFy0UCgrh02nCl4POjmL+A8AFZY+OYFPySh2w3nWwx1W7g&#10;d+pPoRIxhH2KCuoQ2lRKX9Zk0S9cSxy5i+sshgi7SuoOhxhuG/mYJM/SouHYUGNL+5rK6+lmFfx8&#10;vx7z/ulNtn3eGLM6F8Pq8KXUw2zMNyACjeEu/ncftIL1Oq6NZ+IRkL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Aad8MAAADcAAAADwAAAAAAAAAAAAAAAACYAgAAZHJzL2Rv&#10;d25yZXYueG1sUEsFBgAAAAAEAAQA9QAAAIgDAAAAAA==&#10;" path="m1054,60l918,206v-13,13,-34,14,-47,1c857,194,856,173,869,160l1006,14v12,-13,33,-14,47,-2c1066,25,1067,46,1054,60xm735,400l599,546v-13,13,-34,14,-48,2c538,535,537,514,550,500l687,355v12,-14,33,-15,47,-2c747,366,748,387,735,400xm416,741l279,887v-12,13,-33,14,-47,1c219,876,218,854,231,841l368,695v12,-13,33,-14,47,-1c428,706,429,727,416,741xm97,1081r-36,39c49,1133,27,1134,14,1121,1,1109,,1087,12,1074r37,-38c61,1022,82,1021,96,1034v13,13,14,34,1,47xe" fillcolor="silver" strokecolor="silver" strokeweight=".1pt">
                    <v:stroke joinstyle="bevel"/>
                    <v:path arrowok="t" o:connecttype="custom" o:connectlocs="24,1;21,5;20,5;19,4;23,0;24,0;24,1;16,9;13,12;12,12;12,11;15,8;16,8;16,9;9,17;6,20;5,20;5,19;8,16;9,16;9,17;2,24;1,25;0,25;0,24;1,23;2,23;2,24" o:connectangles="0,0,0,0,0,0,0,0,0,0,0,0,0,0,0,0,0,0,0,0,0,0,0,0,0,0,0,0"/>
                    <o:lock v:ext="edit" verticies="t"/>
                  </v:shape>
                  <v:line id="Line 297" o:spid="_x0000_s1046" style="position:absolute;flip:x;visibility:visible;mso-wrap-style:square" from="95,1129" to="280,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Zv/MIAAADcAAAADwAAAGRycy9kb3ducmV2LnhtbESPQYvCMBSE7wv+h/AWvK3pKoitRhFR&#10;8Ljqwl6fzWtSbF5KE7X992ZhYY/DzHzDrDa9a8SDulB7VvA5yUAQl17XbBR8Xw4fCxAhImtsPJOC&#10;gQJs1qO3FRbaP/lEj3M0IkE4FKjAxtgWUobSksMw8S1x8irfOYxJdkbqDp8J7ho5zbK5dFhzWrDY&#10;0s5SeTvfnQJzO81mNDc/1TXvD8PXkFV2u1dq/N5vlyAi9fE//Nc+agV5nsPvmXQ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Zv/MIAAADcAAAADwAAAAAAAAAAAAAA&#10;AAChAgAAZHJzL2Rvd25yZXYueG1sUEsFBgAAAAAEAAQA+QAAAJADAAAAAA==&#10;" strokecolor="#969696">
                    <v:stroke endcap="round"/>
                  </v:line>
                  <v:shape id="Freeform 298" o:spid="_x0000_s1047" style="position:absolute;left:350;top:1145;width:161;height:171;visibility:visible;mso-wrap-style:square;v-text-anchor:top" coordsize="107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LscYA&#10;AADdAAAADwAAAGRycy9kb3ducmV2LnhtbESPT2sCMRDF7wW/Q5hCL6JJeyhlaxQpLEihBf9gr+Nm&#10;3F3dTJYk1e23dw4Fb2+YN795b7YYfKcuFFMb2MLz1IAiroJrubaw25aTN1ApIzvsApOFP0qwmI8e&#10;Zli4cOU1XTa5VgLhVKCFJue+0DpVDXlM09ATy+4YoscsY6y1i3gVuO/0izGv2mPL8qHBnj4aqs6b&#10;Xy+U/fdPrKtzGce75eErlt3pc1xa+/Q4LN9BZRry3fx/vXIS3xjJL21Egp7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hLscYAAADdAAAADwAAAAAAAAAAAAAAAACYAgAAZHJz&#10;L2Rvd25yZXYueG1sUEsFBgAAAAAEAAQA9QAAAIsDAAAAAA==&#10;" path="m1061,60l924,206v-12,13,-33,14,-47,1c864,195,863,174,876,160l1012,14v13,-13,34,-14,48,-1c1073,25,1074,47,1061,60xm742,400l605,546v-12,14,-34,14,-47,2c545,535,544,514,557,501l693,355v13,-14,34,-14,47,-2c754,366,755,387,742,400xm423,741l286,887v-13,13,-34,14,-47,1c225,876,225,855,237,841l374,695v13,-13,34,-14,47,-1c435,706,435,727,423,741xm104,1081r-43,46c49,1140,27,1141,14,1128,1,1116,,1094,12,1081r43,-45c68,1022,89,1022,102,1034v14,13,14,34,2,47xe" fillcolor="silver" strokecolor="silver" strokeweight=".1pt">
                    <v:stroke joinstyle="bevel"/>
                    <v:path arrowok="t" o:connecttype="custom" o:connectlocs="24,1;21,5;20,5;20,4;23,0;24,0;24,1;17,9;14,12;13,12;12,11;16,8;17,8;17,9;9,17;6,20;5,20;5,19;8,16;9,16;9,17;2,24;1,25;0,25;0,24;1,23;2,23;2,24" o:connectangles="0,0,0,0,0,0,0,0,0,0,0,0,0,0,0,0,0,0,0,0,0,0,0,0,0,0,0,0"/>
                    <o:lock v:ext="edit" verticies="t"/>
                  </v:shape>
                  <v:line id="Line 299" o:spid="_x0000_s1048" style="position:absolute;flip:x;visibility:visible;mso-wrap-style:square" from="376,1134" to="561,1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NesEAAADdAAAADwAAAGRycy9kb3ducmV2LnhtbERPTWsCMRC9C/0PYQq9aaKCtFujSFHo&#10;Ua3gdbqZTRY3k2WT6u6/bwTB2zze5yzXvW/ElbpYB9YwnSgQxGUwNVsNp5/d+B1ETMgGm8CkYaAI&#10;69XLaImFCTc+0PWYrMghHAvU4FJqCylj6chjnISWOHNV6DymDDsrTYe3HO4bOVNqIT3WnBsctvTl&#10;qLwc/7wGeznM57Sw5+r3o98N+0FVbrPV+u2133yCSNSnp/jh/jZ5vlJTuH+TT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sk16wQAAAN0AAAAPAAAAAAAAAAAAAAAA&#10;AKECAABkcnMvZG93bnJldi54bWxQSwUGAAAAAAQABAD5AAAAjwMAAAAA&#10;" strokecolor="#969696">
                    <v:stroke endcap="round"/>
                  </v:line>
                </v:group>
                <v:group id="Group 326" o:spid="_x0000_s1049" style="position:absolute;left:5399;top:2319;width:4983;height:3012" coordorigin="855,181" coordsize="1036,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BFKPwwAAAN0AAAAP&#10;AAAAAAAAAAAAAAAAAKoCAABkcnMvZG93bnJldi54bWxQSwUGAAAAAAQABAD6AAAAmgMAAAAA&#10;">
                  <v:group id="Group 307" o:spid="_x0000_s1050" style="position:absolute;left:858;top:181;width:1033;height:626" coordorigin="858,181" coordsize="1033,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shape id="Freeform 301" o:spid="_x0000_s1051" style="position:absolute;left:858;top:181;width:1033;height:626;visibility:visible;mso-wrap-style:square;v-text-anchor:top" coordsize="1033,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pbXcEA&#10;AADdAAAADwAAAGRycy9kb3ducmV2LnhtbERPS4vCMBC+L/gfwgje1kRR0WoUFYSFPfnA89CMbTGZ&#10;lCbaur9+IyzsbT6+56w2nbPiSU2oPGsYDRUI4tybigsNl/Phcw4iRGSD1jNpeFGAzbr3scLM+JaP&#10;9DzFQqQQDhlqKGOsMylDXpLDMPQ1ceJuvnEYE2wKaRpsU7izcqzUTDqsODWUWNO+pPx+ejgNu0X7&#10;M31cz6/jrI3XgxvZ+7e3Wg/63XYJIlIX/8V/7i+T5is1gfc36QS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76W13BAAAA3QAAAA8AAAAAAAAAAAAAAAAAmAIAAGRycy9kb3du&#10;cmV2LnhtbFBLBQYAAAAABAAEAPUAAACGAwAAAAA=&#10;" path="m387,l,387,,626r645,l1033,238,1033,,387,xe" stroked="f">
                      <v:path arrowok="t" o:connecttype="custom" o:connectlocs="387,0;0,387;0,626;645,626;1033,238;1033,0;387,0" o:connectangles="0,0,0,0,0,0,0"/>
                    </v:shape>
                    <v:shape id="Freeform 302" o:spid="_x0000_s1052" style="position:absolute;left:858;top:181;width:1033;height:387;visibility:visible;mso-wrap-style:square;v-text-anchor:top" coordsize="1033,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xtG8EA&#10;AADdAAAADwAAAGRycy9kb3ducmV2LnhtbERPS4vCMBC+L/gfwgje1kTBRappEVEUbz4OHodmbKvN&#10;pDZR6783Cwt7m4/vOfOss7V4UusrxxpGQwWCOHem4kLD6bj+noLwAdlg7Zg0vMlDlva+5pgY9+I9&#10;PQ+hEDGEfYIayhCaREqfl2TRD11DHLmLay2GCNtCmhZfMdzWcqzUj7RYcWwosaFlSfnt8LAa7n6z&#10;ehfb0zJws7ieu91ofV/VWg/63WIGIlAX/sV/7q2J85WawO838QSZ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cbRvBAAAA3QAAAA8AAAAAAAAAAAAAAAAAmAIAAGRycy9kb3du&#10;cmV2LnhtbFBLBQYAAAAABAAEAPUAAACGAwAAAAA=&#10;" path="m,387r645,l1033,,387,,,387xe" stroked="f">
                      <v:path arrowok="t" o:connecttype="custom" o:connectlocs="0,387;645,387;1033,0;387,0;0,387" o:connectangles="0,0,0,0,0"/>
                    </v:shape>
                    <v:shape id="Freeform 303" o:spid="_x0000_s1053" style="position:absolute;left:1503;top:181;width:388;height:626;visibility:visible;mso-wrap-style:square;v-text-anchor:top" coordsize="388,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7gwsYA&#10;AADdAAAADwAAAGRycy9kb3ducmV2LnhtbESPQWvCQBCF7wX/wzJCb3WjoJXoJkiLkB56UPsDxuyY&#10;xGRnk+w2pv31rlDobYb33jdvtuloGjFQ7yrLCuazCARxbnXFhYKv0/5lDcJ5ZI2NZVLwQw7SZPK0&#10;xVjbGx9oOPpCBAi7GBWU3rexlC4vyaCb2ZY4aBfbG/Rh7Qupe7wFuGnkIopW0mDF4UKJLb2VlNfH&#10;b6Pgd8mnz3PH6/f6Y3ltmLvs8LpS6nk67jYgPI3+3/yXznSoH4jw+CaMIJ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7gwsYAAADdAAAADwAAAAAAAAAAAAAAAACYAgAAZHJz&#10;L2Rvd25yZXYueG1sUEsFBgAAAAAEAAQA9QAAAIsDAAAAAA==&#10;" path="m,387l388,r,238l,626,,387xe" fillcolor="#cdcdcd" stroked="f">
                      <v:path arrowok="t" o:connecttype="custom" o:connectlocs="0,387;388,0;388,238;0,626;0,387" o:connectangles="0,0,0,0,0"/>
                    </v:shape>
                    <v:shape id="Freeform 304" o:spid="_x0000_s1054" style="position:absolute;left:858;top:181;width:1033;height:626;visibility:visible;mso-wrap-style:square;v-text-anchor:top" coordsize="1033,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O8QA&#10;AADdAAAADwAAAGRycy9kb3ducmV2LnhtbERPTU8CMRC9m/AfmjHhBq0eAFcKWTAmBk6gch634+7G&#10;7XRtK+zy6ykJibd5eZ8zX3a2EUfyoXas4WGsQBAXztRcavh4fx3NQISIbLBxTBp6CrBcDO7mmBl3&#10;4h0d97EUKYRDhhqqGNtMylBUZDGMXUucuG/nLcYEfSmNx1MKt418VGoiLdacGipsaV1R8bP/sxqe&#10;vvpVf2jWL90sP5zz+nPjt+ZX6+F9lz+DiNTFf/HN/WbSfKWmcP0mnS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viDvEAAAA3QAAAA8AAAAAAAAAAAAAAAAAmAIAAGRycy9k&#10;b3ducmV2LnhtbFBLBQYAAAAABAAEAPUAAACJAwAAAAA=&#10;" path="m387,l,387,,626r645,l1033,238,1033,,387,xe" filled="f" strokeweight="1pt">
                      <v:stroke joinstyle="miter"/>
                      <v:path arrowok="t" o:connecttype="custom" o:connectlocs="387,0;0,387;0,626;645,626;1033,238;1033,0;387,0" o:connectangles="0,0,0,0,0,0,0"/>
                    </v:shape>
                    <v:shape id="Freeform 305" o:spid="_x0000_s1055" style="position:absolute;left:858;top:181;width:1033;height:387;visibility:visible;mso-wrap-style:square;v-text-anchor:top" coordsize="1033,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oG8cUA&#10;AADdAAAADwAAAGRycy9kb3ducmV2LnhtbESPQW/CMAyF75P4D5GRdhsJPSDWERBMmsRpGozDjlZj&#10;2ojEqZqMdv9+PkzazdZ7fu/zZjfFoO40ZJ/YwnJhQBE3yXluLVw+357WoHJBdhgSk4UfyrDbzh42&#10;WLs08onu59IqCeFco4WulL7WOjcdRcyL1BOLdk1DxCLr0Go34CjhMejKmJWO6FkaOuzptaPmdv6O&#10;FsZl8av1YXr+CO/h0h991Z6+Kmsf59P+BVShqfyb/66PTvCNEVz5Rkb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2gbxxQAAAN0AAAAPAAAAAAAAAAAAAAAAAJgCAABkcnMv&#10;ZG93bnJldi54bWxQSwUGAAAAAAQABAD1AAAAigMAAAAA&#10;" path="m,387r645,l1033,e" filled="f" strokeweight="1pt">
                      <v:stroke joinstyle="miter"/>
                      <v:path arrowok="t" o:connecttype="custom" o:connectlocs="0,387;645,387;1033,0" o:connectangles="0,0,0"/>
                    </v:shape>
                    <v:line id="Line 306" o:spid="_x0000_s1056" style="position:absolute;visibility:visible;mso-wrap-style:square" from="1503,568" to="150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Ai0sIAAADdAAAADwAAAGRycy9kb3ducmV2LnhtbERP22oCMRB9L/gPYQTfaqIPYlejeEER&#10;W2i9fMCwGXcXN5NlEzX265tCoW9zONeZzqOtxZ1aXznWMOgrEMS5MxUXGs6nzesYhA/IBmvHpOFJ&#10;HuazzssUM+MefKD7MRQihbDPUEMZQpNJ6fOSLPq+a4gTd3GtxZBgW0jT4iOF21oOlRpJixWnhhIb&#10;WpWUX483q+FbvUdU4/rzi3k9LLb75fODo9a9blxMQASK4V/8596ZNF+pN/j9Jp0gZ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Ai0sIAAADdAAAADwAAAAAAAAAAAAAA&#10;AAChAgAAZHJzL2Rvd25yZXYueG1sUEsFBgAAAAAEAAQA+QAAAJADAAAAAA==&#10;" strokeweight="1pt">
                      <v:stroke joinstyle="miter"/>
                    </v:line>
                  </v:group>
                  <v:group id="Group 310" o:spid="_x0000_s1057" style="position:absolute;left:978;top:634;width:143;height:115" coordorigin="978,634" coordsize="143,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kP/vscAAADd&#10;AAAADwAAAAAAAAAAAAAAAACqAgAAZHJzL2Rvd25yZXYueG1sUEsFBgAAAAAEAAQA+gAAAJ4DAAAA&#10;AA==&#10;">
                    <v:shape id="Freeform 308" o:spid="_x0000_s1058" style="position:absolute;left:978;top:634;width:143;height:115;visibility:visible;mso-wrap-style:square;v-text-anchor:top" coordsize="954,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bQfMAA&#10;AADdAAAADwAAAGRycy9kb3ducmV2LnhtbERPzYrCMBC+C/sOYQRvmrboslSjyIKyF5Gt+wBDM7bF&#10;ZhKa1Hbf3giCt/n4fmezG00r7tT5xrKCdJGAIC6tbrhS8Hc5zL9A+ICssbVMCv7Jw277Mdlgru3A&#10;v3QvQiViCPscFdQhuFxKX9Zk0C+sI47c1XYGQ4RdJXWHQww3rcyS5FMabDg21Ojou6byVvRGgbue&#10;suLcHLMeXTpUOK761dIpNZuO+zWIQGN4i1/uHx3nJ2kKz2/iCX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bQfMAAAADdAAAADwAAAAAAAAAAAAAAAACYAgAAZHJzL2Rvd25y&#10;ZXYueG1sUEsFBgAAAAAEAAQA9QAAAIUDAAAAAA==&#10;" path="m310,c139,,,139,,310l,458c,629,139,767,310,767r335,c815,767,954,629,954,458r,-148c954,139,815,,645,l310,xe" strokeweight="0">
                      <v:path arrowok="t" o:connecttype="custom" o:connectlocs="7,0;0,7;0,10;7,17;15,17;21,10;21,7;15,0;7,0" o:connectangles="0,0,0,0,0,0,0,0,0"/>
                    </v:shape>
                    <v:shape id="Freeform 309" o:spid="_x0000_s1059" style="position:absolute;left:978;top:634;width:143;height:115;visibility:visible;mso-wrap-style:square;v-text-anchor:top" coordsize="954,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incIA&#10;AADdAAAADwAAAGRycy9kb3ducmV2LnhtbERPTYvCMBC9L/gfwgje1sQiotUoIqt4WWFV6HVoxrbY&#10;TEqT1eqv3wjC3ubxPmex6mwtbtT6yrGG0VCBIM6dqbjQcD5tP6cgfEA2WDsmDQ/ysFr2PhaYGnfn&#10;H7odQyFiCPsUNZQhNKmUPi/Joh+6hjhyF9daDBG2hTQt3mO4rWWi1ERarDg2lNjQpqT8evy1GtR4&#10;ms2e2XmXJdvTNx/WynTqS+tBv1vPQQTqwr/47d6bOF+NEnh9E0+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waKdwgAAAN0AAAAPAAAAAAAAAAAAAAAAAJgCAABkcnMvZG93&#10;bnJldi54bWxQSwUGAAAAAAQABAD1AAAAhwMAAAAA&#10;" path="m310,c139,,,139,,310l,458c,629,139,767,310,767r335,c815,767,954,629,954,458r,-148c954,139,815,,645,l310,xe" filled="f" strokeweight="1pt">
                      <v:stroke endcap="round"/>
                      <v:path arrowok="t" o:connecttype="custom" o:connectlocs="7,0;0,7;0,10;7,17;15,17;21,10;21,7;15,0;7,0" o:connectangles="0,0,0,0,0,0,0,0,0"/>
                    </v:shape>
                  </v:group>
                  <v:group id="Group 313" o:spid="_x0000_s1060" style="position:absolute;left:1004;top:648;width:89;height:88" coordorigin="1004,648" coordsize="8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FhycMAAADdAAAADwAAAGRycy9kb3ducmV2LnhtbERPTYvCMBC9C/sfwgje&#10;NK2iSDWKyLp4kAWrsOxtaMa22ExKk23rvzcLgrd5vM9Zb3tTiZYaV1pWEE8iEMSZ1SXnCq6Xw3gJ&#10;wnlkjZVlUvAgB9vNx2CNibYdn6lNfS5CCLsEFRTe14mULivIoJvYmjhwN9sY9AE2udQNdiHcVHIa&#10;RQtpsOTQUGBN+4Kye/pnFHx12O1m8Wd7ut/2j9/L/PvnFJNSo2G/W4Hw1Pu3+OU+6jA/im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kWHJwwAAAN0AAAAP&#10;AAAAAAAAAAAAAAAAAKoCAABkcnMvZG93bnJldi54bWxQSwUGAAAAAAQABAD6AAAAmgMAAAAA&#10;">
                    <v:oval id="Oval 311" o:spid="_x0000_s1061" style="position:absolute;left:1004;top:648;width:89;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tYYsEA&#10;AADdAAAADwAAAGRycy9kb3ducmV2LnhtbERPTYvCMBC9C/6HMMLeNFUW0WqUKgh7XRXdvY3N2BSb&#10;SWmidvfXG0HwNo/3OfNlaytxo8aXjhUMBwkI4tzpkgsF+92mPwHhA7LGyjEp+CMPy0W3M8dUuzt/&#10;020bChFD2KeowIRQp1L63JBFP3A1ceTOrrEYImwKqRu8x3BbyVGSjKXFkmODwZrWhvLL9moVtLy6&#10;4Po0PRjL+bU4/mS/+J8p9dFrsxmIQG14i1/uLx3nJ8NPeH4TT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LWGLBAAAA3QAAAA8AAAAAAAAAAAAAAAAAmAIAAGRycy9kb3du&#10;cmV2LnhtbFBLBQYAAAAABAAEAPUAAACGAwAAAAA=&#10;" strokeweight="0"/>
                    <v:oval id="Oval 312" o:spid="_x0000_s1062" style="position:absolute;left:1004;top:648;width:89;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Yor4A&#10;AADdAAAADwAAAGRycy9kb3ducmV2LnhtbERPSwrCMBDdC94hjOBGNFVUpBpFFEEEwe9+aMa22ExK&#10;E7Xe3giCu3m878wWtSnEkyqXW1bQ70UgiBOrc04VXM6b7gSE88gaC8uk4E0OFvNmY4axti8+0vPk&#10;UxFC2MWoIPO+jKV0SUYGXc+WxIG72cqgD7BKpa7wFcJNIQdRNJYGcw4NGZa0yii5nx5GgT3LS+mo&#10;Hi63k8OY1rnfda57pdqtejkF4an2f/HPvdVhftQfwfebcIKc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Uf2KK+AAAA3QAAAA8AAAAAAAAAAAAAAAAAmAIAAGRycy9kb3ducmV2&#10;LnhtbFBLBQYAAAAABAAEAPUAAACDAwAAAAA=&#10;" filled="f" strokeweight="1pt">
                      <v:stroke endcap="round"/>
                    </v:oval>
                  </v:group>
                  <v:shape id="Freeform 314" o:spid="_x0000_s1063" style="position:absolute;left:855;top:573;width:641;height:231;visibility:visible;mso-wrap-style:square;v-text-anchor:top" coordsize="4274,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iwsMA&#10;AADdAAAADwAAAGRycy9kb3ducmV2LnhtbERP22rCQBB9F/oPywh9010jSImuIoKlhQr1/jpkxySY&#10;nQ3ZNab9+m5B8G0O5zqzRWcr0VLjS8caRkMFgjhzpuRcw2G/HryB8AHZYOWYNPyQh8X8pTfD1Lg7&#10;b6ndhVzEEPYpaihCqFMpfVaQRT90NXHkLq6xGCJscmkavMdwW8lEqYm0WHJsKLCmVUHZdXezGm5m&#10;P37/3Xwft19tNf48bRK1Pidav/a75RREoC48xQ/3h4nz1WgC/9/EE+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RiwsMAAADdAAAADwAAAAAAAAAAAAAAAACYAgAAZHJzL2Rv&#10;d25yZXYueG1sUEsFBgAAAAAEAAQA9QAAAIgDAAAAAA==&#10;" path="m307,c138,,,137,,306r,928c,1403,138,1540,307,1540r3661,c4137,1540,4274,1403,4274,1234r,-928c4274,137,4137,,3968,l307,xe" filled="f">
                    <v:stroke endcap="round"/>
                    <v:path arrowok="t" o:connecttype="custom" o:connectlocs="7,0;0,7;0,28;7,35;89,35;96,28;96,7;89,0;7,0" o:connectangles="0,0,0,0,0,0,0,0,0"/>
                  </v:shape>
                  <v:shape id="Freeform 315" o:spid="_x0000_s1064" style="position:absolute;left:1070;top:296;width:215;height:229;visibility:visible;mso-wrap-style:square;v-text-anchor:top" coordsize="1434,1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olSsMA&#10;AADdAAAADwAAAGRycy9kb3ducmV2LnhtbERPS2vCQBC+F/oflhF6qxuFPoiuIgVL6aHS1HgesuMm&#10;mJ0N2alGf71bKHibj+858+XgW3WkPjaBDUzGGSjiKtiGnYHtz/rxFVQUZIttYDJwpgjLxf3dHHMb&#10;TvxNx0KcSiEcczRQi3S51rGqyWMch444cfvQe5QEe6dtj6cU7ls9zbJn7bHh1FBjR281VYfi1xvQ&#10;5fnp/fIl5WYXy1i0KyeXT2fMw2hYzUAJDXIT/7s/bJqfTV7g75t0gl5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olSsMAAADdAAAADwAAAAAAAAAAAAAAAACYAgAAZHJzL2Rv&#10;d25yZXYueG1sUEsFBgAAAAAEAAQA9QAAAIgDAAAAAA==&#10;" path="m1421,60l1284,206v-12,13,-33,14,-47,2c1224,195,1223,174,1236,160l1372,14v13,-13,34,-14,48,-1c1433,25,1434,46,1421,60xm1102,401l966,547v-13,13,-34,14,-47,1c905,536,904,515,917,501l1054,355v12,-13,33,-14,47,-1c1114,366,1115,387,1102,401xm783,741l647,887v-13,14,-34,15,-47,2c586,876,586,855,598,842l735,696v12,-14,33,-14,47,-2c795,707,796,728,783,741xm465,1082l328,1228v-13,14,-34,14,-47,2c267,1217,267,1196,279,1183l416,1037v12,-14,34,-15,47,-2c476,1048,477,1069,465,1082xm146,1423r-85,90c49,1527,27,1527,14,1515,1,1502,,1481,12,1468r85,-91c110,1364,131,1363,144,1376v14,12,14,33,2,47xe" fillcolor="silver" strokecolor="silver" strokeweight=".1pt">
                    <v:stroke joinstyle="bevel"/>
                    <v:path arrowok="t" o:connecttype="custom" o:connectlocs="32,1;29,5;28,5;28,4;31,0;32,0;32,1;25,9;22,12;21,12;21,11;24,8;25,8;25,9;18,17;15,20;13,20;13,19;16,16;18,16;18,17;10,24;7,28;6,28;6,27;9,23;10,23;10,24;3,32;1,34;0,34;0,33;2,31;3,31;3,32" o:connectangles="0,0,0,0,0,0,0,0,0,0,0,0,0,0,0,0,0,0,0,0,0,0,0,0,0,0,0,0,0,0,0,0,0,0,0"/>
                    <o:lock v:ext="edit" verticies="t"/>
                  </v:shape>
                  <v:line id="Line 316" o:spid="_x0000_s1065" style="position:absolute;flip:x;visibility:visible;mso-wrap-style:square" from="1018,263" to="1271,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2/NsEAAADdAAAADwAAAGRycy9kb3ducmV2LnhtbESPQYvCMBCF74L/IYywN03dwqLVKCKu&#10;7NUqeB2asSk2k9JErf9+57CwtxnmvTffW28H36on9bEJbGA+y0ARV8E2XBu4nL+nC1AxIVtsA5OB&#10;N0XYbsajNRY2vPhEzzLVSkI4FmjApdQVWsfKkcc4Cx2x3G6h95hk7Wtte3xJuG/1Z5Z9aY8NyweH&#10;He0dVffy4Q101+PuofNTjss2hFteHpyIjfmYDLsVqERD+hf/uX+s4GdzwZU2MoL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jb82wQAAAN0AAAAPAAAAAAAAAAAAAAAA&#10;AKECAABkcnMvZG93bnJldi54bWxQSwUGAAAAAAQABAD5AAAAjwMAAAAA&#10;" strokecolor="gray">
                    <v:stroke endcap="round"/>
                  </v:line>
                  <v:shape id="Freeform 317" o:spid="_x0000_s1066" style="position:absolute;left:1388;top:287;width:215;height:229;visibility:visible;mso-wrap-style:square;v-text-anchor:top" coordsize="1434,1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kUo8MA&#10;AADdAAAADwAAAGRycy9kb3ducmV2LnhtbERPTWvCQBC9F/oflhF6qxuFlja6ihQspYdKU+N5yI6b&#10;YHY2ZKca/fVuoeBtHu9z5svBt+pIfWwCG5iMM1DEVbANOwPbn/XjC6goyBbbwGTgTBGWi/u7OeY2&#10;nPibjoU4lUI45migFulyrWNVk8c4Dh1x4vah9ygJ9k7bHk8p3Ld6mmXP2mPDqaHGjt5qqg7Frzeg&#10;y/PT++VLys0ulrFoV04un86Yh9GwmoESGuQm/nd/2DQ/m7zC3zfpB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kUo8MAAADdAAAADwAAAAAAAAAAAAAAAACYAgAAZHJzL2Rv&#10;d25yZXYueG1sUEsFBgAAAAAEAAQA9QAAAIgDAAAAAA==&#10;" path="m1421,60l1284,206v-12,13,-33,14,-47,2c1224,195,1223,174,1236,160l1372,14v13,-13,34,-14,48,-1c1433,25,1434,46,1421,60xm1102,401l966,547v-13,13,-34,14,-47,1c905,536,904,515,917,501l1054,355v12,-13,33,-14,47,-1c1114,366,1115,387,1102,401xm783,741l647,887v-13,14,-34,15,-47,2c586,876,586,855,598,842l735,696v12,-14,33,-14,47,-2c795,707,796,728,783,741xm465,1082l328,1228v-13,14,-34,14,-47,2c267,1217,267,1196,279,1183l416,1037v12,-14,34,-15,47,-2c476,1048,477,1069,465,1082xm146,1423r-85,90c49,1527,27,1527,14,1515,1,1502,,1481,12,1468r85,-91c110,1364,131,1363,144,1376v14,12,14,33,2,47xe" fillcolor="silver" strokecolor="silver" strokeweight=".1pt">
                    <v:stroke joinstyle="bevel"/>
                    <v:path arrowok="t" o:connecttype="custom" o:connectlocs="32,1;29,5;28,5;28,4;31,0;32,0;32,1;25,9;22,12;21,12;21,11;24,8;25,8;25,9;18,17;15,20;13,20;13,19;16,16;18,16;18,17;10,24;7,28;6,28;6,27;9,23;10,23;10,24;3,32;1,34;0,34;0,33;2,31;3,31;3,32" o:connectangles="0,0,0,0,0,0,0,0,0,0,0,0,0,0,0,0,0,0,0,0,0,0,0,0,0,0,0,0,0,0,0,0,0,0,0"/>
                    <o:lock v:ext="edit" verticies="t"/>
                  </v:shape>
                  <v:line id="Line 318" o:spid="_x0000_s1067" style="position:absolute;flip:x;visibility:visible;mso-wrap-style:square" from="1420,270" to="167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5jcEAAADdAAAADwAAAGRycy9kb3ducmV2LnhtbESPQYvCMBCF7wv+hzCCtzXVwrJWo4js&#10;ile7gtehGZtiMylN1PrvnYOwtxnmvTffW20G36o79bEJbGA2zUARV8E2XBs4/f1+foOKCdliG5gM&#10;PCnCZj36WGFhw4OPdC9TrSSEY4EGXEpdoXWsHHmM09ARy+0Seo9J1r7WtseHhPtWz7PsS3tsWD44&#10;7GjnqLqWN2+gO++3N50fc1y0IVzy8seJ2JjJeNguQSUa0r/47T5Ywc/mwi9tZAS9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l3mNwQAAAN0AAAAPAAAAAAAAAAAAAAAA&#10;AKECAABkcnMvZG93bnJldi54bWxQSwUGAAAAAAQABAD5AAAAjwMAAAAA&#10;" strokecolor="gray">
                    <v:stroke endcap="round"/>
                  </v:line>
                  <v:shape id="Freeform 319" o:spid="_x0000_s1068" style="position:absolute;left:1250;top:232;width:485;height:6;visibility:visible;mso-wrap-style:square;v-text-anchor:top" coordsize="4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Oc8QA&#10;AADdAAAADwAAAGRycy9kb3ducmV2LnhtbERPTWvCQBC9F/wPywi91V09WImuEgRRay9VEbwN2TEJ&#10;ZmdDdk3S/vpuoeBtHu9zFqveVqKlxpeONYxHCgRx5kzJuYbzafM2A+EDssHKMWn4Jg+r5eBlgYlx&#10;HX9Rewy5iCHsE9RQhFAnUvqsIIt+5GriyN1cYzFE2OTSNNjFcFvJiVJTabHk2FBgTeuCsvvxYTVs&#10;5TXlQ36bXX72nyeV9ofuo33X+nXYp3MQgfrwFP+7dybOV5Mx/H0TT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hTnPEAAAA3QAAAA8AAAAAAAAAAAAAAAAAmAIAAGRycy9k&#10;b3ducmV2LnhtbFBLBQYAAAAABAAEAPUAAACJAwAAAAA=&#10;" path="m,c,,1,,1,,2,,2,,3,v,,1,,1,c5,,5,,5,1v1,,2,,2,c7,1,8,1,8,1v1,,1,1,2,1c10,2,11,2,11,2v1,,1,1,2,1c13,3,13,3,14,3v,1,1,1,1,1c16,4,16,4,17,4v,,1,1,1,1c19,5,19,5,20,5v,,,,1,c21,5,22,6,22,6v1,,1,,2,c24,6,25,6,25,6v1,,1,,2,c27,6,28,6,28,6v,,1,-1,1,-1c30,5,30,5,31,5v,,1,,1,c33,5,33,4,34,4v,,1,,1,c35,4,36,4,36,3v1,,1,,2,c38,3,39,2,39,2v1,,1,,2,c41,2,42,1,42,1v1,,1,,1,c44,1,44,1,45,1,45,,46,,46,v1,,1,,2,c48,,49,,49,v1,,1,,1,c51,,51,,52,v,,1,,1,c54,,54,,55,v,,1,,1,1c57,1,57,1,58,1v,,,,1,c59,1,60,2,60,2v1,,1,,2,c62,2,63,3,63,3v1,,1,,2,c65,4,65,4,66,4v,,1,,1,c68,4,68,5,69,5v,,1,,1,c71,5,71,5,72,5v,,1,1,1,1c73,6,74,6,74,6v1,,1,,2,c76,6,77,6,77,6v1,,1,,2,c79,6,80,5,80,5v,,1,,1,c82,5,82,5,83,5v,,1,-1,1,-1c85,4,85,4,86,4v,,,,1,-1c88,3,88,3,88,3v1,,1,-1,2,-1c90,2,91,2,91,2v1,,1,-1,2,-1c93,1,94,1,94,1v1,,1,,1,c96,,96,,97,v,,1,,1,c99,,99,,100,v,,1,,1,c101,,102,,103,v,,,,1,c104,,105,,105,v1,,1,,2,1c107,1,108,1,108,1v1,,1,,1,c110,1,110,2,111,2v,,1,,1,c113,2,113,3,114,3v,,1,,1,c116,4,116,4,116,4v1,,2,,2,c118,4,119,5,119,5v1,,1,,2,c121,5,122,5,122,5v1,,1,1,2,1c124,6,124,6,125,6v,,1,,1,c127,6,127,6,128,6v,,1,,1,c130,6,130,5,131,5v,,,,1,c132,5,133,5,133,5v1,,1,-1,2,-1c135,4,136,4,136,4v1,,1,,2,-1c138,3,139,3,139,3v,,1,-1,1,-1c141,2,141,2,142,2v,,1,-1,1,-1c144,1,144,1,145,1v,,1,,1,c146,,147,,147,v1,,1,,2,c149,,150,,150,v1,,1,,2,c152,,153,,153,v1,,1,,1,c155,,155,,156,v,,1,,1,1c158,1,158,1,159,1v,,1,,1,c161,1,161,2,161,2v1,,1,,2,c163,2,164,3,164,3v1,,1,,2,c166,4,167,4,167,4v1,,1,,2,c169,4,169,5,170,5v,,1,,1,c172,5,172,5,173,5v,,1,1,1,1c175,6,175,6,176,6v,,,,1,c177,6,178,6,178,6v1,,1,,2,c180,6,181,5,181,5v1,,1,,2,c183,5,184,5,184,5v,,1,-1,1,-1c186,4,186,4,187,4v,,1,,1,-1c189,3,189,3,190,3v,,1,-1,1,-1c191,2,192,2,192,2v1,,1,-1,2,-1c194,1,195,1,195,1v1,,1,,2,c197,,197,,198,v1,,1,,1,c200,,200,,201,v,,1,,1,c203,,203,,204,v,,1,,1,c206,,206,,206,v1,,1,,2,1c208,1,209,1,209,1v1,,1,,2,c211,1,212,2,212,2v,,1,,2,c214,2,214,3,215,3v,,1,,1,c217,4,217,4,218,4v,,1,,1,c220,4,220,5,220,5v1,,1,,2,c222,5,223,5,223,5v1,,1,1,2,1c225,6,226,6,226,6v1,,1,,1,c228,6,229,6,229,6v,,1,,1,c231,6,231,5,232,5v,,1,,1,c234,5,234,5,235,5v,,,-1,1,-1c236,4,237,4,237,4v1,,1,,2,-1c239,3,240,3,240,3v1,,1,-1,2,-1c242,2,242,2,243,2v1,,1,-1,1,-1c245,1,245,1,246,1v,,1,,1,c248,,248,,249,v,,1,,1,c250,,251,,251,v1,,1,,2,c253,,254,,254,v1,,1,,2,c256,,257,,257,v,,1,,1,1c259,1,259,1,260,1v,,1,,1,c262,1,262,2,263,2v,,1,,1,c265,2,265,3,265,3v1,,1,,2,c267,4,268,4,268,4v1,,1,,2,c270,4,271,5,271,5v1,,1,,1,c273,5,273,5,274,5v,,1,1,1,1c276,6,276,6,277,6v,,1,,1,c279,6,279,6,280,6v,,,,1,c281,6,282,5,282,5v1,,1,,2,c284,5,285,5,285,5v1,,1,-1,2,-1c287,4,287,4,288,4v,,1,,1,-1c290,3,290,3,291,3v,,1,-1,1,-1c293,2,293,2,294,2v,,1,-1,1,-1c295,1,296,1,296,1v1,,1,,2,c298,,299,,299,v1,,1,,2,c301,,302,,302,v,,1,,1,c304,,304,,305,v,,1,,1,c307,,307,,308,v,,1,,1,1c310,1,310,1,310,1v1,,1,,2,c312,1,313,2,313,2v1,,1,,2,c315,2,316,3,316,3v1,,1,,1,c318,4,318,4,319,4v,,1,,1,c321,4,321,5,322,5v,,1,,1,c323,5,324,5,325,5v,,,1,1,1c326,6,327,6,327,6v1,,1,,2,c329,6,330,6,330,6v1,,1,,2,c332,6,332,5,333,5v,,1,,1,c335,5,335,5,336,5v,,1,-1,1,-1c338,4,338,4,338,4v1,,2,,2,-1c340,3,341,3,341,3v1,,1,-1,2,-1c343,2,344,2,344,2v1,,1,-1,2,-1c346,1,346,1,347,1v,,1,,1,c349,,349,,350,v,,1,,1,c352,,352,,353,v,,,,1,c355,,355,,355,v1,,1,,2,c357,,358,,358,v1,,1,,2,1c360,1,361,1,361,1v,,1,,1,c363,1,363,2,364,2v,,1,,1,c366,2,366,3,367,3v,,1,,1,c368,4,369,4,369,4v1,,1,,2,c371,4,372,5,372,5v1,,1,,2,c374,5,375,5,375,5v1,,1,1,1,1c377,6,377,6,378,6v,,1,,1,c380,6,380,6,381,6v,,1,,1,c383,6,383,5,383,5v1,,1,,2,c385,5,386,5,386,5v1,,1,-1,2,-1c388,4,389,4,389,4v1,,1,,2,-1c391,3,391,3,392,3v,,1,-1,1,-1c394,2,394,2,395,2v,,1,-1,1,-1c397,1,397,1,398,1v,,,,1,c399,,400,,400,v1,,1,,2,c402,,403,,403,v1,,1,,2,c405,,406,,406,v,,1,,1,c408,,408,,409,v,,1,,1,1c411,1,411,1,412,1v,,1,,1,c413,1,414,2,414,2v1,,1,,2,c416,2,417,3,417,3v1,,1,,2,c419,4,420,4,420,4v1,,1,,1,c422,4,422,5,423,5v,,1,,1,c425,5,425,5,426,5v,,1,1,1,1c428,6,428,6,428,6v1,,1,,2,c430,6,431,6,431,6v1,,1,,2,c433,6,434,5,434,5v,,1,,2,c436,5,436,5,437,5v,,1,-1,1,-1c439,4,439,4,440,4v,,1,,1,-1c442,3,442,3,443,3v,,,-1,1,-1c444,2,445,2,445,2v1,,1,-1,2,-1c447,1,448,1,448,1v1,,1,,1,c450,,451,,451,v,,1,,1,c453,,453,,454,v,,1,,1,c456,,456,,457,v,,,,1,c458,,459,,459,v1,,1,,2,1c461,1,462,1,462,1v1,,1,,2,c464,1,464,2,465,2v1,,1,,1,c467,2,467,3,468,3v,,1,,1,c470,4,470,4,471,4v,,1,,1,c472,4,473,5,473,5v1,,1,,2,c475,5,476,5,476,5v1,,1,1,2,1c478,6,479,6,479,6v,,1,,1,c481,6,481,6,482,6v,,1,,1,c484,6,484,5,485,5v,,,,,e" filled="f" strokecolor="#969696">
                    <v:stroke endcap="round"/>
                    <v:path arrowok="t" o:connecttype="custom" o:connectlocs="7,1;15,4;24,6;32,5;41,2;49,0;58,1;66,4;74,6;83,5;91,2;100,0;108,1;116,4;125,6;133,5;142,2;150,0;159,1;167,4;176,6;184,5;192,2;201,0;209,1;218,4;226,6;235,5;243,2;251,0;260,1;268,4;277,6;285,5;294,2;302,0;310,1;319,4;327,6;336,5;344,2;353,0;361,1;369,4;378,6;386,5;395,2;403,0;412,1;420,4;428,6;437,5;445,2;454,0;462,1;471,4;479,6" o:connectangles="0,0,0,0,0,0,0,0,0,0,0,0,0,0,0,0,0,0,0,0,0,0,0,0,0,0,0,0,0,0,0,0,0,0,0,0,0,0,0,0,0,0,0,0,0,0,0,0,0,0,0,0,0,0,0,0,0"/>
                  </v:shape>
                  <v:group id="Group 322" o:spid="_x0000_s1069" style="position:absolute;left:1208;top:632;width:143;height:114" coordorigin="1208,632" coordsize="143,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EO78MAAADdAAAADwAAAGRycy9kb3ducmV2LnhtbERPS4vCMBC+C/6HMII3&#10;TdtFkWoUEV08yIIPWPY2NGNbbCaliW3992ZhYW/z8T1ntelNJVpqXGlZQTyNQBBnVpecK7hdD5MF&#10;COeRNVaWScGLHGzWw8EKU207PlN78bkIIexSVFB4X6dSuqwgg25qa+LA3W1j0AfY5FI32IVwU8kk&#10;iubSYMmhocCadgVlj8vTKPjssNt+xPv29LjvXj/X2df3KSalxqN+uwThqff/4j/3UYf5UZL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sQ7vwwAAAN0AAAAP&#10;AAAAAAAAAAAAAAAAAKoCAABkcnMvZG93bnJldi54bWxQSwUGAAAAAAQABAD6AAAAmgMAAAAA&#10;">
                    <v:shape id="Freeform 320" o:spid="_x0000_s1070" style="position:absolute;left:1208;top:632;width:143;height:114;visibility:visible;mso-wrap-style:square;v-text-anchor:top" coordsize="953,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Wbx8MA&#10;AADdAAAADwAAAGRycy9kb3ducmV2LnhtbERPS4vCMBC+C/sfwix4kTW1LrJWo6hgEW8+wOvQjG13&#10;m0lpolZ/vREWvM3H95zpvDWVuFLjSssKBv0IBHFmdcm5guNh/fUDwnlkjZVlUnAnB/PZR2eKibY3&#10;3tF173MRQtglqKDwvk6kdFlBBl3f1sSBO9vGoA+wyaVu8BbCTSXjKBpJgyWHhgJrWhWU/e0vRkG2&#10;PejBEh/jS9r7peqUx+nuO1Wq+9kuJiA8tf4t/ndvdJgfxUN4fRNOk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Wbx8MAAADdAAAADwAAAAAAAAAAAAAAAACYAgAAZHJzL2Rv&#10;d25yZXYueG1sUEsFBgAAAAAEAAQA9QAAAIgDAAAAAA==&#10;" path="m306,c137,,,137,,307l,454c,623,137,760,306,760r341,c816,760,953,623,953,454r,-147c953,137,816,,647,l306,xe" strokeweight="0">
                      <v:path arrowok="t" o:connecttype="custom" o:connectlocs="7,0;0,7;0,10;7,17;15,17;21,10;21,7;15,0;7,0" o:connectangles="0,0,0,0,0,0,0,0,0"/>
                    </v:shape>
                    <v:shape id="Freeform 321" o:spid="_x0000_s1071" style="position:absolute;left:1208;top:632;width:143;height:114;visibility:visible;mso-wrap-style:square;v-text-anchor:top" coordsize="953,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pqm8UA&#10;AADdAAAADwAAAGRycy9kb3ducmV2LnhtbERPTWvCQBC9C/6HZQq96a5pUYmuItJiDwpq7KG3ITsm&#10;odnZkF01/fddQfA2j/c582Vna3Gl1leONYyGCgRx7kzFhYZT9jmYgvAB2WDtmDT8kYflot+bY2rc&#10;jQ90PYZCxBD2KWooQ2hSKX1ekkU/dA1x5M6utRgibAtpWrzFcFvLRKmxtFhxbCixoXVJ+e/xYjX8&#10;fCfJONuOJpfdZrNfZaePt26vtH596VYzEIG68BQ/3F8mzlfJO9y/iSf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GmqbxQAAAN0AAAAPAAAAAAAAAAAAAAAAAJgCAABkcnMv&#10;ZG93bnJldi54bWxQSwUGAAAAAAQABAD1AAAAigMAAAAA&#10;" path="m306,c137,,,137,,307l,454c,623,137,760,306,760r341,c816,760,953,623,953,454r,-147c953,137,816,,647,l306,xe" filled="f" strokeweight="1pt">
                      <v:stroke endcap="round"/>
                      <v:path arrowok="t" o:connecttype="custom" o:connectlocs="7,0;0,7;0,10;7,17;15,17;21,10;21,7;15,0;7,0" o:connectangles="0,0,0,0,0,0,0,0,0"/>
                    </v:shape>
                  </v:group>
                  <v:group id="Group 325" o:spid="_x0000_s1072" style="position:absolute;left:1234;top:646;width:89;height:88" coordorigin="1234,646" coordsize="8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iWm8MAAADdAAAADwAAAGRycy9kb3ducmV2LnhtbERPTYvCMBC9C/6HMII3&#10;TasoUo0isrt4kAXrwuJtaMa22ExKk23rvzcLgrd5vM/Z7HpTiZYaV1pWEE8jEMSZ1SXnCn4un5MV&#10;COeRNVaWScGDHOy2w8EGE207PlOb+lyEEHYJKii8rxMpXVaQQTe1NXHgbrYx6ANscqkb7EK4qeQs&#10;ipbSYMmhocCaDgVl9/TPKPjqsNvP44/2dL8dHtfL4vv3FJNS41G/X4Pw1Pu3+OU+6jA/m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0WJabwwAAAN0AAAAP&#10;AAAAAAAAAAAAAAAAAKoCAABkcnMvZG93bnJldi54bWxQSwUGAAAAAAQABAD6AAAAmgMAAAAA&#10;">
                    <v:oval id="Oval 323" o:spid="_x0000_s1073" style="position:absolute;left:1234;top:646;width:89;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mpM8AA&#10;AADdAAAADwAAAGRycy9kb3ducmV2LnhtbERPTYvCMBC9L/gfwgje1lQP4lajVEHY66qsehubsSk2&#10;k9JErf56Iwje5vE+ZzpvbSWu1PjSsYJBPwFBnDtdcqFgu1l9j0H4gKyxckwK7uRhPut8TTHV7sZ/&#10;dF2HQsQQ9ikqMCHUqZQ+N2TR911NHLmTayyGCJtC6gZvMdxWcpgkI2mx5NhgsKalofy8vlgFLS/O&#10;uDz+/BvL+aXY7bMDPjKlet02m4AI1IaP+O3+1XF+MhzB65t4gp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mpM8AAAADdAAAADwAAAAAAAAAAAAAAAACYAgAAZHJzL2Rvd25y&#10;ZXYueG1sUEsFBgAAAAAEAAQA9QAAAIUDAAAAAA==&#10;" strokeweight="0"/>
                    <v:oval id="Oval 324" o:spid="_x0000_s1074" style="position:absolute;left:1234;top:646;width:89;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0p874A&#10;AADdAAAADwAAAGRycy9kb3ducmV2LnhtbERPSwrCMBDdC94hjOBGNFVEpRpFFEEEwe9+aMa22ExK&#10;E7Xe3giCu3m878wWtSnEkyqXW1bQ70UgiBOrc04VXM6b7gSE88gaC8uk4E0OFvNmY4axti8+0vPk&#10;UxFC2MWoIPO+jKV0SUYGXc+WxIG72cqgD7BKpa7wFcJNIQdRNJIGcw4NGZa0yii5nx5GgT3LS+mo&#10;Hi63k8OI1rnfda57pdqtejkF4an2f/HPvdVhfjQYw/ebcIKc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TtKfO+AAAA3QAAAA8AAAAAAAAAAAAAAAAAmAIAAGRycy9kb3ducmV2&#10;LnhtbFBLBQYAAAAABAAEAPUAAACDAwAAAAA=&#10;" filled="f" strokeweight="1pt">
                      <v:stroke endcap="round"/>
                    </v:oval>
                  </v:group>
                </v:group>
                <v:group id="Group 346" o:spid="_x0000_s1075" style="position:absolute;left:12424;top:4876;width:3275;height:1977" coordorigin="816,1201" coordsize="681,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k5BccAAADdAAAADwAAAGRycy9kb3ducmV2LnhtbESPT2vCQBDF7wW/wzKC&#10;t7qJ0iKpGxFpiwcpVAultyE7+YPZ2ZDdJvHbO4dCbzO8N+/9ZrubXKsG6kPj2UC6TEARF942XBn4&#10;urw9bkCFiGyx9UwGbhRgl88etphZP/InDedYKQnhkKGBOsYu0zoUNTkMS98Ri1b63mGUta+07XGU&#10;cNfqVZI8a4cNS0ONHR1qKq7nX2fgfcRxv05fh9O1PNx+Lk8f36eUjFnMp/0LqEhT/Df/XR+t4Ccr&#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lk5BccAAADd&#10;AAAADwAAAAAAAAAAAAAAAACqAgAAZHJzL2Rvd25yZXYueG1sUEsFBgAAAAAEAAQA+gAAAJ4DAAAA&#10;AA==&#10;">
                  <v:group id="Group 333" o:spid="_x0000_s1076" style="position:absolute;left:818;top:1201;width:679;height:411" coordorigin="818,1201" coordsize="679,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WcnsUAAADdAAAADwAAAGRycy9kb3ducmV2LnhtbERPS2vCQBC+F/wPywi9&#10;1U0iLTZ1FREtPUjBRCi9DdkxCWZnQ3bN4993C4Xe5uN7zno7mkb01LnasoJ4EYEgLqyuuVRwyY9P&#10;KxDOI2tsLJOCiRxsN7OHNabaDnymPvOlCCHsUlRQed+mUrqiIoNuYVviwF1tZ9AH2JVSdziEcNPI&#10;JIpepMGaQ0OFLe0rKm7Z3Sh4H3DYLeNDf7pd99N3/vz5dYpJqcf5uHsD4Wn0/+I/94cO86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VnJ7FAAAA3QAA&#10;AA8AAAAAAAAAAAAAAAAAqgIAAGRycy9kb3ducmV2LnhtbFBLBQYAAAAABAAEAPoAAACcAwAAAAA=&#10;">
                    <v:shape id="Freeform 327" o:spid="_x0000_s1077" style="position:absolute;left:818;top:1201;width:679;height:411;visibility:visible;mso-wrap-style:square;v-text-anchor:top" coordsize="679,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0kscYA&#10;AADdAAAADwAAAGRycy9kb3ducmV2LnhtbESPMW/CQAyFdyT+w8lI3eBSqkCb5oIAqRJDGaBdulk5&#10;k0TN+aLckaT/vh4qdbP1nt/7nO8m16qB+tB4NvC4SkARl942XBn4/HhbPoMKEdli65kM/FCAXTGf&#10;5ZhZP/KFhmuslIRwyNBAHWOXaR3KmhyGle+IRbv53mGUta+07XGUcNfqdZJstMOGpaHGjo41ld/X&#10;uzMQ0sOXP747ugzn9elwS9PxZdsZ87CY9q+gIk3x3/x3fbKCnzwJv3wjI+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0kscYAAADdAAAADwAAAAAAAAAAAAAAAACYAgAAZHJz&#10;L2Rvd25yZXYueG1sUEsFBgAAAAAEAAQA9QAAAIsDAAAAAA==&#10;" path="m254,l,254,,411r425,l679,156,679,,254,xe" stroked="f">
                      <v:path arrowok="t" o:connecttype="custom" o:connectlocs="254,0;0,254;0,411;425,411;679,156;679,0;254,0" o:connectangles="0,0,0,0,0,0,0"/>
                    </v:shape>
                    <v:shape id="Freeform 328" o:spid="_x0000_s1078" style="position:absolute;left:818;top:1201;width:679;height:254;visibility:visible;mso-wrap-style:square;v-text-anchor:top" coordsize="679,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Oy5r8A&#10;AADdAAAADwAAAGRycy9kb3ducmV2LnhtbERPSwrCMBDdC94hjOBOUxVUqlFEEURw4WfjbmjGtraZ&#10;lCZqvb0RBHfzeN+ZLxtTiifVLresYNCPQBAnVuecKrict70pCOeRNZaWScGbHCwX7dYcY21ffKTn&#10;yacihLCLUUHmfRVL6ZKMDLq+rYgDd7O1QR9gnUpd4yuEm1IOo2gsDeYcGjKsaJ1RUpweRsF0ci32&#10;98d9ZA/V6r3xhb7RVSvV7TSrGQhPjf+Lf+6dDvOj0QC+34QT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o7LmvwAAAN0AAAAPAAAAAAAAAAAAAAAAAJgCAABkcnMvZG93bnJl&#10;di54bWxQSwUGAAAAAAQABAD1AAAAhAMAAAAA&#10;" path="m,254r425,l679,,254,,,254xe" stroked="f">
                      <v:path arrowok="t" o:connecttype="custom" o:connectlocs="0,254;425,254;679,0;254,0;0,254" o:connectangles="0,0,0,0,0"/>
                    </v:shape>
                    <v:shape id="Freeform 329" o:spid="_x0000_s1079" style="position:absolute;left:1243;top:1201;width:254;height:411;visibility:visible;mso-wrap-style:square;v-text-anchor:top" coordsize="254,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xITMMA&#10;AADdAAAADwAAAGRycy9kb3ducmV2LnhtbERPTWvCQBC9C/0PyxS86UZFaVNXKYWCFDyo7X2aHZNg&#10;djbdWZP037uFgrd5vM9ZbwfXqI6C1J4NzKYZKOLC25pLA5+n98kTKInIFhvPZOCXBLabh9Eac+t7&#10;PlB3jKVKISw5GqhibHOtpajIoUx9S5y4sw8OY4Kh1DZgn8Jdo+dZttIOa04NFbb0VlFxOV6dgW+R&#10;2XMfdlJ+LT/2zf5yvv4cOmPGj8PrC6hIQ7yL/907m+Znizn8fZNO0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xITMMAAADdAAAADwAAAAAAAAAAAAAAAACYAgAAZHJzL2Rv&#10;d25yZXYueG1sUEsFBgAAAAAEAAQA9QAAAIgDAAAAAA==&#10;" path="m,254l254,r,156l,411,,254xe" fillcolor="#cdcdcd" stroked="f">
                      <v:path arrowok="t" o:connecttype="custom" o:connectlocs="0,254;254,0;254,156;0,411;0,254" o:connectangles="0,0,0,0,0"/>
                    </v:shape>
                    <v:shape id="Freeform 330" o:spid="_x0000_s1080" style="position:absolute;left:818;top:1201;width:679;height:411;visibility:visible;mso-wrap-style:square;v-text-anchor:top" coordsize="679,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hftcIA&#10;AADdAAAADwAAAGRycy9kb3ducmV2LnhtbERPS4vCMBC+C/sfwix4EU21IEs1irhbWPDkY8Hj0Ixt&#10;NZmUJmr33xtB8DYf33Pmy84acaPW144VjEcJCOLC6ZpLBYd9PvwC4QOyRuOYFPyTh+XiozfHTLs7&#10;b+m2C6WIIewzVFCF0GRS+qIii37kGuLInVxrMUTYllK3eI/h1shJkkylxZpjQ4UNrSsqLrurVWDM&#10;2G2OOv8bnM069fn3z+BaXpTqf3arGYhAXXiLX+5fHecnaQrPb+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aF+1wgAAAN0AAAAPAAAAAAAAAAAAAAAAAJgCAABkcnMvZG93&#10;bnJldi54bWxQSwUGAAAAAAQABAD1AAAAhwMAAAAA&#10;" path="m254,l,254,,411r425,l679,156,679,,254,xe" filled="f" strokeweight="1pt">
                      <v:stroke joinstyle="miter"/>
                      <v:path arrowok="t" o:connecttype="custom" o:connectlocs="254,0;0,254;0,411;425,411;679,156;679,0;254,0" o:connectangles="0,0,0,0,0,0,0"/>
                    </v:shape>
                    <v:shape id="Freeform 331" o:spid="_x0000_s1081" style="position:absolute;left:818;top:1201;width:679;height:254;visibility:visible;mso-wrap-style:square;v-text-anchor:top" coordsize="679,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WenMMA&#10;AADdAAAADwAAAGRycy9kb3ducmV2LnhtbERP22rCQBB9F/yHZQq+SN3UFqmpq4hgCemTlw8YsmMS&#10;kp2N2W0uf98tCL7N4VxnsxtMLTpqXWlZwdsiAkGcWV1yruB6Ob5+gnAeWWNtmRSM5GC3nU42GGvb&#10;84m6s89FCGEXo4LC+yaW0mUFGXQL2xAH7mZbgz7ANpe6xT6Em1ouo2glDZYcGgps6FBQVp1/jQJ/&#10;T6vk3vXjfCy/q8PPcZUm61Sp2cuw/wLhafBP8cOd6DA/ev+A/2/CC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WenMMAAADdAAAADwAAAAAAAAAAAAAAAACYAgAAZHJzL2Rv&#10;d25yZXYueG1sUEsFBgAAAAAEAAQA9QAAAIgDAAAAAA==&#10;" path="m,254r425,l679,e" filled="f" strokeweight="1pt">
                      <v:stroke joinstyle="miter"/>
                      <v:path arrowok="t" o:connecttype="custom" o:connectlocs="0,254;425,254;679,0" o:connectangles="0,0,0"/>
                    </v:shape>
                    <v:line id="Line 332" o:spid="_x0000_s1082" style="position:absolute;visibility:visible;mso-wrap-style:square" from="1243,1455" to="1243,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HiasMAAADdAAAADwAAAGRycy9kb3ducmV2LnhtbERP22oCMRB9F/yHMIW+uUmVFlmNUhVL&#10;UcFW+wHDZrq7dDNZNqnGfr0RCr7N4VxnOo+2ESfqfO1Yw1OmQBAXztRcavg6rgdjED4gG2wck4YL&#10;eZjP+r0p5sad+ZNOh1CKFMI+Rw1VCG0upS8qsugz1xIn7tt1FkOCXSlNh+cUbhs5VOpFWqw5NVTY&#10;0rKi4ufwazX8qW1ENW72H8yrYfm2WVx2HLV+fIivExCBYriL/93vJs1Xo2e4fZNOkL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R4mrDAAAA3QAAAA8AAAAAAAAAAAAA&#10;AAAAoQIAAGRycy9kb3ducmV2LnhtbFBLBQYAAAAABAAEAPkAAACRAwAAAAA=&#10;" strokeweight="1pt">
                      <v:stroke joinstyle="miter"/>
                    </v:line>
                  </v:group>
                  <v:group id="Group 336" o:spid="_x0000_s1083" style="position:absolute;left:966;top:1510;width:124;height:79" coordorigin="966,1510" coordsize="12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OeMcIAAADdAAAADwAAAGRycy9kb3ducmV2LnhtbERPTYvCMBC9L/gfwgje&#10;1rTKilSjiKh4EGFVEG9DM7bFZlKa2NZ/bxaEvc3jfc582ZlSNFS7wrKCeBiBIE6tLjhTcDlvv6cg&#10;nEfWWFomBS9ysFz0vuaYaNvyLzUnn4kQwi5BBbn3VSKlS3My6Ia2Ig7c3dYGfYB1JnWNbQg3pRxF&#10;0UQaLDg05FjROqf0cXoaBbsW29U43jSHx339up1/jtdDTEoN+t1qBsJT5//FH/deh/nR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FTnjHCAAAA3QAAAA8A&#10;AAAAAAAAAAAAAAAAqgIAAGRycy9kb3ducmV2LnhtbFBLBQYAAAAABAAEAPoAAACZAwAAAAA=&#10;">
                    <v:shape id="Freeform 334" o:spid="_x0000_s1084" style="position:absolute;left:966;top:1510;width:124;height:79;visibility:visible;mso-wrap-style:square;v-text-anchor:top" coordsize="827,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ltDMUA&#10;AADdAAAADwAAAGRycy9kb3ducmV2LnhtbERP22rCQBB9L/Qflin4VjdV1DZmlbagCEWhVsHHMTu5&#10;kOxsyK4a+/VuoeDbHM51knlnanGm1pWWFbz0IxDEqdUl5wp2P4vnVxDOI2usLZOCKzmYzx4fEoy1&#10;vfA3nbc+FyGEXYwKCu+bWEqXFmTQ9W1DHLjMtgZ9gG0udYuXEG5qOYiisTRYcmgosKHPgtJqezIK&#10;NmPKq131JkcfzWB9OC2P+9/sS6neU/c+BeGp83fxv3ulw/xoOIG/b8IJ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6W0MxQAAAN0AAAAPAAAAAAAAAAAAAAAAAJgCAABkcnMv&#10;ZG93bnJldi54bWxQSwUGAAAAAAQABAD1AAAAigMAAAAA&#10;" path="m213,c96,,,96,,213l,315c,432,96,527,213,527r402,c732,527,827,432,827,315r,-102c827,96,732,,615,l213,xe" strokeweight="0">
                      <v:path arrowok="t" o:connecttype="custom" o:connectlocs="5,0;0,5;0,7;5,12;14,12;19,7;19,5;14,0;5,0" o:connectangles="0,0,0,0,0,0,0,0,0"/>
                    </v:shape>
                    <v:shape id="Freeform 335" o:spid="_x0000_s1085" style="position:absolute;left:966;top:1510;width:124;height:79;visibility:visible;mso-wrap-style:square;v-text-anchor:top" coordsize="827,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zxascA&#10;AADdAAAADwAAAGRycy9kb3ducmV2LnhtbESPT2vCQBDF70K/wzIFb7qpQpHUVUpLoAcv/mnxOM1O&#10;k2h2dsmuJn77zkHwNsN7895vluvBtepKXWw8G3iZZqCIS28brgwc9sVkASomZIutZzJwowjr1dNo&#10;ibn1PW/pukuVkhCOORqoUwq51rGsyWGc+kAs2p/vHCZZu0rbDnsJd62eZdmrdtiwNNQY6KOm8ry7&#10;OAPfx76YnX/3Gwq3wyJsT6fi+PNpzPh5eH8DlWhID/P9+ssKfjYXXPlGRtC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c8WrHAAAA3QAAAA8AAAAAAAAAAAAAAAAAmAIAAGRy&#10;cy9kb3ducmV2LnhtbFBLBQYAAAAABAAEAPUAAACMAwAAAAA=&#10;" path="m213,c96,,,96,,213l,315c,432,96,527,213,527r402,c732,527,827,432,827,315r,-102c827,96,732,,615,l213,xe" filled="f" strokeweight="1pt">
                      <v:stroke endcap="round"/>
                      <v:path arrowok="t" o:connecttype="custom" o:connectlocs="5,0;0,5;0,7;5,12;14,12;19,7;19,5;14,0;5,0" o:connectangles="0,0,0,0,0,0,0,0,0"/>
                    </v:shape>
                  </v:group>
                  <v:group id="Group 339" o:spid="_x0000_s1086" style="position:absolute;left:1003;top:1522;width:50;height:50" coordorigin="1003,152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oval id="Oval 337" o:spid="_x0000_s1087" style="position:absolute;left:1003;top:1522;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NxfMUA&#10;AADdAAAADwAAAGRycy9kb3ducmV2LnhtbESPT2vCQBDF7wW/wzKCt7pRpNToKlEo9Fpb/HMbs2M2&#10;mJ0N2VXTfvrOodDbDO/Ne79ZrnvfqDt1sQ5sYDLOQBGXwdZcGfj6fHt+BRUTssUmMBn4pgjr1eBp&#10;ibkND/6g+y5VSkI45mjApdTmWsfSkcc4Di2xaJfQeUyydpW2HT4k3Dd6mmUv2mPN0uCwpa2j8rq7&#10;eQM9b664Pc/3znN5qw7H4oQ/hTGjYV8sQCXq07/57/rdCn42E37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g3F8xQAAAN0AAAAPAAAAAAAAAAAAAAAAAJgCAABkcnMv&#10;ZG93bnJldi54bWxQSwUGAAAAAAQABAD1AAAAigMAAAAA&#10;" strokeweight="0"/>
                    <v:oval id="Oval 338" o:spid="_x0000_s1088" style="position:absolute;left:1003;top:1522;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xvL4A&#10;AADdAAAADwAAAGRycy9kb3ducmV2LnhtbERPXwsBQRB/V77DNsqL2CNJx5JISSkO79PtuLvczl63&#10;i/PtrVLe5tfv78yXjSnFk2pXWFYwHEQgiFOrC84UXM7b/hSE88gaS8uk4E0Olot2a46xti8+0TPx&#10;mQgh7GJUkHtfxVK6NCeDbmAr4sDdbG3QB1hnUtf4CuGmlKMomkiDBYeGHCta55Tek4dRYM/yUjlq&#10;xqvd9DihTeH3vetBqW6nWc1AeGr8X/xz73SYH42H8P0mnCA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mX8by+AAAA3QAAAA8AAAAAAAAAAAAAAAAAmAIAAGRycy9kb3ducmV2&#10;LnhtbFBLBQYAAAAABAAEAPUAAACDAwAAAAA=&#10;" filled="f" strokeweight="1pt">
                      <v:stroke endcap="round"/>
                    </v:oval>
                  </v:group>
                  <v:shape id="Freeform 340" o:spid="_x0000_s1089" style="position:absolute;left:816;top:1463;width:431;height:143;visibility:visible;mso-wrap-style:square;v-text-anchor:top" coordsize="2874,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AMIA&#10;AADdAAAADwAAAGRycy9kb3ducmV2LnhtbERPTWvDMAy9D/YfjAq9rU5KCSGrG9aOQk6DZYVdtViL&#10;w2I5xG6b7NfPhcJuerxPbcvJ9uJCo+8cK0hXCQjixumOWwWnj+NTDsIHZI29Y1Iwk4dy9/iwxUK7&#10;K7/TpQ6tiCHsC1RgQhgKKX1jyKJfuYE4ct9utBgiHFupR7zGcNvLdZJk0mLHscHgQAdDzU99tgry&#10;X129znygtAtsPvOvbH96Q6WWi+nlGUSgKfyL7+5Kx/nJZg23b+IJ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4v4AwgAAAN0AAAAPAAAAAAAAAAAAAAAAAJgCAABkcnMvZG93&#10;bnJldi54bWxQSwUGAAAAAAQABAD1AAAAhwMAAAAA&#10;" path="m190,c85,,,85,,190l,764c,869,85,953,190,953r2494,c2789,953,2874,869,2874,764r,-574c2874,85,2789,,2684,l190,xe" filled="f">
                    <v:stroke endcap="round"/>
                    <v:path arrowok="t" o:connecttype="custom" o:connectlocs="4,0;0,4;0,17;4,21;60,21;65,17;65,4;60,0;4,0" o:connectangles="0,0,0,0,0,0,0,0,0"/>
                  </v:shape>
                  <v:shape id="Freeform 341" o:spid="_x0000_s1090" style="position:absolute;left:818;top:1462;width:426;height:22;visibility:visible;mso-wrap-style:square;v-text-anchor:top" coordsize="42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WyB8QA&#10;AADdAAAADwAAAGRycy9kb3ducmV2LnhtbERPS2vCQBC+F/wPywi9lLppLFKiq0jBUo8+EtrbkB2z&#10;wexsyG5N7K/vCgVv8/E9Z7EabCMu1PnasYKXSQKCuHS65krB8bB5fgPhA7LGxjEpuJKH1XL0sMBM&#10;u553dNmHSsQQ9hkqMCG0mZS+NGTRT1xLHLmT6yyGCLtK6g77GG4bmSbJTFqsOTYYbOndUHne/1gF&#10;+dem+Jh+F63J7dP2kFLpfo1X6nE8rOcgAg3hLv53f+o4P3mdwu2beIJ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1sgfEAAAA3QAAAA8AAAAAAAAAAAAAAAAAmAIAAGRycy9k&#10;b3ducmV2LnhtbFBLBQYAAAAABAAEAPUAAACJAwAAAAA=&#10;" path="m,c37,3,153,22,224,22,294,22,384,4,426,e" filled="f" strokeweight="1pt">
                    <v:path arrowok="t" o:connecttype="custom" o:connectlocs="0,0;224,22;426,0" o:connectangles="0,0,0"/>
                  </v:shape>
                  <v:shape id="Freeform 342" o:spid="_x0000_s1091" style="position:absolute;left:947;top:1252;width:160;height:170;visibility:visible;mso-wrap-style:square;v-text-anchor:top" coordsize="1067,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OdTcQA&#10;AADdAAAADwAAAGRycy9kb3ducmV2LnhtbERPTWvCQBC9F/wPyxR6KXW3RUSiqwShIEgPVak9jtkx&#10;Cc3OJtmNSf59tyD0No/3OavNYCtxo9aXjjW8ThUI4syZknMNp+P7ywKED8gGK8ekYSQPm/XkYYWJ&#10;cT1/0u0QchFD2CeooQihTqT0WUEW/dTVxJG7utZiiLDNpWmxj+G2km9KzaXFkmNDgTVtC8p+Dp3V&#10;gOe0a04fV/Vcqnz/jWlzGb/mWj89DukSRKAh/Ivv7p2J89VsBn/fxB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TnU3EAAAA3QAAAA8AAAAAAAAAAAAAAAAAmAIAAGRycy9k&#10;b3ducmV2LnhtbFBLBQYAAAAABAAEAPUAAACJAwAAAAA=&#10;" path="m1054,59l918,205v-13,14,-34,14,-47,2c857,194,856,173,869,160l1006,14c1018,,1039,,1053,12v13,13,14,34,1,47xm735,400l599,546v-13,13,-34,14,-48,1c538,535,537,514,550,500l687,354v12,-13,33,-14,47,-1c747,365,748,386,735,400xm416,740l279,886v-12,14,-33,14,-47,2c219,875,218,854,231,841l368,695v12,-14,33,-14,47,-2c428,706,429,727,416,740xm97,1081r-36,38c49,1133,27,1133,14,1121,1,1108,,1087,12,1074r37,-39c61,1022,82,1021,96,1034v13,12,14,33,1,47xe" fillcolor="silver" strokecolor="silver" strokeweight=".1pt">
                    <v:stroke joinstyle="bevel"/>
                    <v:path arrowok="t" o:connecttype="custom" o:connectlocs="24,1;21,5;20,5;19,4;23,0;24,0;24,1;16,9;13,12;12,12;12,11;15,8;16,8;16,9;9,17;6,20;5,20;5,19;8,16;9,16;9,17;2,24;1,25;0,25;0,24;1,23;2,23;2,24" o:connectangles="0,0,0,0,0,0,0,0,0,0,0,0,0,0,0,0,0,0,0,0,0,0,0,0,0,0,0,0"/>
                    <o:lock v:ext="edit" verticies="t"/>
                  </v:shape>
                  <v:line id="Line 343" o:spid="_x0000_s1092" style="position:absolute;flip:x;visibility:visible;mso-wrap-style:square" from="911,1229" to="1096,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PyucIAAADdAAAADwAAAGRycy9kb3ducmV2LnhtbERPS2sCMRC+F/wPYYTeauKTdmsUKRV6&#10;rFrodbqZTRY3k2WT6u6/b4SCt/n4nrPe9r4RF+piHVjDdKJAEJfB1Gw1fJ32T88gYkI22AQmDQNF&#10;2G5GD2ssTLjygS7HZEUO4VigBpdSW0gZS0ce4yS0xJmrQucxZdhZaTq85nDfyJlSK+mx5tzgsKU3&#10;R+X5+Os12PNhPqeV/a5+Xvr98Dmoyu3etX4c97tXEIn6dBf/uz9Mnq8WS7h9k0+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OPyucIAAADdAAAADwAAAAAAAAAAAAAA&#10;AAChAgAAZHJzL2Rvd25yZXYueG1sUEsFBgAAAAAEAAQA+QAAAJADAAAAAA==&#10;" strokecolor="#969696">
                    <v:stroke endcap="round"/>
                  </v:line>
                  <v:shape id="Freeform 344" o:spid="_x0000_s1093" style="position:absolute;left:1166;top:1245;width:161;height:171;visibility:visible;mso-wrap-style:square;v-text-anchor:top" coordsize="1074,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BDzcMA&#10;AADdAAAADwAAAGRycy9kb3ducmV2LnhtbERPS2vCQBC+F/oflin0UnS31URNs5FSEfRSqI/7kB2T&#10;0OxsyG41/fddQfA2H99z8uVgW3Gm3jeONbyOFQji0pmGKw2H/Xo0B+EDssHWMWn4Iw/L4vEhx8y4&#10;C3/TeRcqEUPYZ6ihDqHLpPRlTRb92HXEkTu53mKIsK+k6fESw20r35RKpcWGY0ONHX3WVP7sfq2G&#10;tFnNtjYx9uULQ7KltZkc1ULr56fh4x1EoCHcxTf3xsT5aprC9Zt4gi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BDzcMAAADdAAAADwAAAAAAAAAAAAAAAACYAgAAZHJzL2Rv&#10;d25yZXYueG1sUEsFBgAAAAAEAAQA9QAAAIgDAAAAAA==&#10;" path="m1061,60l924,206v-12,13,-33,14,-47,1c864,194,863,173,876,160l1012,14v13,-13,34,-14,48,-2c1073,25,1074,46,1061,60xm742,400l605,546v-12,13,-34,14,-47,1c545,535,544,514,557,500l693,354v13,-13,34,-14,47,-1c754,366,755,387,742,400xm423,741l286,886v-13,14,-34,15,-47,2c225,875,225,854,237,841l374,695v13,-14,34,-14,47,-2c435,706,435,727,423,741xm104,1081r-43,45c49,1140,27,1140,14,1128,1,1115,,1094,12,1081r43,-46c68,1022,89,1021,102,1034v14,12,14,34,2,47xe" fillcolor="silver" strokecolor="silver" strokeweight=".1pt">
                    <v:stroke joinstyle="bevel"/>
                    <v:path arrowok="t" o:connecttype="custom" o:connectlocs="24,1;21,5;20,5;20,4;23,0;24,0;24,1;17,9;14,12;13,12;12,11;16,8;17,8;17,9;9,17;6,20;5,20;5,19;8,16;9,16;9,17;2,24;1,25;0,25;0,24;1,23;2,23;2,24" o:connectangles="0,0,0,0,0,0,0,0,0,0,0,0,0,0,0,0,0,0,0,0,0,0,0,0,0,0,0,0"/>
                    <o:lock v:ext="edit" verticies="t"/>
                  </v:shape>
                  <v:line id="Line 345" o:spid="_x0000_s1094" style="position:absolute;flip:x;visibility:visible;mso-wrap-style:square" from="1192,1234" to="1377,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3JVcIAAADdAAAADwAAAGRycy9kb3ducmV2LnhtbERPS2sCMRC+F/ofwhR6q4m1aF2NIkWh&#10;x/qAXsfNbLK4mSybqLv/vikUepuP7znLde8bcaMu1oE1jEcKBHEZTM1Ww+m4e3kHEROywSYwaRgo&#10;wnr1+LDEwoQ77+l2SFbkEI4FanAptYWUsXTkMY5CS5y5KnQeU4adlabDew73jXxVaio91pwbHLb0&#10;4ai8HK5eg73sJxOa2u/qPO93w9egKrfZav381G8WIBL16V/85/40eb56m8HvN/kEu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33JVcIAAADdAAAADwAAAAAAAAAAAAAA&#10;AAChAgAAZHJzL2Rvd25yZXYueG1sUEsFBgAAAAAEAAQA+QAAAJADAAAAAA==&#10;" strokecolor="#969696">
                    <v:stroke endcap="round"/>
                  </v:line>
                </v:group>
                <v:shape id="Freeform 347" o:spid="_x0000_s1095" style="position:absolute;left:5212;top:4841;width:1164;height:4068;visibility:visible;mso-wrap-style:square;v-text-anchor:top" coordsize="577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F58YA&#10;AADdAAAADwAAAGRycy9kb3ducmV2LnhtbESPQWvCQBCF74L/YRmhN920FLGpq1RBVHLRtNAeh+w0&#10;Cc3Oht2txn/vHAq9zfDevPfNcj24Tl0oxNazgcdZBoq48rbl2sDH+266ABUTssXOMxm4UYT1ajxa&#10;Ym79lc90KVOtJIRjjgaalPpc61g15DDOfE8s2rcPDpOsodY24FXCXaefsmyuHbYsDQ32tG2o+il/&#10;nYHjZl6WxUu9O5Hdp+JrX3zqNhjzMBneXkElGtK/+e/6YAU/exZc+UZG0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gF58YAAADdAAAADwAAAAAAAAAAAAAAAACYAgAAZHJz&#10;L2Rvd25yZXYueG1sUEsFBgAAAAAEAAQA9QAAAIsDAAAAAA==&#10;" path="m5770,c4960,497,1987,1301,1025,2968,63,4635,214,8535,,10000e" filled="f">
                  <v:path arrowok="t" o:connecttype="custom" o:connectlocs="2348093,0;417116,4910270;0,16543987" o:connectangles="0,0,0"/>
                </v:shape>
                <v:shape id="Freeform 348" o:spid="_x0000_s1096" style="position:absolute;left:7499;top:3973;width:7020;height:2314;visibility:visible;mso-wrap-style:square;v-text-anchor:top" coordsize="9870,10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9lJ8QA&#10;AADdAAAADwAAAGRycy9kb3ducmV2LnhtbESPQWsCMRCF7wX/Qxiht5pVRHRrFFHEHmpBLfQ6JOPu&#10;0s1kTaK7/fdGKHib4b1535v5srO1uJEPlWMFw0EGglg7U3Gh4Pu0fZuCCBHZYO2YFPxRgOWi9zLH&#10;3LiWD3Q7xkKkEA45KihjbHIpgy7JYhi4hjhpZ+ctxrT6QhqPbQq3tRxl2URarDgRSmxoXZL+PV5t&#10;gkz1peNwRr0ZXfzn7Oun3eudUq/9bvUOIlIXn+b/6w+T6mfjGTy+SSP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PZSfEAAAA3QAAAA8AAAAAAAAAAAAAAAAAmAIAAGRycy9k&#10;b3ducmV2LnhtbFBLBQYAAAAABAAEAPUAAACJAwAAAAA=&#10;" path="m47,3581v-259,828,574,7158,1900,6590c3273,9603,6691,1232,8006,175,9321,-882,10037,3147,9838,3827e" filled="f">
                  <v:path arrowok="t" o:connecttype="custom" o:connectlocs="237792,1840505;9851202,5227518;40507772,89943;49777119,1966928" o:connectangles="0,0,0,0"/>
                </v:shape>
                <v:rect id="Rectangle 350" o:spid="_x0000_s1097" style="position:absolute;left:2011;width:5086;height:3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2T3MMA&#10;AADdAAAADwAAAGRycy9kb3ducmV2LnhtbESPzWoDMQyE74W8g1Ght8ZuoCVs4oRSCKSll2zyAGKt&#10;/SG2vNhOdvv21aHQm8SMZj5t93Pw6k4pD5EtvCwNKOImuoE7C5fz4XkNKhdkhz4yWfihDPvd4mGL&#10;lYsTn+hel05JCOcKLfSljJXWuekpYF7GkVi0NqaARdbUaZdwkvDg9cqYNx1wYGnocaSPnpprfQsW&#10;9Lk+TOvaJxO/Vu23/zyeWorWPj3O7xtQhebyb/67PjrBN6/CL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2T3MMAAADdAAAADwAAAAAAAAAAAAAAAACYAgAAZHJzL2Rv&#10;d25yZXYueG1sUEsFBgAAAAAEAAQA9QAAAIgDAAAAAA==&#10;" filled="f" stroked="f">
                  <v:textbox style="mso-fit-shape-to-text:t" inset="0,0,0,0">
                    <w:txbxContent>
                      <w:p w:rsidR="00892351" w:rsidRDefault="00892351" w:rsidP="00892351">
                        <w:pPr>
                          <w:pStyle w:val="a6"/>
                        </w:pPr>
                        <w:r>
                          <w:rPr>
                            <w:rFonts w:ascii="Calibri" w:hint="eastAsia"/>
                            <w:sz w:val="16"/>
                            <w:szCs w:val="16"/>
                          </w:rPr>
                          <w:t>数据采集器</w:t>
                        </w:r>
                      </w:p>
                    </w:txbxContent>
                  </v:textbox>
                </v:rect>
                <v:line id="Line 377" o:spid="_x0000_s1098" style="position:absolute;visibility:visible;mso-wrap-style:square" from="5266,1261" to="6435,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rEKMMAAADdAAAADwAAAGRycy9kb3ducmV2LnhtbERPS4vCMBC+L/gfwix4W1MVXa1GEUHx&#10;tOAD9jo0Y1O3mZQm1uqv3wiCt/n4njNftrYUDdW+cKyg30tAEGdOF5wrOB03XxMQPiBrLB2Tgjt5&#10;WC46H3NMtbvxnppDyEUMYZ+iAhNClUrpM0MWfc9VxJE7u9piiLDOpa7xFsNtKQdJMpYWC44NBita&#10;G8r+DlerYN1e9ptm+/h+/AxOmRlO89/xZKVU97NdzUAEasNb/HLvdJyfjPrw/Cae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6xCjDAAAA3QAAAA8AAAAAAAAAAAAA&#10;AAAAoQIAAGRycy9kb3ducmV2LnhtbFBLBQYAAAAABAAEAPkAAACRAwAAAAA=&#10;" strokeweight=".5pt">
                  <v:stroke endcap="round"/>
                </v:line>
                <v:rect id="Rectangle 359" o:spid="_x0000_s1099" style="position:absolute;top:5895;width:5086;height:3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OoMMAA&#10;AADdAAAADwAAAGRycy9kb3ducmV2LnhtbERP22oCMRB9F/oPYQp906QLiqxGkYJgpS+ufsCwmb1g&#10;MlmS1N3+fVMo+DaHc53tfnJWPCjE3rOG94UCQVx703Or4XY9ztcgYkI2aD2Thh+KsN+9zLZYGj/y&#10;hR5VakUO4Viihi6loZQy1h05jAs/EGeu8cFhyjC00gQcc7izslBqJR32nBs6HOijo/pefTsN8lod&#10;x3Vlg/Lnovmyn6dLQ17rt9fpsAGRaEpP8b/7ZPJ8tSzg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uOoMMAAAADdAAAADwAAAAAAAAAAAAAAAACYAgAAZHJzL2Rvd25y&#10;ZXYueG1sUEsFBgAAAAAEAAQA9QAAAIUDAAAAAA==&#10;" filled="f" stroked="f">
                  <v:textbox style="mso-fit-shape-to-text:t" inset="0,0,0,0">
                    <w:txbxContent>
                      <w:p w:rsidR="00892351" w:rsidRDefault="00892351" w:rsidP="00892351">
                        <w:pPr>
                          <w:pStyle w:val="a6"/>
                        </w:pPr>
                        <w:r>
                          <w:rPr>
                            <w:rFonts w:ascii="Calibri" w:hint="eastAsia"/>
                            <w:sz w:val="16"/>
                            <w:szCs w:val="16"/>
                          </w:rPr>
                          <w:t>电压传感器</w:t>
                        </w:r>
                      </w:p>
                    </w:txbxContent>
                  </v:textbox>
                </v:rect>
                <v:rect id="Rectangle 361" o:spid="_x0000_s1100" style="position:absolute;left:13855;top:1783;width:5087;height:37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8Nq8AA&#10;AADdAAAADwAAAGRycy9kb3ducmV2LnhtbERP22oCMRB9F/oPYQp900SLRbZGEUGw4ourHzBsZi80&#10;mSxJdLd/bwqFvs3hXGe9HZ0VDwqx86xhPlMgiCtvOm403K6H6QpETMgGrWfS8EMRtpuXyRoL4we+&#10;0KNMjcghHAvU0KbUF1LGqiWHceZ74szVPjhMGYZGmoBDDndWLpT6kA47zg0t9rRvqfou706DvJaH&#10;YVXaoPxpUZ/t1/FSk9f67XXcfYJINKZ/8Z/7aPJ8tXy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a8Nq8AAAADdAAAADwAAAAAAAAAAAAAAAACYAgAAZHJzL2Rvd25y&#10;ZXYueG1sUEsFBgAAAAAEAAQA9QAAAIUDAAAAAA==&#10;" filled="f" stroked="f">
                  <v:textbox style="mso-fit-shape-to-text:t" inset="0,0,0,0">
                    <w:txbxContent>
                      <w:p w:rsidR="00892351" w:rsidRDefault="00892351" w:rsidP="00892351">
                        <w:pPr>
                          <w:pStyle w:val="a6"/>
                        </w:pPr>
                        <w:r>
                          <w:rPr>
                            <w:rFonts w:ascii="Calibri" w:hint="eastAsia"/>
                            <w:sz w:val="16"/>
                            <w:szCs w:val="16"/>
                          </w:rPr>
                          <w:t>电流传感器</w:t>
                        </w:r>
                      </w:p>
                    </w:txbxContent>
                  </v:textbox>
                </v:rect>
                <v:shape id="Picture 233" o:spid="_x0000_s1101" type="#_x0000_t75" style="position:absolute;left:16154;top:6287;width:6780;height:2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2BnbFAAAA3QAAAA8AAABkcnMvZG93bnJldi54bWxET0tLw0AQvhf8D8sIXkqzq5ASYrdFxEIv&#10;HvpA623IjtlodjZk1zT217tCobf5+J6zWI2uFQP1ofGs4T5TIIgrbxquNRz261kBIkRkg61n0vBL&#10;AVbLm8kCS+NPvKVhF2uRQjiUqMHG2JVShsqSw5D5jjhxn753GBPsa2l6PKVw18oHpebSYcOpwWJH&#10;z5aq792P06BeN18f1fv0Bd+GfC2jKezxXGh9dzs+PYKINMar+OLemDRf5Tn8f5NOkM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NgZ2xQAAAN0AAAAPAAAAAAAAAAAAAAAA&#10;AJ8CAABkcnMvZG93bnJldi54bWxQSwUGAAAAAAQABAD3AAAAkQMAAAAA&#10;">
                  <v:imagedata r:id="rId14" o:title=""/>
                </v:shape>
                <v:shape id="任意多边形 604" o:spid="_x0000_s1102" style="position:absolute;left:13455;top:6579;width:2962;height:1613;visibility:visible;mso-wrap-style:square;v-text-anchor:middle" coordsize="508406,275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TPCcQA&#10;AADdAAAADwAAAGRycy9kb3ducmV2LnhtbERPS2vCQBC+F/oflin0VncrVNroKlJQgl581IO3ITsm&#10;wexszK4m+utdoeBtPr7njCadrcSFGl861vDZUyCIM2dKzjX8bWcf3yB8QDZYOSYNV/IwGb++jDAx&#10;ruU1XTYhFzGEfYIaihDqREqfFWTR91xNHLmDayyGCJtcmgbbGG4r2VdqIC2WHBsKrOm3oOy4OVsN&#10;6viTnha3syqv83a5P6RttlustH5/66ZDEIG68BT/u1MT56uvATy+iSfI8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kzwnEAAAA3QAAAA8AAAAAAAAAAAAAAAAAmAIAAGRycy9k&#10;b3ducmV2LnhtbFBLBQYAAAAABAAEAPUAAACJAwAAAAA=&#10;" path="m6824,c4550,11373,1,22521,1,34120v,9378,2308,-3985,6823,27295c11339,92695,-2214,187475,27092,221803v29306,34328,75350,70627,155569,45578c262880,242332,460182,88032,508406,71508e" filled="f">
                  <v:stroke joinstyle="miter"/>
                  <v:path arrowok="t" o:connecttype="custom" o:connectlocs="3975,0;1,19959;3975,35926;15781,129749;106398,156411;296141,41830" o:connectangles="0,0,0,0,0,0"/>
                </v:shape>
                <v:shape id="任意多边形 605" o:spid="_x0000_s1103" style="position:absolute;left:11392;top:6579;width:1898;height:2475;visibility:visible;mso-wrap-style:square;v-text-anchor:middle" coordsize="230558,124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VMMUA&#10;AADdAAAADwAAAGRycy9kb3ducmV2LnhtbERPS2vCQBC+C/6HZQRvzcaCj6ZugkgtvYlaSnobsmOS&#10;mp0N2W1M++u7BcHbfHzPWWeDaURPnastK5hFMQjiwuqaSwXvp93DCoTzyBoby6Tghxxk6Xi0xkTb&#10;Kx+oP/pShBB2CSqovG8TKV1RkUEX2ZY4cGfbGfQBdqXUHV5DuGnkYxwvpMGaQ0OFLW0rKi7Hb6Ng&#10;//LZez7n9jCXy9d9//T1kS9+lZpOhs0zCE+Dv4tv7jcd5sfzJfx/E06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NUwxQAAAN0AAAAPAAAAAAAAAAAAAAAAAJgCAABkcnMv&#10;ZG93bnJldi54bWxQSwUGAAAAAAQABAD1AAAAigMAAAAA&#10;" path="m230558,c225447,35778,76893,100209,,124972e" filled="f">
                  <v:stroke joinstyle="miter"/>
                  <v:path arrowok="t" o:connecttype="custom" o:connectlocs="78877,0;0,240496" o:connectangles="0,0"/>
                </v:shape>
                <v:line id="Line 377" o:spid="_x0000_s1104" style="position:absolute;flip:x;visibility:visible;mso-wrap-style:square" from="15085,3279" to="15475,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Dn/MUAAADdAAAADwAAAGRycy9kb3ducmV2LnhtbESPQUsDQQyF70L/wxChNzujRZG10yIF&#10;QfRiWw96CztxdnEns+yk3a2/3hwEbwnv5b0vq82UOnOiobSZPVwvHBjiOoeWo4f3w9PVPZgiyAG7&#10;zOThTAU269nFCquQR97RaS/RaAiXCj00In1lbakbSlgWuSdW7SsPCUXXIdow4KjhqbM3zt3ZhC1r&#10;Q4M9bRuqv/fH5CG+8vmjnqK4z0MvR7d7W778jN7PL6fHBzBCk/yb/66fg+K7W8XVb3QEu/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Dn/MUAAADdAAAADwAAAAAAAAAA&#10;AAAAAAChAgAAZHJzL2Rvd25yZXYueG1sUEsFBgAAAAAEAAQA+QAAAJMDAAAAAA==&#10;" strokeweight=".5pt">
                  <v:stroke endcap="round"/>
                </v:line>
                <v:line id="Line 377" o:spid="_x0000_s1105" style="position:absolute;visibility:visible;mso-wrap-style:square" from="2260,7576" to="3428,8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ILsMAAADdAAAADwAAAGRycy9kb3ducmV2LnhtbERPS4vCMBC+C/sfwix403QVXa1GEUHx&#10;tOAD9jo0Y1NtJqXJ1uqv3wiCt/n4njNftrYUDdW+cKzgq5+AIM6cLjhXcDpuehMQPiBrLB2Tgjt5&#10;WC4+OnNMtbvxnppDyEUMYZ+iAhNClUrpM0MWfd9VxJE7u9piiLDOpa7xFsNtKQdJMpYWC44NBita&#10;G8quhz+rYN1e9ptm+/h+/AxOmRlO89/xZKVU97NdzUAEasNb/HLvdJyfjKbw/Cae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MyC7DAAAA3QAAAA8AAAAAAAAAAAAA&#10;AAAAoQIAAGRycy9kb3ducmV2LnhtbFBLBQYAAAAABAAEAPkAAACRAwAAAAA=&#10;" strokeweight=".5pt">
                  <v:stroke endcap="round"/>
                </v:line>
                <v:rect id="Rectangle 225" o:spid="_x0000_s1106" style="position:absolute;left:9555;top:14817;width:3683;height:2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RPKcUA&#10;AADdAAAADwAAAGRycy9kb3ducmV2LnhtbESPQW/CMAyF75P4D5GRuI2UHRAUAkKwCY4bIAE3qzFt&#10;ReNUTUbLfv18QOJm6z2/93m+7Fyl7tSE0rOB0TABRZx5W3Ju4Hj4ep+AChHZYuWZDDwowHLRe5tj&#10;an3LP3Tfx1xJCIcUDRQx1qnWISvIYRj6mli0q28cRlmbXNsGWwl3lf5IkrF2WLI0FFjTuqDstv91&#10;BraTenXe+b82rz4v29P3abo5TKMxg363moGK1MWX+Xm9s4KfjIVfvpER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dE8pxQAAAN0AAAAPAAAAAAAAAAAAAAAAAJgCAABkcnMv&#10;ZG93bnJldi54bWxQSwUGAAAAAAQABAD1AAAAigMAAAAA&#10;" filled="f" stroked="f">
                  <v:textbox inset="0,0,0,0">
                    <w:txbxContent>
                      <w:p w:rsidR="00892351" w:rsidRPr="0021496A" w:rsidRDefault="00892351" w:rsidP="00892351">
                        <w:pPr>
                          <w:pStyle w:val="a6"/>
                          <w:rPr>
                            <w:rFonts w:ascii="Times New Roman" w:hAnsi="Times New Roman"/>
                          </w:rPr>
                        </w:pPr>
                        <w:r w:rsidRPr="0021496A">
                          <w:rPr>
                            <w:rFonts w:ascii="Times New Roman" w:hAnsi="Times New Roman"/>
                            <w:sz w:val="18"/>
                            <w:szCs w:val="18"/>
                          </w:rPr>
                          <w:t>（</w:t>
                        </w:r>
                        <w:r w:rsidRPr="0021496A">
                          <w:rPr>
                            <w:rFonts w:ascii="Times New Roman" w:hAnsi="Times New Roman"/>
                            <w:sz w:val="18"/>
                            <w:szCs w:val="18"/>
                          </w:rPr>
                          <w:t>b</w:t>
                        </w:r>
                        <w:r w:rsidRPr="0021496A">
                          <w:rPr>
                            <w:rFonts w:ascii="Times New Roman" w:hAnsi="Times New Roman"/>
                            <w:sz w:val="18"/>
                            <w:szCs w:val="18"/>
                          </w:rPr>
                          <w:t>）</w:t>
                        </w:r>
                      </w:p>
                    </w:txbxContent>
                  </v:textbox>
                </v:rect>
                <v:group id="Group 130" o:spid="_x0000_s1107" style="position:absolute;left:7963;top:7144;width:12851;height:6706" coordorigin="7963,7143" coordsize="12851,6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QkpWMQAAADdAAAADwAAAGRycy9kb3ducmV2LnhtbERPTWuDQBC9B/oflgn0&#10;lqy2RIrJRiS0pQcpxBRKb4M7UYk7K+5Wzb/vBgq5zeN9zi6bTSdGGlxrWUG8jkAQV1a3XCv4Or2t&#10;XkA4j6yxs0wKruQg2z8sdphqO/GRxtLXIoSwS1FB432fSumqhgy6te2JA3e2g0Ef4FBLPeAUwk0n&#10;n6IokQZbDg0N9nRoqLqUv0bB+4RT/hy/jsXlfLj+nDaf30VMSj0u53wLwtPs7+J/94cO86Mkht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QkpWMQAAADdAAAA&#10;DwAAAAAAAAAAAAAAAACqAgAAZHJzL2Rvd25yZXYueG1sUEsFBgAAAAAEAAQA+gAAAJsDAAAAAA==&#10;">
                  <v:group id="Group 275" o:spid="_x0000_s1108" style="position:absolute;left:8931;top:11058;width:5483;height:2790" coordsize="1140,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u3L8MAAADdAAAADwAAAGRycy9kb3ducmV2LnhtbERPTYvCMBC9C/6HMII3&#10;TasoUo0isrvsQQTrwuJtaMa22ExKk23rv98Igrd5vM/Z7HpTiZYaV1pWEE8jEMSZ1SXnCn4un5MV&#10;COeRNVaWScGDHOy2w8EGE207PlOb+lyEEHYJKii8rxMpXVaQQTe1NXHgbrYx6ANscqkb7EK4qeQs&#10;ipbSYMmhocCaDgVl9/TPKPjqsNvP44/2eL8dHtfL4vR7jEmp8ajfr0F46v1b/HJ/6zA/W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27cvwwAAAN0AAAAP&#10;AAAAAAAAAAAAAAAAAKoCAABkcnMvZG93bnJldi54bWxQSwUGAAAAAAQABAD6AAAAmgMAAAAA&#10;">
                    <v:group id="Group 246" o:spid="_x0000_s1109" style="position:absolute;width:1140;height:580" coordsize="1140,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shape id="Picture 244" o:spid="_x0000_s1110" type="#_x0000_t75" style="position:absolute;width:1140;height:5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frf3EAAAA3QAAAA8AAABkcnMvZG93bnJldi54bWxET0trwkAQvgv9D8sUetNNbBFJXSUERNuL&#10;1Ipeh+yYhGZnY3bN4993hUJv8/E9Z7UZTC06al1lWUE8i0AQ51ZXXCg4fW+nSxDOI2usLZOCkRxs&#10;1k+TFSba9vxF3dEXIoSwS1BB6X2TSOnykgy6mW2IA3e1rUEfYFtI3WIfwk0t51G0kAYrDg0lNpSV&#10;lP8c70ZBff7st9f0dslOy8Mr7z6yOLuNSr08D+k7CE+D/xf/ufc6zI8Wb/D4Jpwg1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Afrf3EAAAA3QAAAA8AAAAAAAAAAAAAAAAA&#10;nwIAAGRycy9kb3ducmV2LnhtbFBLBQYAAAAABAAEAPcAAACQAwAAAAA=&#10;">
                        <v:imagedata r:id="rId15" o:title="" grayscale="t"/>
                      </v:shape>
                      <v:shape id="Picture 245" o:spid="_x0000_s1111" type="#_x0000_t75" style="position:absolute;width:1140;height:5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11+nFAAAA3QAAAA8AAABkcnMvZG93bnJldi54bWxET01rwkAQvRf8D8sIvRSzaaUqMatIobQg&#10;Wox6H7NjEpqdTbNbE/+9KxR6m8f7nHTZm1pcqHWVZQXPUQyCOLe64kLBYf8+moFwHlljbZkUXMnB&#10;cjF4SDHRtuMdXTJfiBDCLkEFpfdNIqXLSzLoItsQB+5sW4M+wLaQusUuhJtavsTxRBqsODSU2NBb&#10;Sfl39msUTLfHlb2Ofw4fm+4Jv7bdKW9ma6Ueh/1qDsJT7//Ff+5PHebHk1e4fxNOkI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XNdfpxQAAAN0AAAAPAAAAAAAAAAAAAAAA&#10;AJ8CAABkcnMvZG93bnJldi54bWxQSwUGAAAAAAQABAD3AAAAkQMAAAAA&#10;">
                        <v:imagedata r:id="rId16" o:title="" grayscale="t"/>
                      </v:shape>
                    </v:group>
                    <v:group id="Group 260" o:spid="_x0000_s1112" style="position:absolute;left:127;top:306;width:84;height:106" coordorigin="127,306" coordsize="84,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CxLMQAAADdAAAADwAAAGRycy9kb3ducmV2LnhtbERPTWuDQBC9F/oflin0&#10;1qy2RIrNRkTa0EMINCmE3AZ3oqI7K+5Gzb/vBgK9zeN9ziqbTSdGGlxjWUG8iEAQl1Y3XCn4PXy9&#10;vINwHlljZ5kUXMlBtn58WGGq7cQ/NO59JUIIuxQV1N73qZSurMmgW9ieOHBnOxj0AQ6V1ANOIdx0&#10;8jWKEmmw4dBQY09FTWW7vxgFmwmn/C3+HLftubieDsvdcRuTUs9Pc/4BwtPs/8V397cO86Mk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uCxLMQAAADdAAAA&#10;DwAAAAAAAAAAAAAAAACqAgAAZHJzL2Rvd25yZXYueG1sUEsFBgAAAAAEAAQA+gAAAJsDAAAAAA==&#10;">
                      <v:group id="Group 251" o:spid="_x0000_s1113" style="position:absolute;left:143;top:331;width:54;height:81" coordorigin="143,331" coordsize="5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wUt8MAAADdAAAADwAAAGRycy9kb3ducmV2LnhtbERPS4vCMBC+C/6HMIK3&#10;Na2yunSNIqLiQRZ8wLK3oRnbYjMpTWzrv98Igrf5+J4zX3amFA3VrrCsIB5FIIhTqwvOFFzO248v&#10;EM4jaywtk4IHOVgu+r05Jtq2fKTm5DMRQtglqCD3vkqkdGlOBt3IVsSBu9raoA+wzqSusQ3hppTj&#10;KJpKgwWHhhwrWueU3k53o2DXYruaxJvmcLuuH3/nz5/fQ0xKDQfd6huEp86/xS/3Xof50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rBS3wwAAAN0AAAAP&#10;AAAAAAAAAAAAAAAAAKoCAABkcnMvZG93bnJldi54bWxQSwUGAAAAAAQABAD6AAAAmgMAAAAA&#10;">
                        <v:shape id="Freeform 247" o:spid="_x0000_s1114" style="position:absolute;left:143;top:331;width:54;height:81;visibility:visible;mso-wrap-style:square;v-text-anchor:top" coordsize="3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9HDMUA&#10;AADdAAAADwAAAGRycy9kb3ducmV2LnhtbESPQWvDMAyF74P+B6PBbquzULqR1S2l0NHjlpbBbiJW&#10;k7SxbGwvzf79dBjsJvGe3vu02kxuUCPF1Hs28DQvQBE33vbcGjgd948voFJGtjh4JgM/lGCznt2t&#10;sLL+xh801rlVEsKpQgNdzqHSOjUdOUxzH4hFO/voMMsaW20j3iTcDbosiqV22LM0dBho11Fzrb+d&#10;AV+Wz3RpF1/h8h6ux/r0thvjpzEP99P2FVSmKf+b/64PVvCLpeDKNzKC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n0cMxQAAAN0AAAAPAAAAAAAAAAAAAAAAAJgCAABkcnMv&#10;ZG93bnJldi54bWxQSwUGAAAAAAQABAD1AAAAigMAAAAA&#10;" path="m180,c80,,,35,,78l,462v,43,80,78,180,78c279,540,360,505,360,462r,-384c360,35,279,,180,xe" fillcolor="gray" strokeweight="0">
                          <v:path arrowok="t" o:connecttype="custom" o:connectlocs="4,0;0,2;0,10;4,12;8,10;8,2;4,0" o:connectangles="0,0,0,0,0,0,0"/>
                        </v:shape>
                        <v:oval id="Oval 248" o:spid="_x0000_s1115" style="position:absolute;left:143;top:331;width:54;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sOzsQA&#10;AADdAAAADwAAAGRycy9kb3ducmV2LnhtbERPyWrDMBC9B/oPYgq9xXJDG1I3SjCBQi8hOMuht0Ea&#10;WybWyFhq4ubro0Kht3m8dZbr0XXiQkNoPSt4znIQxNqblhsFx8PHdAEiRGSDnWdS8EMB1quHyRIL&#10;469c0WUfG5FCOBSowMbYF1IGbclhyHxPnLjaDw5jgkMjzYDXFO46OcvzuXTYcmqw2NPGkj7vv52C&#10;bSfNqS6tbm8v1Vf16namPEulnh7H8h1EpDH+i//cnybNz+dv8PtNOkG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7Ds7EAAAA3QAAAA8AAAAAAAAAAAAAAAAAmAIAAGRycy9k&#10;b3ducmV2LnhtbFBLBQYAAAAABAAEAPUAAACJAwAAAAA=&#10;" fillcolor="#999" strokeweight="0"/>
                        <v:shape id="Freeform 249" o:spid="_x0000_s1116" style="position:absolute;left:143;top:331;width:54;height:81;visibility:visible;mso-wrap-style:square;v-text-anchor:top" coordsize="3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Lre8YA&#10;AADdAAAADwAAAGRycy9kb3ducmV2LnhtbESPwW7CQAxE75X4h5WReiubFkFRyoIoogihXgj9ACtr&#10;kqhZb8gukPw9PiBxszXjmef5snO1ulIbKs8G3kcJKOLc24oLA3/Hn7cZqBCRLdaeyUBPAZaLwcsc&#10;U+tvfKBrFgslIRxSNFDG2KRah7wkh2HkG2LRTr51GGVtC21bvEm4q/VHkky1w4qlocSG1iXl/9nF&#10;GdhPDqet/baz3e+x32+252w86XtjXofd6gtUpC4+zY/rnRX85FP45RsZQS/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Lre8YAAADdAAAADwAAAAAAAAAAAAAAAACYAgAAZHJz&#10;L2Rvd25yZXYueG1sUEsFBgAAAAAEAAQA9QAAAIsDAAAAAA==&#10;" path="m180,c80,,,35,,78l,462v,43,80,78,180,78c279,540,360,505,360,462r,-384c360,35,279,,180,xe" filled="f" strokeweight=".5pt">
                          <v:stroke endcap="round"/>
                          <v:path arrowok="t" o:connecttype="custom" o:connectlocs="4,0;0,2;0,10;4,12;8,10;8,2;4,0" o:connectangles="0,0,0,0,0,0,0"/>
                        </v:shape>
                        <v:shape id="Freeform 250" o:spid="_x0000_s1117" style="position:absolute;left:143;top:342;width:54;height:12;visibility:visible;mso-wrap-style:square;v-text-anchor:top" coordsize="5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pJrMMA&#10;AADdAAAADwAAAGRycy9kb3ducmV2LnhtbERPTWvCQBC9F/oflil4q5sU2kp0FWmRFrGIpt6H7JgE&#10;s7NpZtX4711B6G0e73Mms9416kSd1J4NpMMEFHHhbc2lgd988TwCJQHZYuOZDFxIYDZ9fJhgZv2Z&#10;N3TahlLFEJYMDVQhtJnWUlTkUIa+JY7c3ncOQ4RdqW2H5xjuGv2SJG/aYc2xocKWPioqDtujMyCj&#10;z7/VbpMvv35e08N6vZQ2X4gxg6d+PgYVqA//4rv728b5yXsKt2/iCXp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pJrMMAAADdAAAADwAAAAAAAAAAAAAAAACYAgAAZHJzL2Rv&#10;d25yZXYueG1sUEsFBgAAAAAEAAQA9QAAAIgDAAAAAA==&#10;" path="m,c,7,12,12,27,12,42,12,54,7,54,e" filled="f" strokeweight=".5pt">
                          <v:stroke endcap="round"/>
                          <v:path arrowok="t" o:connecttype="custom" o:connectlocs="0,0;27,12;54,0" o:connectangles="0,0,0"/>
                        </v:shape>
                      </v:group>
                      <v:group id="Group 256" o:spid="_x0000_s1118" style="position:absolute;left:127;top:306;width:84;height:66" coordorigin="127,306" coordsize="8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Ih8sUAAADdAAAADwAAAGRycy9kb3ducmV2LnhtbERPS2vCQBC+F/wPywi9&#10;1U0irSV1FREtPUjBRCi9DdkxCWZnQ3bN4993C4Xe5uN7zno7mkb01LnasoJ4EYEgLqyuuVRwyY9P&#10;ryCcR9bYWCYFEznYbmYPa0y1HfhMfeZLEULYpaig8r5NpXRFRQbdwrbEgbvazqAPsCul7nAI4aaR&#10;SRS9SIM1h4YKW9pXVNyyu1HwPuCwW8aH/nS77qfv/Pnz6xSTUo/zcfcGwtPo/8V/7g8d5ker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CIfLFAAAA3QAA&#10;AA8AAAAAAAAAAAAAAAAAqgIAAGRycy9kb3ducmV2LnhtbFBLBQYAAAAABAAEAPoAAACcAwAAAAA=&#10;">
                        <v:shape id="Freeform 252" o:spid="_x0000_s1119" style="position:absolute;left:127;top:306;width:84;height:66;visibility:visible;mso-wrap-style:square;v-text-anchor:top" coordsize="560,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58MA&#10;AADdAAAADwAAAGRycy9kb3ducmV2LnhtbERPTWvCQBC9F/wPywje6q4NtBJdRaSC4qlREG9jdkyi&#10;2dmQ3Wj677uFQm/zeJ8zX/a2Fg9qfeVYw2SsQBDnzlRcaDgeNq9TED4gG6wdk4Zv8rBcDF7mmBr3&#10;5C96ZKEQMYR9ihrKEJpUSp+XZNGPXUMcuatrLYYI20KaFp8x3NbyTal3abHi2FBiQ+uS8nvWWQ3n&#10;S5eZ237f7T6P1SVP/ElNTonWo2G/moEI1Id/8Z97a+J89ZHA7zfxBL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i58MAAADdAAAADwAAAAAAAAAAAAAAAACYAgAAZHJzL2Rv&#10;d25yZXYueG1sUEsFBgAAAAAEAAQA9QAAAIgDAAAAAA==&#10;" path="m280,c125,,,49,,110l,330v,61,125,110,280,110c435,440,560,391,560,330r,-220c560,49,435,,280,xe" fillcolor="gray" strokeweight="0">
                          <v:path arrowok="t" o:connecttype="custom" o:connectlocs="6,0;0,3;0,8;6,10;13,8;13,3;6,0" o:connectangles="0,0,0,0,0,0,0"/>
                        </v:shape>
                        <v:oval id="Oval 253" o:spid="_x0000_s1120" style="position:absolute;left:127;top:306;width:84;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M3jcQA&#10;AADdAAAADwAAAGRycy9kb3ducmV2LnhtbERPTWvCQBC9C/0PyxR6M5uKtSV1lSAIvZQS2x56G3Yn&#10;2WB2NmRXTf31riB4m8f7nOV6dJ040hBazwqesxwEsfam5UbBz/d2+gYiRGSDnWdS8E8B1quHyRIL&#10;409c0XEXG5FCOBSowMbYF1IGbclhyHxPnLjaDw5jgkMjzYCnFO46OcvzhXTYcmqw2NPGkt7vDk7B&#10;ZyfNb11a3Z7n1V/14r5MuZdKPT2O5TuISGO8i2/uD5Pm569zuH6TTpC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jN43EAAAA3QAAAA8AAAAAAAAAAAAAAAAAmAIAAGRycy9k&#10;b3ducmV2LnhtbFBLBQYAAAAABAAEAPUAAACJAwAAAAA=&#10;" fillcolor="#999" strokeweight="0"/>
                        <v:shape id="Freeform 254" o:spid="_x0000_s1121" style="position:absolute;left:127;top:306;width:84;height:66;visibility:visible;mso-wrap-style:square;v-text-anchor:top" coordsize="560,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NZsUA&#10;AADdAAAADwAAAGRycy9kb3ducmV2LnhtbERPS2vCQBC+F/oflil4q5uItTW6higICgXxcfE2ZMds&#10;2uxsyK6a/nu3UOhtPr7nzPPeNuJGna8dK0iHCQji0umaKwWn4/r1A4QPyBobx6Tghzzki+enOWba&#10;3XlPt0OoRAxhn6ECE0KbSelLQxb90LXEkbu4zmKIsKuk7vAew20jR0kykRZrjg0GW1oZKr8PV6vg&#10;+GXK8eZ0nu4nTZvuiu0yXX0apQYvfTEDEagP/+I/90bH+cn7G/x+E0+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RE1mxQAAAN0AAAAPAAAAAAAAAAAAAAAAAJgCAABkcnMv&#10;ZG93bnJldi54bWxQSwUGAAAAAAQABAD1AAAAigMAAAAA&#10;" path="m280,c125,,,49,,110l,330v,61,125,110,280,110c435,440,560,391,560,330r,-220c560,49,435,,280,xe" filled="f" strokeweight=".5pt">
                          <v:stroke endcap="round"/>
                          <v:path arrowok="t" o:connecttype="custom" o:connectlocs="6,0;0,3;0,8;6,10;13,8;13,3;6,0" o:connectangles="0,0,0,0,0,0,0"/>
                        </v:shape>
                        <v:shape id="Freeform 255" o:spid="_x0000_s1122" style="position:absolute;left:127;top:322;width:84;height:17;visibility:visible;mso-wrap-style:square;v-text-anchor:top" coordsize="8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2qtL8A&#10;AADdAAAADwAAAGRycy9kb3ducmV2LnhtbERPTYvCMBC9C/sfwizsTVNd0KXbKK4geLWK56EZ09pm&#10;UppsW/+9EQRv83ifk21G24ieOl85VjCfJSCIC6crNgrOp/30B4QPyBobx6TgTh42649Jhql2Ax+p&#10;z4MRMYR9igrKENpUSl+UZNHPXEscuavrLIYIOyN1h0MMt41cJMlSWqw4NpTY0q6kos7/rYLFRX/v&#10;8+vQ68LP/0x9GG7WGaW+PsftL4hAY3iLX+6DjvOT1RKe38QT5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Xaq0vwAAAN0AAAAPAAAAAAAAAAAAAAAAAJgCAABkcnMvZG93bnJl&#10;di54bWxQSwUGAAAAAAQABAD1AAAAhAMAAAAA&#10;" path="m,c,9,19,17,42,17,65,17,84,9,84,e" filled="f" strokeweight=".5pt">
                          <v:stroke endcap="round"/>
                          <v:path arrowok="t" o:connecttype="custom" o:connectlocs="0,0;42,17;84,0" o:connectangles="0,0,0"/>
                        </v:shape>
                      </v:group>
                      <v:group id="Group 259" o:spid="_x0000_s1123" style="position:absolute;left:129;top:308;width:80;height:37" coordorigin="129,308" coordsize="8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WCasMAAADdAAAADwAAAGRycy9kb3ducmV2LnhtbERPS4vCMBC+C/6HMII3&#10;TavsunSNIqLiQRZ8wLK3oRnbYjMpTWzrv98Igrf5+J4zX3amFA3VrrCsIB5HIIhTqwvOFFzO29EX&#10;COeRNZaWScGDHCwX/d4cE21bPlJz8pkIIewSVJB7XyVSujQng25sK+LAXW1t0AdYZ1LX2IZwU8pJ&#10;FH1KgwWHhhwrWueU3k53o2DXYruaxpvmcLuuH3/nj5/fQ0xKDQfd6huEp86/xS/3Xof50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dYJqwwAAAN0AAAAP&#10;AAAAAAAAAAAAAAAAAKoCAABkcnMvZG93bnJldi54bWxQSwUGAAAAAAQABAD6AAAAmgMAAAAA&#10;">
                        <v:oval id="Oval 257" o:spid="_x0000_s1124" style="position:absolute;left:129;top:308;width:80;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m3x8UA&#10;AADdAAAADwAAAGRycy9kb3ducmV2LnhtbESPT2/CMAzF75P4DpGRuI0UDmwUAipIk3Ydm/hzM41p&#10;KhqnagJ0+/TzYdJutt7zez8v171v1J26WAc2MBlnoIjLYGuuDHx9vj2/gooJ2WITmAx8U4T1avC0&#10;xNyGB3/QfZcqJSEcczTgUmpzrWPpyGMch5ZYtEvoPCZZu0rbDh8S7hs9zbKZ9lizNDhsaeuovO5u&#10;3kDPmytuz/O981zeqsOxOOFPYcxo2BcLUIn69G/+u363gp+9CK58Iy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bfHxQAAAN0AAAAPAAAAAAAAAAAAAAAAAJgCAABkcnMv&#10;ZG93bnJldi54bWxQSwUGAAAAAAQABAD1AAAAigMAAAAA&#10;" strokeweight="0"/>
                        <v:oval id="Oval 258" o:spid="_x0000_s1125" style="position:absolute;left:129;top:308;width:80;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wEiMQA&#10;AADdAAAADwAAAGRycy9kb3ducmV2LnhtbERP32vCMBB+H+x/CDfY20w2RGdtKiKIG2ygnYiPR3O2&#10;xeZSmqzW/34ZCL7dx/fz0sVgG9FT52vHGl5HCgRx4UzNpYb9z/rlHYQPyAYbx6ThSh4W2eNDiolx&#10;F95Rn4dSxBD2CWqoQmgTKX1RkUU/ci1x5E6usxgi7EppOrzEcNvIN6Um0mLNsaHCllYVFef812rI&#10;t8d+rZrNcXkY209cSV9/b7+0fn4alnMQgYZwF9/cHybOV9MZ/H8TT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8BIjEAAAA3QAAAA8AAAAAAAAAAAAAAAAAmAIAAGRycy9k&#10;b3ducmV2LnhtbFBLBQYAAAAABAAEAPUAAACJAwAAAAA=&#10;" filled="f" strokeweight=".5pt">
                          <v:stroke endcap="round"/>
                        </v:oval>
                      </v:group>
                    </v:group>
                    <v:group id="Group 274" o:spid="_x0000_s1126" style="position:absolute;left:720;top:302;width:85;height:106" coordorigin="720,302" coordsize="8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lqOcYAAADdAAAADwAAAGRycy9kb3ducmV2LnhtbESPQWvCQBCF74X+h2UE&#10;b3UTxSLRVURq6UGEqlB6G7JjEszOhuw2if++cxC8zfDevPfNajO4WnXUhsqzgXSSgCLOva24MHA5&#10;798WoEJEtlh7JgN3CrBZv76sMLO+52/qTrFQEsIhQwNljE2mdchLchgmviEW7epbh1HWttC2xV7C&#10;Xa2nSfKuHVYsDSU2tCspv53+nIHPHvvtLP3oDrfr7v57nh9/DikZMx4N2yWoSEN8mh/XX1bwk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SWo5xgAAAN0A&#10;AAAPAAAAAAAAAAAAAAAAAKoCAABkcnMvZG93bnJldi54bWxQSwUGAAAAAAQABAD6AAAAnQMAAAAA&#10;">
                      <v:group id="Group 265" o:spid="_x0000_s1127" style="position:absolute;left:736;top:327;width:55;height:81" coordorigin="736,327" coordsize="55,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c+iwwAAAN0AAAAP&#10;AAAAAAAAAAAAAAAAAKoCAABkcnMvZG93bnJldi54bWxQSwUGAAAAAAQABAD6AAAAmgMAAAAA&#10;">
                        <v:shape id="Freeform 261" o:spid="_x0000_s1128" style="position:absolute;left:736;top:327;width:55;height:81;visibility:visible;mso-wrap-style:square;v-text-anchor:top" coordsize="367,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h328MA&#10;AADdAAAADwAAAGRycy9kb3ducmV2LnhtbERP22oCMRB9F/oPYQq+aVIRu6xGKUKhiAVrL8/DZtwN&#10;biZLEnXr15tCwbc5nOssVr1rxZlCtJ41PI0VCOLKG8u1hq/P11EBIiZkg61n0vBLEVbLh8ECS+Mv&#10;/EHnfapFDuFYooYmpa6UMlYNOYxj3xFn7uCDw5RhqKUJeMnhrpUTpWbSoeXc0GBH64aq4/7kNKjN&#10;dvb+c90+H6eFna6vm2+7C63Ww8f+ZQ4iUZ/u4n/3m8nzVTGBv2/yC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h328MAAADdAAAADwAAAAAAAAAAAAAAAACYAgAAZHJzL2Rv&#10;d25yZXYueG1sUEsFBgAAAAAEAAQA9QAAAIgDAAAAAA==&#10;" path="m183,c82,,,35,,78l,462v,43,82,78,183,78c285,540,367,505,367,462r,-384c367,35,285,,183,xe" fillcolor="gray" strokeweight="0">
                          <v:path arrowok="t" o:connecttype="custom" o:connectlocs="4,0;0,2;0,10;4,12;8,10;8,2;4,0" o:connectangles="0,0,0,0,0,0,0"/>
                        </v:shape>
                        <v:oval id="Oval 262" o:spid="_x0000_s1129" style="position:absolute;left:736;top:327;width:55;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3sQA&#10;AADdAAAADwAAAGRycy9kb3ducmV2LnhtbERPTWvCQBC9F/oflil4azattoTUVUJB8CIStYfeht0x&#10;G8zOhuxWY399VxB6m8f7nPlydJ040xBazwpeshwEsfam5UbBYb96LkCEiGyw80wKrhRguXh8mGNp&#10;/IVrOu9iI1IIhxIV2Bj7UsqgLTkMme+JE3f0g8OY4NBIM+AlhbtOvub5u3TYcmqw2NOnJX3a/TgF&#10;m06ar2Nldfs7q7/rN7c11UkqNXkaqw8Qkcb4L7671ybNz4sp3L5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f397EAAAA3QAAAA8AAAAAAAAAAAAAAAAAmAIAAGRycy9k&#10;b3ducmV2LnhtbFBLBQYAAAAABAAEAPUAAACJAwAAAAA=&#10;" fillcolor="#999" strokeweight="0"/>
                        <v:shape id="Freeform 263" o:spid="_x0000_s1130" style="position:absolute;left:736;top:327;width:55;height:81;visibility:visible;mso-wrap-style:square;v-text-anchor:top" coordsize="367,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C0kb8A&#10;AADdAAAADwAAAGRycy9kb3ducmV2LnhtbERPTYvCMBC9C/6HMII3TRVZ3GoUEQTBi7aL56EZm2Iz&#10;KU3U6q83C4K3ebzPWa47W4s7tb5yrGAyTkAQF05XXCr4y3ejOQgfkDXWjknBkzysV/3eElPtHnyi&#10;exZKEUPYp6jAhNCkUvrCkEU/dg1x5C6utRgibEupW3zEcFvLaZL8SIsVxwaDDW0NFdfsZhXkt1/Z&#10;nYtXfiK2/pCdjwejj0oNB91mASJQF77ij3uv4/xkPoP/b+IJcvU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8LSRvwAAAN0AAAAPAAAAAAAAAAAAAAAAAJgCAABkcnMvZG93bnJl&#10;di54bWxQSwUGAAAAAAQABAD1AAAAhAMAAAAA&#10;" path="m183,c82,,,35,,78l,462v,43,82,78,183,78c285,540,367,505,367,462r,-384c367,35,285,,183,xe" filled="f" strokeweight=".5pt">
                          <v:stroke endcap="round"/>
                          <v:path arrowok="t" o:connecttype="custom" o:connectlocs="4,0;0,2;0,10;4,12;8,10;8,2;4,0" o:connectangles="0,0,0,0,0,0,0"/>
                        </v:shape>
                        <v:shape id="Freeform 264" o:spid="_x0000_s1131" style="position:absolute;left:736;top:338;width:55;height:12;visibility:visible;mso-wrap-style:square;v-text-anchor:top" coordsize="5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arTMIA&#10;AADdAAAADwAAAGRycy9kb3ducmV2LnhtbERPTYvCMBC9L/gfwgje1lShi1ajiLiwN3e7i3gcmrEt&#10;bSYlibb+eyMIe5vH+5z1djCtuJHztWUFs2kCgriwuuZSwd/v5/sChA/IGlvLpOBOHrab0dsaM217&#10;/qFbHkoRQ9hnqKAKocuk9EVFBv3UdsSRu1hnMEToSqkd9jHctHKeJB/SYM2xocKO9hUVTX41Cg50&#10;bu758Wjk8jL/Prk+bU4+VWoyHnYrEIGG8C9+ub90nJ8sUnh+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NqtMwgAAAN0AAAAPAAAAAAAAAAAAAAAAAJgCAABkcnMvZG93&#10;bnJldi54bWxQSwUGAAAAAAQABAD1AAAAhwMAAAAA&#10;" path="m,c,7,12,12,27,12,43,12,55,7,55,e" filled="f" strokeweight=".5pt">
                          <v:stroke endcap="round"/>
                          <v:path arrowok="t" o:connecttype="custom" o:connectlocs="0,0;27,12;55,0" o:connectangles="0,0,0"/>
                        </v:shape>
                      </v:group>
                      <v:group id="Group 270" o:spid="_x0000_s1132" style="position:absolute;left:720;top:302;width:85;height:65" coordorigin="720,302" coordsize="8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xX1sMAAADdAAAADwAAAGRycy9kb3ducmV2LnhtbERPTYvCMBC9L+x/CLPg&#10;bU2rKNI1isgqHkTYKoi3oRnbYjMpTWzrvzeCsLd5vM+ZL3tTiZYaV1pWEA8jEMSZ1SXnCk7HzfcM&#10;hPPIGivLpOBBDpaLz485Jtp2/Edt6nMRQtglqKDwvk6kdFlBBt3Q1sSBu9rGoA+wyaVusAvhppKj&#10;KJpKgyWHhgJrWheU3dK7UbDtsFuN4992f7uuH5fj5HDex6TU4Ktf/YDw1Pt/8du902F+NJv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7FfWwwAAAN0AAAAP&#10;AAAAAAAAAAAAAAAAAKoCAABkcnMvZG93bnJldi54bWxQSwUGAAAAAAQABAD6AAAAmgMAAAAA&#10;">
                        <v:shape id="Freeform 266" o:spid="_x0000_s1133" style="position:absolute;left:720;top:302;width:85;height:65;visibility:visible;mso-wrap-style:square;v-text-anchor:top" coordsize="567,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IT1cMA&#10;AADdAAAADwAAAGRycy9kb3ducmV2LnhtbERPTYvCMBC9C/sfwizsTVNl1VKNsqwIHjxo3cvexmZs&#10;i82kNLFWf70RBG/zeJ8zX3amEi01rrSsYDiIQBBnVpecK/g7rPsxCOeRNVaWScGNHCwXH705Jtpe&#10;eU9t6nMRQtglqKDwvk6kdFlBBt3A1sSBO9nGoA+wyaVu8BrCTSVHUTSRBksODQXW9FtQdk4vRkE6&#10;PY8P6bfZrtq1vF/ifz7uxqzU12f3MwPhqfNv8cu90WF+FE/h+U04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IT1cMAAADdAAAADwAAAAAAAAAAAAAAAACYAgAAZHJzL2Rv&#10;d25yZXYueG1sUEsFBgAAAAAEAAQA9QAAAIgDAAAAAA==&#10;" path="m284,c127,,,50,,110l,330v,61,127,110,284,110c440,440,567,391,567,330r,-220c567,50,440,,284,xe" fillcolor="gray" strokeweight="0">
                          <v:path arrowok="t" o:connecttype="custom" o:connectlocs="6,0;0,2;0,7;6,10;13,7;13,2;6,0" o:connectangles="0,0,0,0,0,0,0"/>
                        </v:shape>
                        <v:oval id="Oval 267" o:spid="_x0000_s1134" style="position:absolute;left:720;top:302;width:85;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Nr8UA&#10;AADdAAAADwAAAGRycy9kb3ducmV2LnhtbESPQWvCQBCF7wX/wzJCb3VjsUWiqwSh4EVKrB68Ddkx&#10;G8zOhuyqaX995yB4m+G9ee+b5XrwrbpRH5vABqaTDBRxFWzDtYHDz9fbHFRMyBbbwGTglyKsV6OX&#10;JeY23Lmk2z7VSkI45mjApdTlWsfKkcc4CR2xaOfQe0yy9rW2Pd4l3Lf6Pcs+tceGpcFhRxtH1WV/&#10;9QZ2rbbHc+Gq5m9WnsoP/22LizbmdTwUC1CJhvQ0P663VvCzueDKNzKC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2vxQAAAN0AAAAPAAAAAAAAAAAAAAAAAJgCAABkcnMv&#10;ZG93bnJldi54bWxQSwUGAAAAAAQABAD1AAAAigMAAAAA&#10;" fillcolor="#999" strokeweight="0"/>
                        <v:shape id="Freeform 268" o:spid="_x0000_s1135" style="position:absolute;left:720;top:302;width:85;height:65;visibility:visible;mso-wrap-style:square;v-text-anchor:top" coordsize="567,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Aw8MA&#10;AADdAAAADwAAAGRycy9kb3ducmV2LnhtbERPTWsCMRC9F/wPYYTeamJLZV2NIhZB2kt1Ba/DZtxd&#10;3EyWJOraX98UCt7m8T5nvuxtK67kQ+NYw3ikQBCXzjRcaTgUm5cMRIjIBlvHpOFOAZaLwdMcc+Nu&#10;vKPrPlYihXDIUUMdY5dLGcqaLIaR64gTd3LeYkzQV9J4vKVw28pXpSbSYsOpocaO1jWV5/3FamiK&#10;b3f4WmU0/pm8WX98//hUx0Lr52G/moGI1MeH+N+9NWm+yqbw9006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Aw8MAAADdAAAADwAAAAAAAAAAAAAAAACYAgAAZHJzL2Rv&#10;d25yZXYueG1sUEsFBgAAAAAEAAQA9QAAAIgDAAAAAA==&#10;" path="m284,c127,,,50,,110l,330v,61,127,110,284,110c440,440,567,391,567,330r,-220c567,50,440,,284,xe" filled="f" strokeweight=".5pt">
                          <v:stroke endcap="round"/>
                          <v:path arrowok="t" o:connecttype="custom" o:connectlocs="6,0;0,2;0,7;6,10;13,7;13,2;6,0" o:connectangles="0,0,0,0,0,0,0"/>
                        </v:shape>
                        <v:shape id="Freeform 269" o:spid="_x0000_s1136" style="position:absolute;left:720;top:318;width:85;height:17;visibility:visible;mso-wrap-style:square;v-text-anchor:top" coordsize="8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VsYA&#10;AADdAAAADwAAAGRycy9kb3ducmV2LnhtbESPQUsDQQyF70L/wxDBm511D1LXTkspFERQsdaDt7CT&#10;7m67kxl3Yrv+++YgeEt4L+99mS/H0JsTDbmL7OBuWoAhrqPvuHGw+9jczsBkQfbYRyYHv5RhuZhc&#10;zbHy8czvdNpKYzSEc4UOWpFUWZvrlgLmaUzEqu3jEFB0HRrrBzxreOhtWRT3NmDH2tBionVL9XH7&#10;Exyknf8+rrqv9JZf5HD4fC5faymdu7keV49ghEb5N/9dP3nFLx6UX7/REez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RVsYAAADdAAAADwAAAAAAAAAAAAAAAACYAgAAZHJz&#10;L2Rvd25yZXYueG1sUEsFBgAAAAAEAAQA9QAAAIsDAAAAAA==&#10;" path="m,c,9,19,17,42,17,66,17,85,9,85,e" filled="f" strokeweight=".5pt">
                          <v:stroke endcap="round"/>
                          <v:path arrowok="t" o:connecttype="custom" o:connectlocs="0,0;42,17;85,0" o:connectangles="0,0,0"/>
                        </v:shape>
                      </v:group>
                      <v:group id="Group 273" o:spid="_x0000_s1137" style="position:absolute;left:722;top:304;width:81;height:36" coordorigin="722,304" coordsize="8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xZf8QAAADdAAAADwAAAGRycy9kb3ducmV2LnhtbERPS2vCQBC+F/wPywi9&#10;NZsoLTVmFZFaegiFqiDehuyYBLOzIbvN4993C4Xe5uN7TrYdTSN66lxtWUESxSCIC6trLhWcT4en&#10;VxDOI2tsLJOCiRxsN7OHDFNtB/6i/uhLEULYpaig8r5NpXRFRQZdZFviwN1sZ9AH2JVSdziEcNPI&#10;RRy/SIM1h4YKW9pXVNyP30bB+4DDbpm89fn9tp+up+fPS56QUo/zcbcG4Wn0/+I/94cO8+NV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NxZf8QAAADdAAAA&#10;DwAAAAAAAAAAAAAAAACqAgAAZHJzL2Rvd25yZXYueG1sUEsFBgAAAAAEAAQA+gAAAJsDAAAAAA==&#10;">
                        <v:oval id="Oval 271" o:spid="_x0000_s1138" style="position:absolute;left:722;top:304;width:81;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1m18AA&#10;AADdAAAADwAAAGRycy9kb3ducmV2LnhtbERPTYvCMBC9L/gfwgje1lQPotUoVRC86sqqt7EZm2Iz&#10;KU3U6q/fCMLe5vE+Z7ZobSXu1PjSsYJBPwFBnDtdcqFg/7P+HoPwAVlj5ZgUPMnDYt75mmGq3YO3&#10;dN+FQsQQ9ikqMCHUqZQ+N2TR911NHLmLayyGCJtC6gYfMdxWcpgkI2mx5NhgsKaVofy6u1kFLS+v&#10;uDpPfo3l/FYcjtkJX5lSvW6bTUEEasO/+OPe6Dg/mQzh/U08Qc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1m18AAAADdAAAADwAAAAAAAAAAAAAAAACYAgAAZHJzL2Rvd25y&#10;ZXYueG1sUEsFBgAAAAAEAAQA9QAAAIUDAAAAAA==&#10;" strokeweight="0"/>
                        <v:oval id="Oval 272" o:spid="_x0000_s1139" style="position:absolute;left:722;top:304;width:81;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jVmMQA&#10;AADdAAAADwAAAGRycy9kb3ducmV2LnhtbERP32vCMBB+H+x/CDfY20w2RWZtKiKIG2ygnYiPR3O2&#10;xeZSmqzW/34ZCL7dx/fz0sVgG9FT52vHGl5HCgRx4UzNpYb9z/rlHYQPyAYbx6ThSh4W2eNDiolx&#10;F95Rn4dSxBD2CWqoQmgTKX1RkUU/ci1x5E6usxgi7EppOrzEcNvIN6Wm0mLNsaHCllYVFef812rI&#10;t8d+rZrNcXmY2E9cSV9/b7+0fn4alnMQgYZwF9/cHybOV7Mx/H8TT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Y1ZjEAAAA3QAAAA8AAAAAAAAAAAAAAAAAmAIAAGRycy9k&#10;b3ducmV2LnhtbFBLBQYAAAAABAAEAPUAAACJAwAAAAA=&#10;" filled="f" strokeweight=".5pt">
                          <v:stroke endcap="round"/>
                        </v:oval>
                      </v:group>
                    </v:group>
                  </v:group>
                  <v:group id="Group 243" o:spid="_x0000_s1140" style="position:absolute;left:16750;top:9835;width:4064;height:3401" coordsize="845,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658QAAADdAAAADwAAAGRycy9kb3ducmV2LnhtbERPS2vCQBC+F/wPywi9&#10;1U1sKxqziogtPYjgA8TbkJ08MDsbstsk/vtuodDbfHzPSdeDqUVHrassK4gnEQjizOqKCwWX88fL&#10;HITzyBpry6TgQQ7Wq9FTiom2PR+pO/lChBB2CSoovW8SKV1WkkE3sQ1x4HLbGvQBtoXULfYh3NRy&#10;GkUzabDi0FBiQ9uSsvvp2yj47LHfvMa7bn/Pt4/b+f1w3cek1PN42CxBeBr8v/jP/aXD/Gjx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v658QAAADdAAAA&#10;DwAAAAAAAAAAAAAAAACqAgAAZHJzL2Rvd25yZXYueG1sUEsFBgAAAAAEAAQA+gAAAJsDAAAAAA==&#10;">
                    <v:shape id="Picture 241" o:spid="_x0000_s1141" type="#_x0000_t75" style="position:absolute;width:845;height:7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xryrEAAAA3QAAAA8AAABkcnMvZG93bnJldi54bWxET91qwjAUvh/sHcIZeDfTTua0moqIwhjC&#10;OvUBDs2xrUtOShO18+mXgbC78/H9nvmit0ZcqPONYwXpMAFBXDrdcKXgsN88T0D4gKzROCYFP+Rh&#10;kT8+zDHT7spfdNmFSsQQ9hkqqENoMyl9WZNFP3QtceSOrrMYIuwqqTu8xnBr5EuSjKXFhmNDjS2t&#10;aiq/d2erIKyXHyO+FbfqkJ7ePsd9Ycy2UGrw1C9nIAL14V98d7/rOD+ZvsLfN/EEmf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xryrEAAAA3QAAAA8AAAAAAAAAAAAAAAAA&#10;nwIAAGRycy9kb3ducmV2LnhtbFBLBQYAAAAABAAEAPcAAACQAwAAAAA=&#10;">
                      <v:imagedata r:id="rId17" o:title="" grayscale="t"/>
                    </v:shape>
                    <v:shape id="Picture 242" o:spid="_x0000_s1142" type="#_x0000_t75" style="position:absolute;width:845;height:7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afpLDAAAA3QAAAA8AAABkcnMvZG93bnJldi54bWxET9tqwkAQfS/4D8sIfasbhYpGVxFFsFCK&#10;V9C3ITsm0exszG5j/PtuQfBtDuc642ljClFT5XLLCrqdCARxYnXOqYL9bvkxAOE8ssbCMil4kIPp&#10;pPU2xljbO2+o3vpUhBB2MSrIvC9jKV2SkUHXsSVx4M62MugDrFKpK7yHcFPIXhT1pcGcQ0OGJc0z&#10;Sq7bX6Pgcvz+qo/7w8/sli8GfHqk+Elrpd7bzWwEwlPjX+Kne6XD/GjYh/9vwgly8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xp+ksMAAADdAAAADwAAAAAAAAAAAAAAAACf&#10;AgAAZHJzL2Rvd25yZXYueG1sUEsFBgAAAAAEAAQA9wAAAI8DAAAAAA==&#10;">
                      <v:imagedata r:id="rId18" o:title="" grayscale="t"/>
                    </v:shape>
                  </v:group>
                  <v:group id="Group 240" o:spid="_x0000_s1143" style="position:absolute;left:7963;top:8379;width:4052;height:2211" coordsize="1154,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lkkMQAAADdAAAADwAAAGRycy9kb3ducmV2LnhtbERPS2vCQBC+F/wPywi9&#10;1U0srRqziogtPYjgA8TbkJ08MDsbstsk/vtuodDbfHzPSdeDqUVHrassK4gnEQjizOqKCwWX88fL&#10;HITzyBpry6TgQQ7Wq9FTiom2PR+pO/lChBB2CSoovW8SKV1WkkE3sQ1x4HLbGvQBtoXULfYh3NRy&#10;GkXv0mDFoaHEhrYlZffTt1Hw2WO/eY133f6ebx+389vhuo9JqefxsFmC8DT4f/Gf+0uH+dFi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HlkkMQAAADdAAAA&#10;DwAAAAAAAAAAAAAAAACqAgAAZHJzL2Rvd25yZXYueG1sUEsFBgAAAAAEAAQA+gAAAJsDAAAAAA==&#10;">
                    <v:shape id="Picture 238" o:spid="_x0000_s1144" type="#_x0000_t75" style="position:absolute;width:1154;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auLrFAAAA3QAAAA8AAABkcnMvZG93bnJldi54bWxEj09rwkAQxe8Fv8MyQm914x/ERlcRwVK8&#10;lKr0PGTHZEl2Nma3Gr+9cyj0NsN7895vVpveN+pGXXSBDYxHGSjiIljHpYHzaf+2ABUTssUmMBl4&#10;UITNevCywtyGO3/T7ZhKJSEcczRQpdTmWseiIo9xFFpi0S6h85hk7UptO7xLuG/0JMvm2qNjaaiw&#10;pV1FRX389QZmP9fph6u/3JRSOa8vxcFeHwdjXof9dgkqUZ/+zX/Xn1bws3fBlW9kBL1+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2ri6xQAAAN0AAAAPAAAAAAAAAAAAAAAA&#10;AJ8CAABkcnMvZG93bnJldi54bWxQSwUGAAAAAAQABAD3AAAAkQMAAAAA&#10;">
                      <v:imagedata r:id="rId19" o:title="" grayscale="t"/>
                    </v:shape>
                    <v:shape id="Picture 239" o:spid="_x0000_s1145" type="#_x0000_t75" style="position:absolute;width:1154;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9GtZPDAAAA3QAAAA8AAABkcnMvZG93bnJldi54bWxET0trwkAQvgv9D8sUvOmmHmpNXUUaC8Wb&#10;j4u3ITvdRLOzITtq7K93C4Xe5uN7znzZ+0ZdqYt1YAMv4wwUcRlszc7AYf85egMVBdliE5gM3CnC&#10;cvE0mGNuw423dN2JUymEY44GKpE21zqWFXmM49ASJ+47dB4lwc5p2+EthftGT7LsVXusOTVU2NJH&#10;ReV5d/EG5Kc4Tk5r76Yb589FcdmsZYvGDJ/71TsooV7+xX/uL5vmZ7MZ/H6TTtCL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0a1k8MAAADdAAAADwAAAAAAAAAAAAAAAACf&#10;AgAAZHJzL2Rvd25yZXYueG1sUEsFBgAAAAAEAAQA9wAAAI8DAAAAAA==&#10;">
                      <v:imagedata r:id="rId20" o:title="" grayscale="t"/>
                    </v:shape>
                  </v:group>
                  <v:rect id="Rectangle 216" o:spid="_x0000_s1146" style="position:absolute;left:9632;top:7143;width:1638;height:2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qlFMUA&#10;AADdAAAADwAAAGRycy9kb3ducmV2LnhtbESPT4vCQAzF7wt+hyGCt3XqHkSro8j+QY+uCuotdGJb&#10;tpMpndFWP/3mIHhLeC/v/TJfdq5SN2pC6dnAaJiAIs68LTk3cNj/vE9AhYhssfJMBu4UYLnovc0x&#10;tb7lX7rtYq4khEOKBooY61TrkBXkMAx9TSzaxTcOo6xNrm2DrYS7Sn8kyVg7LFkaCqzps6Dsb3d1&#10;BtaTenXa+EebV9/n9XF7nH7tp9GYQb9bzUBF6uLL/LzeWMEfJc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qUUxQAAAN0AAAAPAAAAAAAAAAAAAAAAAJgCAABkcnMv&#10;ZG93bnJldi54bWxQSwUGAAAAAAQABAD1AAAAigMAAAAA&#10;" filled="f" stroked="f">
                    <v:textbox inset="0,0,0,0">
                      <w:txbxContent>
                        <w:p w:rsidR="00892351" w:rsidRPr="0021496A" w:rsidRDefault="00892351" w:rsidP="00892351">
                          <w:pPr>
                            <w:pStyle w:val="a6"/>
                            <w:rPr>
                              <w:rFonts w:ascii="Times New Roman" w:hAnsi="Times New Roman"/>
                            </w:rPr>
                          </w:pPr>
                          <w:r>
                            <w:rPr>
                              <w:rFonts w:ascii="Times New Roman" w:hAnsi="Times New Roman" w:hint="eastAsia"/>
                              <w:i/>
                              <w:iCs/>
                              <w:sz w:val="18"/>
                              <w:szCs w:val="18"/>
                            </w:rPr>
                            <w:t>R</w:t>
                          </w:r>
                          <w:r w:rsidRPr="0021496A">
                            <w:rPr>
                              <w:rFonts w:ascii="Times New Roman" w:hAnsi="Times New Roman" w:hint="eastAsia"/>
                              <w:iCs/>
                              <w:sz w:val="18"/>
                              <w:szCs w:val="18"/>
                              <w:vertAlign w:val="subscript"/>
                            </w:rPr>
                            <w:t>0</w:t>
                          </w:r>
                        </w:p>
                      </w:txbxContent>
                    </v:textbox>
                  </v:rect>
                </v:group>
                <v:rect id="Rectangle 211" o:spid="_x0000_s1147" style="position:absolute;left:20412;top:5121;width:1156;height:1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YAj8IA&#10;AADdAAAADwAAAGRycy9kb3ducmV2LnhtbERPS4vCMBC+L/gfwgje1rQeRKtRxAd69LGg3oZmbIvN&#10;pDTRVn+9WVjY23x8z5nOW1OKJ9WusKwg7kcgiFOrC84U/Jw23yMQziNrLC2Tghc5mM86X1NMtG34&#10;QM+jz0QIYZeggtz7KpHSpTkZdH1bEQfuZmuDPsA6k7rGJoSbUg6iaCgNFhwacqxomVN6Pz6Mgu2o&#10;Wlx29t1k5fq6Pe/P49Vp7JXqddvFBISn1v+L/9w7HebHUQy/34QT5O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gCPwgAAAN0AAAAPAAAAAAAAAAAAAAAAAJgCAABkcnMvZG93&#10;bnJldi54bWxQSwUGAAAAAAQABAD1AAAAhwMAAAAA&#10;" filled="f" stroked="f">
                  <v:textbox inset="0,0,0,0">
                    <w:txbxContent>
                      <w:p w:rsidR="00892351" w:rsidRPr="0021496A" w:rsidRDefault="00892351" w:rsidP="00892351">
                        <w:pPr>
                          <w:pStyle w:val="a6"/>
                          <w:rPr>
                            <w:rFonts w:ascii="Times New Roman" w:hAnsi="Times New Roman"/>
                          </w:rPr>
                        </w:pPr>
                        <w:r w:rsidRPr="0021496A">
                          <w:rPr>
                            <w:rFonts w:ascii="Times New Roman" w:hAnsi="Times New Roman"/>
                            <w:i/>
                            <w:iCs/>
                            <w:sz w:val="18"/>
                            <w:szCs w:val="18"/>
                          </w:rPr>
                          <w:t>R</w:t>
                        </w:r>
                      </w:p>
                    </w:txbxContent>
                  </v:textbox>
                </v:rect>
                <v:rect id="Rectangle 361" o:spid="_x0000_s1148" style="position:absolute;left:11839;top:97;width:4070;height:3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GIsMAA&#10;AADdAAAADwAAAGRycy9kb3ducmV2LnhtbERPzWoCMRC+F3yHMEJvNXEPRbZGEUFQ8eLaBxg2sz80&#10;mSxJdNe3N4VCb/Px/c56OzkrHhRi71nDcqFAENfe9Nxq+L4dPlYgYkI2aD2ThidF2G5mb2ssjR/5&#10;So8qtSKHcCxRQ5fSUEoZ644cxoUfiDPX+OAwZRhaaQKOOdxZWSj1KR32nBs6HGjfUf1T3Z0GeasO&#10;46qyQflz0Vzs6XhtyGv9Pp92XyASTelf/Oc+mjx/qQr4/Saf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7GIsMAAAADdAAAADwAAAAAAAAAAAAAAAACYAgAAZHJzL2Rvd25y&#10;ZXYueG1sUEsFBgAAAAAEAAQA9QAAAIUDAAAAAA==&#10;" filled="f" stroked="f">
                  <v:textbox style="mso-fit-shape-to-text:t" inset="0,0,0,0">
                    <w:txbxContent>
                      <w:p w:rsidR="00892351" w:rsidRPr="00F11A79" w:rsidRDefault="00892351" w:rsidP="00892351">
                        <w:pPr>
                          <w:pStyle w:val="a6"/>
                          <w:rPr>
                            <w:sz w:val="16"/>
                            <w:szCs w:val="16"/>
                          </w:rPr>
                        </w:pPr>
                        <w:r w:rsidRPr="00F11A79">
                          <w:rPr>
                            <w:rFonts w:hint="eastAsia"/>
                            <w:sz w:val="16"/>
                            <w:szCs w:val="16"/>
                          </w:rPr>
                          <w:t>接</w:t>
                        </w:r>
                        <w:r w:rsidRPr="00F11A79">
                          <w:rPr>
                            <w:sz w:val="16"/>
                            <w:szCs w:val="16"/>
                          </w:rPr>
                          <w:t>计算机</w:t>
                        </w:r>
                      </w:p>
                    </w:txbxContent>
                  </v:textbox>
                </v:rect>
                <v:shape id="Freeform 347" o:spid="_x0000_s1149" style="position:absolute;left:7951;top:8955;width:1668;height:4087;visibility:visible;mso-wrap-style:square;v-text-anchor:top" coordsize="14334,10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J23sMA&#10;AADdAAAADwAAAGRycy9kb3ducmV2LnhtbESPT4vCMBDF78J+hzDC3jTVBZGuUURY8ea/Inscmtm2&#10;bDMJSbT12xtB8DbDe+83bxar3rTiRj40lhVMxhkI4tLqhisFxflnNAcRIrLG1jIpuFOA1fJjsMBc&#10;246PdDvFSiQIhxwV1DG6XMpQ1mQwjK0jTtqf9QZjWn0ltccuwU0rp1k2kwYbThdqdLSpqfw/XU2i&#10;TI/70ofrZfvbFcbhYbN15q7U57Bff4OI1Me3+ZXe6VR/kn3B85s0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J23sMAAADdAAAADwAAAAAAAAAAAAAAAACYAgAAZHJzL2Rv&#10;d25yZXYueG1sUEsFBgAAAAAEAAQA9QAAAIgDAAAAAA==&#10;" path="m4613,c4219,459,2178,1788,1427,2650,676,3512,-330,4325,105,5175,377,6449,2486,7040,4857,7852v2372,812,8129,1795,9477,2195e" filled="f">
                  <v:path arrowok="t" o:connecttype="custom" o:connectlocs="53694,0;16610,107796;1222,210508;56535,319403;166845,408691" o:connectangles="0,0,0,0,0"/>
                </v:shape>
                <v:shape id="Freeform 347" o:spid="_x0000_s1150" style="position:absolute;left:14248;top:10113;width:1815;height:5034;rotation:-5456902fd;visibility:visible;mso-wrap-style:square;v-text-anchor:top" coordsize="15593,12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RfMIA&#10;AADdAAAADwAAAGRycy9kb3ducmV2LnhtbERPzWrCQBC+C77DMkJvuokEkdRVtCC0tZdoH2DYHZNg&#10;djZk1yTt03cFobf5+H5nsxttI3rqfO1YQbpIQBBrZ2ouFXxfjvM1CB+QDTaOScEPedhtp5MN5sYN&#10;XFB/DqWIIexzVFCF0OZSel2RRb9wLXHkrq6zGCLsSmk6HGK4beQySVbSYs2xocKW3irSt/PdKriP&#10;bD/Tw6/W2WnpjkX5lbqPtVIvs3H/CiLQGP7FT/e7ifPTJIPHN/EE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LtF8wgAAAN0AAAAPAAAAAAAAAAAAAAAAAJgCAABkcnMvZG93&#10;bnJldi54bWxQSwUGAAAAAAQABAD1AAAAhwMAAAAA&#10;" path="m3446,c3052,459,1011,1788,260,2650v-751,862,116,2871,2672,4492c5488,8763,12123,10875,15593,12375e" filled="f">
                  <v:path arrowok="t" o:connecttype="custom" o:connectlocs="40111,0;3026,107796;34128,290522;181499,503389" o:connectangles="0,0,0,0"/>
                </v:shape>
                <v:shape id="任意多边形 563" o:spid="_x0000_s1151" style="position:absolute;left:3975;top:10511;width:5971;height:2531;visibility:visible;mso-wrap-style:square;v-text-anchor:middle" coordsize="307074,443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RsUA&#10;AADdAAAADwAAAGRycy9kb3ducmV2LnhtbERPTWvCQBC9C/0PyxR6M5sIFYmuUiw2HgSrVfQ4zY5J&#10;aHY2ZLcx9td3C0Jv83ifM1v0phYdta6yrCCJYhDEudUVFwoOH6vhBITzyBpry6TgRg4W84fBDFNt&#10;r7yjbu8LEULYpaig9L5JpXR5SQZdZBviwF1sa9AH2BZSt3gN4aaWozgeS4MVh4YSG1qWlH/tv42C&#10;z/MWs4s/vmbJ289yc5Lu/XaaKPX02L9MQXjq/b/47l7rMD+Jn+Hvm3CC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8epGxQAAAN0AAAAPAAAAAAAAAAAAAAAAAJgCAABkcnMv&#10;ZG93bnJldi54bWxQSwUGAAAAAAQABAD1AAAAigMAAAAA&#10;" path="m6823,c4549,11373,,22521,,34120v,9378,2274,12510,6823,27295c11372,76200,6191,74593,27295,122830v21104,48237,59525,174554,106155,228008c175530,392919,270902,424238,307074,443553e" filled="f">
                  <v:stroke joinstyle="miter"/>
                  <v:path arrowok="t" o:connecttype="custom" o:connectlocs="13267,0;0,19472;13267,35049;53075,70098;259493,200219;597104,253130" o:connectangles="0,0,0,0,0,0"/>
                </v:shape>
                <v:shape id="任意多边形 564" o:spid="_x0000_s1152" style="position:absolute;left:3521;top:10592;width:16514;height:4663;visibility:visible;mso-wrap-style:square;v-text-anchor:middle" coordsize="2957701,589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dp8QA&#10;AADdAAAADwAAAGRycy9kb3ducmV2LnhtbERPS2sCMRC+F/wPYQRvNam2IqtRSlUoWA/1dR43093V&#10;zWRJUt321zeFQm/z8T1nOm9tLa7kQ+VYw0NfgSDOnam40LDfre7HIEJENlg7Jg1fFGA+69xNMTPu&#10;xu903cZCpBAOGWooY2wyKUNeksXQdw1x4j6ctxgT9IU0Hm8p3NZyoNRIWqw4NZTY0EtJ+WX7aTUc&#10;lqMhnhZnKQ9v3xu/Xh03aj3QutdtnycgIrXxX/znfjVpvnp6hN9v0gly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S3afEAAAA3QAAAA8AAAAAAAAAAAAAAAAAmAIAAGRycy9k&#10;b3ducmV2LnhtbFBLBQYAAAAABAAEAPUAAACJAwAAAAA=&#10;" path="m73324,c69059,25590,-162551,313956,220140,411870v382691,97915,1669789,140970,2149328,175617c2849007,622134,2834250,193406,2957701,202351e" filled="f" strokeweight="1.5pt">
                  <v:stroke joinstyle="miter"/>
                  <v:path arrowok="t" o:connecttype="custom" o:connectlocs="40939,0;122910,325825;1322933,464753;1651358,160077" o:connectangles="0,0,0,0"/>
                </v:shape>
                <v:shape id="Freeform 347" o:spid="_x0000_s1153" style="position:absolute;left:20035;top:8192;width:1295;height:3748;visibility:visible;mso-wrap-style:square;v-text-anchor:top" coordsize="12757,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XkusUA&#10;AADdAAAADwAAAGRycy9kb3ducmV2LnhtbERPS2vCQBC+F/wPyxR6KXVXK1bSrCI+irei9uBxyE6T&#10;kOxskt1q7K/vCkJv8/E9J130thZn6nzpWMNoqEAQZ86UnGv4Om5fZiB8QDZYOyYNV/KwmA8eUkyM&#10;u/CezoeQixjCPkENRQhNIqXPCrLoh64hjty36yyGCLtcmg4vMdzWcqzUVFosOTYU2NCqoKw6/FgN&#10;r5Pf9jpdb1T73NpZWX2clp8np/XTY798BxGoD//iu3tn4vyReoPbN/EE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1eS6xQAAAN0AAAAPAAAAAAAAAAAAAAAAAJgCAABkcnMv&#10;ZG93bnJldi54bWxQSwUGAAAAAAQABAD1AAAAigMAAAAA&#10;" path="m10000,v-1077,1170,3660,4124,2603,5311c11546,6498,1007,9087,,10000e" filled="f" strokeweight="1.5pt">
                  <v:path arrowok="t" o:connecttype="custom" o:connectlocs="101518,0;127944,199059;0,374806" o:connectangles="0,0,0"/>
                </v:shape>
                <w10:wrap type="square" anchorx="margin"/>
              </v:group>
            </w:pict>
          </mc:Fallback>
        </mc:AlternateContent>
      </w:r>
    </w:p>
    <w:p w:rsidR="00892351" w:rsidRDefault="00892351" w:rsidP="00892351">
      <w:pPr>
        <w:rPr>
          <w:szCs w:val="21"/>
        </w:rPr>
      </w:pPr>
    </w:p>
    <w:p w:rsidR="00892351" w:rsidRDefault="00892351" w:rsidP="00892351">
      <w:pPr>
        <w:rPr>
          <w:szCs w:val="21"/>
        </w:rPr>
      </w:pPr>
    </w:p>
    <w:p w:rsidR="00892351" w:rsidRDefault="00892351" w:rsidP="00892351">
      <w:pPr>
        <w:rPr>
          <w:szCs w:val="21"/>
        </w:rPr>
      </w:pPr>
    </w:p>
    <w:p w:rsidR="00892351" w:rsidRDefault="00892351" w:rsidP="00892351">
      <w:pPr>
        <w:rPr>
          <w:szCs w:val="21"/>
        </w:rPr>
      </w:pPr>
    </w:p>
    <w:p w:rsidR="00892351" w:rsidRDefault="00892351" w:rsidP="00892351">
      <w:pPr>
        <w:rPr>
          <w:szCs w:val="21"/>
        </w:rPr>
      </w:pPr>
    </w:p>
    <w:p w:rsidR="00892351" w:rsidRDefault="00892351" w:rsidP="00892351">
      <w:pPr>
        <w:rPr>
          <w:szCs w:val="21"/>
        </w:rPr>
      </w:pPr>
    </w:p>
    <w:p w:rsidR="00892351" w:rsidRDefault="00892351" w:rsidP="00892351">
      <w:pPr>
        <w:rPr>
          <w:szCs w:val="21"/>
        </w:rPr>
      </w:pPr>
    </w:p>
    <w:p w:rsidR="00892351" w:rsidRDefault="00892351" w:rsidP="00892351"/>
    <w:p w:rsidR="00004696" w:rsidRDefault="00004696" w:rsidP="00004696">
      <w:pPr>
        <w:spacing w:line="360" w:lineRule="auto"/>
        <w:rPr>
          <w:kern w:val="0"/>
          <w:szCs w:val="21"/>
        </w:rPr>
      </w:pPr>
    </w:p>
    <w:p w:rsidR="00892351" w:rsidRDefault="00892351" w:rsidP="00004696">
      <w:pPr>
        <w:spacing w:line="360" w:lineRule="auto"/>
        <w:rPr>
          <w:kern w:val="0"/>
          <w:szCs w:val="21"/>
        </w:rPr>
      </w:pPr>
      <w:r w:rsidRPr="00A7320B">
        <w:rPr>
          <w:kern w:val="0"/>
          <w:szCs w:val="21"/>
        </w:rPr>
        <w:t>（</w:t>
      </w:r>
      <w:r w:rsidRPr="00A7320B">
        <w:rPr>
          <w:kern w:val="0"/>
          <w:szCs w:val="21"/>
        </w:rPr>
        <w:t>2</w:t>
      </w:r>
      <w:r w:rsidRPr="00A7320B">
        <w:rPr>
          <w:kern w:val="0"/>
          <w:szCs w:val="21"/>
        </w:rPr>
        <w:t>）</w:t>
      </w:r>
      <w:r>
        <w:rPr>
          <w:rFonts w:hint="eastAsia"/>
          <w:kern w:val="0"/>
          <w:szCs w:val="21"/>
        </w:rPr>
        <w:t>2</w:t>
      </w:r>
      <w:r>
        <w:rPr>
          <w:rFonts w:hint="eastAsia"/>
          <w:lang w:val="de-DE"/>
        </w:rPr>
        <w:t>（</w:t>
      </w:r>
      <w:r>
        <w:rPr>
          <w:rFonts w:hint="eastAsia"/>
          <w:color w:val="000000"/>
          <w:kern w:val="0"/>
          <w:szCs w:val="21"/>
        </w:rPr>
        <w:t>2</w:t>
      </w:r>
      <w:r w:rsidRPr="00F97D5E">
        <w:rPr>
          <w:rFonts w:hint="eastAsia"/>
        </w:rPr>
        <w:t>分</w:t>
      </w:r>
      <w:r w:rsidRPr="00F97D5E">
        <w:rPr>
          <w:rFonts w:hint="eastAsia"/>
          <w:lang w:val="de-DE"/>
        </w:rPr>
        <w:t>）</w:t>
      </w:r>
      <w:r>
        <w:rPr>
          <w:rFonts w:hint="eastAsia"/>
          <w:kern w:val="0"/>
          <w:szCs w:val="21"/>
        </w:rPr>
        <w:t>，</w:t>
      </w:r>
      <w:r>
        <w:rPr>
          <w:rFonts w:hint="eastAsia"/>
          <w:kern w:val="0"/>
          <w:szCs w:val="21"/>
        </w:rPr>
        <w:t>0.8</w:t>
      </w:r>
      <w:r>
        <w:rPr>
          <w:rFonts w:hint="eastAsia"/>
          <w:lang w:val="de-DE"/>
        </w:rPr>
        <w:t>（</w:t>
      </w:r>
      <w:r>
        <w:rPr>
          <w:rFonts w:hint="eastAsia"/>
          <w:color w:val="000000"/>
          <w:kern w:val="0"/>
          <w:szCs w:val="21"/>
        </w:rPr>
        <w:t>2</w:t>
      </w:r>
      <w:r w:rsidRPr="00F97D5E">
        <w:rPr>
          <w:rFonts w:hint="eastAsia"/>
        </w:rPr>
        <w:t>分</w:t>
      </w:r>
      <w:r w:rsidRPr="00F97D5E">
        <w:rPr>
          <w:rFonts w:hint="eastAsia"/>
          <w:lang w:val="de-DE"/>
        </w:rPr>
        <w:t>）</w:t>
      </w:r>
    </w:p>
    <w:p w:rsidR="00892351" w:rsidRDefault="00892351" w:rsidP="00004696">
      <w:pPr>
        <w:spacing w:line="360" w:lineRule="auto"/>
      </w:pPr>
      <w:r w:rsidRPr="00A7320B">
        <w:t>（</w:t>
      </w:r>
      <w:r w:rsidRPr="00A7320B">
        <w:t>3</w:t>
      </w:r>
      <w:r w:rsidRPr="00A7320B">
        <w:t>）</w:t>
      </w:r>
      <w:r w:rsidRPr="00A7320B">
        <w:t>C</w:t>
      </w:r>
      <w:r>
        <w:rPr>
          <w:rFonts w:hint="eastAsia"/>
          <w:lang w:val="de-DE"/>
        </w:rPr>
        <w:t>（</w:t>
      </w:r>
      <w:r>
        <w:rPr>
          <w:rFonts w:hint="eastAsia"/>
          <w:color w:val="000000"/>
          <w:kern w:val="0"/>
          <w:szCs w:val="21"/>
        </w:rPr>
        <w:t>2</w:t>
      </w:r>
      <w:r w:rsidRPr="00F97D5E">
        <w:rPr>
          <w:rFonts w:hint="eastAsia"/>
        </w:rPr>
        <w:t>分</w:t>
      </w:r>
      <w:r w:rsidRPr="00F97D5E">
        <w:rPr>
          <w:rFonts w:hint="eastAsia"/>
          <w:lang w:val="de-DE"/>
        </w:rPr>
        <w:t>）</w:t>
      </w:r>
    </w:p>
    <w:p w:rsidR="00892351" w:rsidRPr="00A7320B" w:rsidRDefault="00892351" w:rsidP="00004696">
      <w:pPr>
        <w:spacing w:line="360" w:lineRule="auto"/>
        <w:rPr>
          <w:szCs w:val="21"/>
        </w:rPr>
      </w:pPr>
    </w:p>
    <w:p w:rsidR="00892351" w:rsidRDefault="00892351" w:rsidP="00892351">
      <w:pPr>
        <w:rPr>
          <w:color w:val="FF0000"/>
          <w:szCs w:val="21"/>
        </w:rPr>
      </w:pPr>
    </w:p>
    <w:p w:rsidR="00004696" w:rsidRDefault="00004696" w:rsidP="00892351">
      <w:pPr>
        <w:rPr>
          <w:color w:val="FF0000"/>
          <w:szCs w:val="21"/>
        </w:rPr>
      </w:pPr>
    </w:p>
    <w:p w:rsidR="00004696" w:rsidRDefault="00004696" w:rsidP="00892351">
      <w:pPr>
        <w:rPr>
          <w:color w:val="FF0000"/>
          <w:szCs w:val="21"/>
        </w:rPr>
      </w:pPr>
    </w:p>
    <w:p w:rsidR="00004696" w:rsidRDefault="00004696" w:rsidP="00892351">
      <w:pPr>
        <w:rPr>
          <w:color w:val="FF0000"/>
          <w:szCs w:val="21"/>
        </w:rPr>
      </w:pPr>
    </w:p>
    <w:p w:rsidR="00004696" w:rsidRDefault="00004696" w:rsidP="00892351">
      <w:pPr>
        <w:rPr>
          <w:color w:val="FF0000"/>
          <w:szCs w:val="21"/>
        </w:rPr>
      </w:pPr>
    </w:p>
    <w:p w:rsidR="00892351" w:rsidRPr="00454522" w:rsidRDefault="00892351" w:rsidP="00892351">
      <w:pPr>
        <w:rPr>
          <w:b/>
          <w:color w:val="FF0000"/>
          <w:szCs w:val="21"/>
        </w:rPr>
      </w:pPr>
      <w:r w:rsidRPr="00454522">
        <w:rPr>
          <w:rFonts w:hint="eastAsia"/>
          <w:b/>
          <w:bCs/>
          <w:szCs w:val="21"/>
        </w:rPr>
        <w:lastRenderedPageBreak/>
        <w:t>19</w:t>
      </w:r>
      <w:r w:rsidRPr="00454522">
        <w:rPr>
          <w:b/>
          <w:bCs/>
          <w:szCs w:val="21"/>
        </w:rPr>
        <w:t>．</w:t>
      </w:r>
      <w:r w:rsidRPr="00454522">
        <w:rPr>
          <w:b/>
        </w:rPr>
        <w:t>（</w:t>
      </w:r>
      <w:r w:rsidRPr="00454522">
        <w:rPr>
          <w:rFonts w:hint="eastAsia"/>
          <w:b/>
        </w:rPr>
        <w:t>14</w:t>
      </w:r>
      <w:r w:rsidRPr="00454522">
        <w:rPr>
          <w:b/>
        </w:rPr>
        <w:t>分）</w:t>
      </w:r>
    </w:p>
    <w:p w:rsidR="00892351" w:rsidRDefault="00892351" w:rsidP="00892351">
      <w:pPr>
        <w:textAlignment w:val="center"/>
        <w:rPr>
          <w:color w:val="FF0000"/>
          <w:szCs w:val="21"/>
        </w:rPr>
      </w:pPr>
      <w:r>
        <w:rPr>
          <w:rFonts w:hint="eastAsia"/>
          <w:kern w:val="0"/>
          <w:szCs w:val="21"/>
        </w:rPr>
        <w:t>解：</w:t>
      </w:r>
    </w:p>
    <w:p w:rsidR="00892351" w:rsidRPr="00004696" w:rsidRDefault="00892351" w:rsidP="00892351">
      <w:pPr>
        <w:textAlignment w:val="center"/>
        <w:rPr>
          <w:b/>
          <w:kern w:val="0"/>
          <w:szCs w:val="21"/>
        </w:rPr>
      </w:pPr>
      <w:r w:rsidRPr="00004696">
        <w:rPr>
          <w:rFonts w:hint="eastAsia"/>
          <w:b/>
          <w:kern w:val="0"/>
          <w:szCs w:val="21"/>
        </w:rPr>
        <w:t>（</w:t>
      </w:r>
      <w:r w:rsidRPr="00004696">
        <w:rPr>
          <w:b/>
          <w:kern w:val="0"/>
          <w:szCs w:val="21"/>
        </w:rPr>
        <w:t>1</w:t>
      </w:r>
      <w:r w:rsidRPr="00004696">
        <w:rPr>
          <w:rFonts w:hint="eastAsia"/>
          <w:b/>
          <w:kern w:val="0"/>
          <w:szCs w:val="21"/>
        </w:rPr>
        <w:t>）</w:t>
      </w:r>
      <w:r w:rsidRPr="00004696">
        <w:rPr>
          <w:b/>
        </w:rPr>
        <w:t>（</w:t>
      </w:r>
      <w:r w:rsidRPr="00004696">
        <w:rPr>
          <w:rFonts w:hint="eastAsia"/>
          <w:b/>
        </w:rPr>
        <w:t>5</w:t>
      </w:r>
      <w:r w:rsidRPr="00004696">
        <w:rPr>
          <w:b/>
        </w:rPr>
        <w:t>分）</w:t>
      </w:r>
    </w:p>
    <w:p w:rsidR="00892351" w:rsidRDefault="00892351" w:rsidP="00004696">
      <w:pPr>
        <w:ind w:leftChars="200" w:left="420"/>
        <w:textAlignment w:val="center"/>
        <w:rPr>
          <w:szCs w:val="21"/>
        </w:rPr>
      </w:pPr>
      <w:r w:rsidRPr="00533B85">
        <w:rPr>
          <w:szCs w:val="21"/>
        </w:rPr>
        <w:t>小物块</w:t>
      </w:r>
      <w:r>
        <w:rPr>
          <w:rFonts w:hint="eastAsia"/>
          <w:szCs w:val="21"/>
        </w:rPr>
        <w:t>在水平面上运动时的受力图如下图所示</w:t>
      </w:r>
      <w:r w:rsidRPr="00E852AE">
        <w:t>（</w:t>
      </w:r>
      <w:r>
        <w:rPr>
          <w:rFonts w:hint="eastAsia"/>
        </w:rPr>
        <w:t>1</w:t>
      </w:r>
      <w:r w:rsidRPr="00E852AE">
        <w:t>分）</w:t>
      </w:r>
      <w:r>
        <w:rPr>
          <w:rFonts w:hint="eastAsia"/>
          <w:szCs w:val="21"/>
        </w:rPr>
        <w:t>，</w:t>
      </w:r>
    </w:p>
    <w:p w:rsidR="00892351" w:rsidRDefault="00892351" w:rsidP="00004696">
      <w:pPr>
        <w:ind w:leftChars="200" w:left="420"/>
        <w:textAlignment w:val="center"/>
        <w:rPr>
          <w:szCs w:val="21"/>
        </w:rPr>
      </w:pPr>
      <w:r>
        <w:rPr>
          <w:rFonts w:hint="eastAsia"/>
          <w:noProof/>
          <w:kern w:val="0"/>
          <w:szCs w:val="21"/>
        </w:rPr>
        <mc:AlternateContent>
          <mc:Choice Requires="wpg">
            <w:drawing>
              <wp:anchor distT="0" distB="0" distL="114300" distR="114300" simplePos="0" relativeHeight="251661312" behindDoc="0" locked="0" layoutInCell="1" allowOverlap="1" wp14:anchorId="3EB0D527" wp14:editId="20EE12EF">
                <wp:simplePos x="0" y="0"/>
                <wp:positionH relativeFrom="column">
                  <wp:posOffset>2580121</wp:posOffset>
                </wp:positionH>
                <wp:positionV relativeFrom="paragraph">
                  <wp:posOffset>175684</wp:posOffset>
                </wp:positionV>
                <wp:extent cx="2753360" cy="1299210"/>
                <wp:effectExtent l="19050" t="0" r="0" b="15240"/>
                <wp:wrapNone/>
                <wp:docPr id="104" name="组合 104"/>
                <wp:cNvGraphicFramePr/>
                <a:graphic xmlns:a="http://schemas.openxmlformats.org/drawingml/2006/main">
                  <a:graphicData uri="http://schemas.microsoft.com/office/word/2010/wordprocessingGroup">
                    <wpg:wgp>
                      <wpg:cNvGrpSpPr/>
                      <wpg:grpSpPr>
                        <a:xfrm>
                          <a:off x="0" y="0"/>
                          <a:ext cx="2753360" cy="1299210"/>
                          <a:chOff x="0" y="0"/>
                          <a:chExt cx="2753360" cy="1299634"/>
                        </a:xfrm>
                      </wpg:grpSpPr>
                      <wpg:grpSp>
                        <wpg:cNvPr id="1334" name="组合 1334"/>
                        <wpg:cNvGrpSpPr/>
                        <wpg:grpSpPr>
                          <a:xfrm>
                            <a:off x="127000" y="0"/>
                            <a:ext cx="2626360" cy="1122680"/>
                            <a:chOff x="0" y="0"/>
                            <a:chExt cx="2626779" cy="1123103"/>
                          </a:xfrm>
                        </wpg:grpSpPr>
                        <wpg:grpSp>
                          <wpg:cNvPr id="1335" name="组合 1335"/>
                          <wpg:cNvGrpSpPr/>
                          <wpg:grpSpPr>
                            <a:xfrm>
                              <a:off x="0" y="0"/>
                              <a:ext cx="2626779" cy="1123103"/>
                              <a:chOff x="-80430" y="0"/>
                              <a:chExt cx="2626779" cy="1123103"/>
                            </a:xfrm>
                          </wpg:grpSpPr>
                          <wps:wsp>
                            <wps:cNvPr id="1336" name="Line 23"/>
                            <wps:cNvCnPr/>
                            <wps:spPr bwMode="auto">
                              <a:xfrm>
                                <a:off x="224367" y="778933"/>
                                <a:ext cx="2755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337" name="组合 1337"/>
                            <wpg:cNvGrpSpPr/>
                            <wpg:grpSpPr>
                              <a:xfrm>
                                <a:off x="-80430" y="0"/>
                                <a:ext cx="2626779" cy="1123103"/>
                                <a:chOff x="-80432" y="0"/>
                                <a:chExt cx="2626994" cy="1123520"/>
                              </a:xfrm>
                            </wpg:grpSpPr>
                            <wps:wsp>
                              <wps:cNvPr id="1338" name="矩形 39"/>
                              <wps:cNvSpPr>
                                <a:spLocks noChangeArrowheads="1"/>
                              </wps:cNvSpPr>
                              <wps:spPr bwMode="auto">
                                <a:xfrm>
                                  <a:off x="38100" y="855133"/>
                                  <a:ext cx="1659255" cy="45719"/>
                                </a:xfrm>
                                <a:prstGeom prst="rect">
                                  <a:avLst/>
                                </a:prstGeom>
                                <a:pattFill prst="wdUpDiag">
                                  <a:fgClr>
                                    <a:srgbClr val="000000"/>
                                  </a:fgClr>
                                  <a:bgClr>
                                    <a:srgbClr val="FFFFFF"/>
                                  </a:bgClr>
                                </a:patt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1339" name="Line 19"/>
                              <wps:cNvCnPr/>
                              <wps:spPr bwMode="auto">
                                <a:xfrm>
                                  <a:off x="38100" y="846666"/>
                                  <a:ext cx="165925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0" name="Line 20"/>
                              <wps:cNvCnPr/>
                              <wps:spPr bwMode="auto">
                                <a:xfrm flipV="1">
                                  <a:off x="228600" y="444500"/>
                                  <a:ext cx="225425" cy="3352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41" name="Rectangle 21"/>
                              <wps:cNvSpPr>
                                <a:spLocks noChangeArrowheads="1"/>
                              </wps:cNvSpPr>
                              <wps:spPr bwMode="auto">
                                <a:xfrm>
                                  <a:off x="67733" y="694266"/>
                                  <a:ext cx="157480" cy="151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2" name="Text Box 22"/>
                              <wps:cNvSpPr txBox="1">
                                <a:spLocks noChangeArrowheads="1"/>
                              </wps:cNvSpPr>
                              <wps:spPr bwMode="auto">
                                <a:xfrm>
                                  <a:off x="245533" y="423333"/>
                                  <a:ext cx="1174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Default="00892351" w:rsidP="00892351">
                                    <w:pPr>
                                      <w:rPr>
                                        <w:i/>
                                      </w:rPr>
                                    </w:pPr>
                                    <w:r>
                                      <w:rPr>
                                        <w:i/>
                                      </w:rPr>
                                      <w:t>F</w:t>
                                    </w:r>
                                  </w:p>
                                </w:txbxContent>
                              </wps:txbx>
                              <wps:bodyPr rot="0" vert="horz" wrap="square" lIns="0" tIns="0" rIns="0" bIns="0" anchor="t" anchorCtr="0" upright="1">
                                <a:spAutoFit/>
                              </wps:bodyPr>
                            </wps:wsp>
                            <wps:wsp>
                              <wps:cNvPr id="1343" name="Text Box 29"/>
                              <wps:cNvSpPr txBox="1">
                                <a:spLocks noChangeArrowheads="1"/>
                              </wps:cNvSpPr>
                              <wps:spPr bwMode="auto">
                                <a:xfrm>
                                  <a:off x="262467" y="554566"/>
                                  <a:ext cx="29083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Default="00892351" w:rsidP="00892351">
                                    <w:pPr>
                                      <w:rPr>
                                        <w:i/>
                                      </w:rPr>
                                    </w:pPr>
                                    <w:proofErr w:type="gramStart"/>
                                    <w:r>
                                      <w:rPr>
                                        <w:i/>
                                      </w:rPr>
                                      <w:t>α</w:t>
                                    </w:r>
                                    <w:proofErr w:type="gramEnd"/>
                                  </w:p>
                                </w:txbxContent>
                              </wps:txbx>
                              <wps:bodyPr rot="0" vert="horz" wrap="square" lIns="91440" tIns="45720" rIns="91440" bIns="45720" anchor="t" anchorCtr="0" upright="1">
                                <a:noAutofit/>
                              </wps:bodyPr>
                            </wps:wsp>
                            <wps:wsp>
                              <wps:cNvPr id="64" name="Text Box 30"/>
                              <wps:cNvSpPr txBox="1">
                                <a:spLocks noChangeArrowheads="1"/>
                              </wps:cNvSpPr>
                              <wps:spPr bwMode="auto">
                                <a:xfrm>
                                  <a:off x="-80432" y="820625"/>
                                  <a:ext cx="207196"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Default="00892351" w:rsidP="00892351">
                                    <w:r>
                                      <w:t>A</w:t>
                                    </w:r>
                                  </w:p>
                                </w:txbxContent>
                              </wps:txbx>
                              <wps:bodyPr rot="0" vert="horz" wrap="square" lIns="91440" tIns="45720" rIns="91440" bIns="45720" anchor="t" anchorCtr="0" upright="1">
                                <a:noAutofit/>
                              </wps:bodyPr>
                            </wps:wsp>
                            <wps:wsp>
                              <wps:cNvPr id="65" name="Text Box 31"/>
                              <wps:cNvSpPr txBox="1">
                                <a:spLocks noChangeArrowheads="1"/>
                              </wps:cNvSpPr>
                              <wps:spPr bwMode="auto">
                                <a:xfrm>
                                  <a:off x="1634068" y="808561"/>
                                  <a:ext cx="287020"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Default="00892351" w:rsidP="00892351">
                                    <w:r>
                                      <w:t>B</w:t>
                                    </w:r>
                                  </w:p>
                                </w:txbxContent>
                              </wps:txbx>
                              <wps:bodyPr rot="0" vert="horz" wrap="square" lIns="91440" tIns="45720" rIns="91440" bIns="45720" anchor="t" anchorCtr="0" upright="1">
                                <a:noAutofit/>
                              </wps:bodyPr>
                            </wps:wsp>
                            <wps:wsp>
                              <wps:cNvPr id="66" name="Text Box 32"/>
                              <wps:cNvSpPr txBox="1">
                                <a:spLocks noChangeArrowheads="1"/>
                              </wps:cNvSpPr>
                              <wps:spPr bwMode="auto">
                                <a:xfrm>
                                  <a:off x="2294467" y="0"/>
                                  <a:ext cx="25209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Default="00892351" w:rsidP="00892351">
                                    <w:r>
                                      <w:t>C</w:t>
                                    </w:r>
                                  </w:p>
                                </w:txbxContent>
                              </wps:txbx>
                              <wps:bodyPr rot="0" vert="horz" wrap="square" lIns="91440" tIns="45720" rIns="91440" bIns="45720" anchor="t" anchorCtr="0" upright="1">
                                <a:noAutofit/>
                              </wps:bodyPr>
                            </wps:wsp>
                            <wps:wsp>
                              <wps:cNvPr id="67" name="弧形 37"/>
                              <wps:cNvSpPr>
                                <a:spLocks/>
                              </wps:cNvSpPr>
                              <wps:spPr bwMode="auto">
                                <a:xfrm>
                                  <a:off x="228600" y="694266"/>
                                  <a:ext cx="111125" cy="122555"/>
                                </a:xfrm>
                                <a:custGeom>
                                  <a:avLst/>
                                  <a:gdLst>
                                    <a:gd name="T0" fmla="*/ 65776 w 111125"/>
                                    <a:gd name="T1" fmla="*/ 1044 h 122555"/>
                                    <a:gd name="T2" fmla="*/ 107878 w 111125"/>
                                    <a:gd name="T3" fmla="*/ 40636 h 122555"/>
                                    <a:gd name="T4" fmla="*/ 101274 w 111125"/>
                                    <a:gd name="T5" fmla="*/ 96114 h 122555"/>
                                    <a:gd name="T6" fmla="*/ 0 60000 65536"/>
                                    <a:gd name="T7" fmla="*/ 0 60000 65536"/>
                                    <a:gd name="T8" fmla="*/ 0 60000 65536"/>
                                  </a:gdLst>
                                  <a:ahLst/>
                                  <a:cxnLst>
                                    <a:cxn ang="T6">
                                      <a:pos x="T0" y="T1"/>
                                    </a:cxn>
                                    <a:cxn ang="T7">
                                      <a:pos x="T2" y="T3"/>
                                    </a:cxn>
                                    <a:cxn ang="T8">
                                      <a:pos x="T4" y="T5"/>
                                    </a:cxn>
                                  </a:cxnLst>
                                  <a:rect l="0" t="0" r="r" b="b"/>
                                  <a:pathLst>
                                    <a:path w="111125" h="122555" stroke="0">
                                      <a:moveTo>
                                        <a:pt x="65776" y="1044"/>
                                      </a:moveTo>
                                      <a:cubicBezTo>
                                        <a:pt x="85194" y="5049"/>
                                        <a:pt x="101224" y="20123"/>
                                        <a:pt x="107878" y="40636"/>
                                      </a:cubicBezTo>
                                      <a:cubicBezTo>
                                        <a:pt x="113908" y="59222"/>
                                        <a:pt x="111449" y="79874"/>
                                        <a:pt x="101274" y="96114"/>
                                      </a:cubicBezTo>
                                      <a:lnTo>
                                        <a:pt x="55563" y="61278"/>
                                      </a:lnTo>
                                      <a:lnTo>
                                        <a:pt x="65776" y="1044"/>
                                      </a:lnTo>
                                      <a:close/>
                                    </a:path>
                                    <a:path w="111125" h="122555" fill="none">
                                      <a:moveTo>
                                        <a:pt x="65776" y="1044"/>
                                      </a:moveTo>
                                      <a:cubicBezTo>
                                        <a:pt x="85194" y="5049"/>
                                        <a:pt x="101224" y="20123"/>
                                        <a:pt x="107878" y="40636"/>
                                      </a:cubicBezTo>
                                      <a:cubicBezTo>
                                        <a:pt x="113908" y="59222"/>
                                        <a:pt x="111449" y="79874"/>
                                        <a:pt x="101274" y="9611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9" name="Arc 34"/>
                              <wps:cNvSpPr>
                                <a:spLocks/>
                              </wps:cNvSpPr>
                              <wps:spPr bwMode="auto">
                                <a:xfrm rot="19476497" flipV="1">
                                  <a:off x="1507067" y="190500"/>
                                  <a:ext cx="937895" cy="476885"/>
                                </a:xfrm>
                                <a:custGeom>
                                  <a:avLst/>
                                  <a:gdLst>
                                    <a:gd name="G0" fmla="+- 10161 0 0"/>
                                    <a:gd name="G1" fmla="+- 21600 0 0"/>
                                    <a:gd name="G2" fmla="+- 21600 0 0"/>
                                    <a:gd name="T0" fmla="*/ 0 w 28633"/>
                                    <a:gd name="T1" fmla="*/ 2539 h 21600"/>
                                    <a:gd name="T2" fmla="*/ 28633 w 28633"/>
                                    <a:gd name="T3" fmla="*/ 10405 h 21600"/>
                                    <a:gd name="T4" fmla="*/ 10161 w 28633"/>
                                    <a:gd name="T5" fmla="*/ 21600 h 21600"/>
                                  </a:gdLst>
                                  <a:ahLst/>
                                  <a:cxnLst>
                                    <a:cxn ang="0">
                                      <a:pos x="T0" y="T1"/>
                                    </a:cxn>
                                    <a:cxn ang="0">
                                      <a:pos x="T2" y="T3"/>
                                    </a:cxn>
                                    <a:cxn ang="0">
                                      <a:pos x="T4" y="T5"/>
                                    </a:cxn>
                                  </a:cxnLst>
                                  <a:rect l="0" t="0" r="r" b="b"/>
                                  <a:pathLst>
                                    <a:path w="28633" h="21600" fill="none" extrusionOk="0">
                                      <a:moveTo>
                                        <a:pt x="0" y="2539"/>
                                      </a:moveTo>
                                      <a:cubicBezTo>
                                        <a:pt x="3127" y="872"/>
                                        <a:pt x="6617" y="-1"/>
                                        <a:pt x="10161" y="0"/>
                                      </a:cubicBezTo>
                                      <a:cubicBezTo>
                                        <a:pt x="17714" y="0"/>
                                        <a:pt x="24718" y="3945"/>
                                        <a:pt x="28633" y="10404"/>
                                      </a:cubicBezTo>
                                    </a:path>
                                    <a:path w="28633" h="21600" stroke="0" extrusionOk="0">
                                      <a:moveTo>
                                        <a:pt x="0" y="2539"/>
                                      </a:moveTo>
                                      <a:cubicBezTo>
                                        <a:pt x="3127" y="872"/>
                                        <a:pt x="6617" y="-1"/>
                                        <a:pt x="10161" y="0"/>
                                      </a:cubicBezTo>
                                      <a:cubicBezTo>
                                        <a:pt x="17714" y="0"/>
                                        <a:pt x="24718" y="3945"/>
                                        <a:pt x="28633" y="10404"/>
                                      </a:cubicBezTo>
                                      <a:lnTo>
                                        <a:pt x="1016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直接连接符 70"/>
                              <wps:cNvCnPr/>
                              <wps:spPr>
                                <a:xfrm>
                                  <a:off x="1697567" y="855133"/>
                                  <a:ext cx="77067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1" name="直接连接符 71"/>
                              <wps:cNvCnPr/>
                              <wps:spPr>
                                <a:xfrm>
                                  <a:off x="2387606" y="350959"/>
                                  <a:ext cx="0" cy="502920"/>
                                </a:xfrm>
                                <a:prstGeom prst="line">
                                  <a:avLst/>
                                </a:prstGeom>
                                <a:ln>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2" name="直接连接符 72"/>
                              <wps:cNvCnPr/>
                              <wps:spPr>
                                <a:xfrm>
                                  <a:off x="2315633" y="347133"/>
                                  <a:ext cx="13843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3" name="Text Box 32"/>
                              <wps:cNvSpPr txBox="1">
                                <a:spLocks noChangeArrowheads="1"/>
                              </wps:cNvSpPr>
                              <wps:spPr bwMode="auto">
                                <a:xfrm>
                                  <a:off x="2275416" y="483440"/>
                                  <a:ext cx="80645" cy="198120"/>
                                </a:xfrm>
                                <a:prstGeom prst="rect">
                                  <a:avLst/>
                                </a:prstGeom>
                                <a:solidFill>
                                  <a:schemeClr val="bg1"/>
                                </a:solidFill>
                                <a:ln>
                                  <a:noFill/>
                                </a:ln>
                              </wps:spPr>
                              <wps:txbx>
                                <w:txbxContent>
                                  <w:p w:rsidR="00892351" w:rsidRPr="00874292" w:rsidRDefault="00892351" w:rsidP="00892351">
                                    <w:pPr>
                                      <w:rPr>
                                        <w:i/>
                                      </w:rPr>
                                    </w:pPr>
                                    <w:proofErr w:type="gramStart"/>
                                    <w:r w:rsidRPr="00874292">
                                      <w:rPr>
                                        <w:rFonts w:hint="eastAsia"/>
                                        <w:i/>
                                      </w:rPr>
                                      <w:t>h</w:t>
                                    </w:r>
                                    <w:proofErr w:type="gramEnd"/>
                                  </w:p>
                                </w:txbxContent>
                              </wps:txbx>
                              <wps:bodyPr rot="0" vert="horz" wrap="square" lIns="0" tIns="0" rIns="0" bIns="0" anchor="t" anchorCtr="0" upright="1">
                                <a:spAutoFit/>
                              </wps:bodyPr>
                            </wps:wsp>
                            <wps:wsp>
                              <wps:cNvPr id="76" name="Text Box 32"/>
                              <wps:cNvSpPr txBox="1">
                                <a:spLocks noChangeArrowheads="1"/>
                              </wps:cNvSpPr>
                              <wps:spPr bwMode="auto">
                                <a:xfrm>
                                  <a:off x="884117" y="889182"/>
                                  <a:ext cx="80645" cy="198120"/>
                                </a:xfrm>
                                <a:prstGeom prst="rect">
                                  <a:avLst/>
                                </a:prstGeom>
                                <a:noFill/>
                                <a:ln>
                                  <a:noFill/>
                                </a:ln>
                              </wps:spPr>
                              <wps:txbx>
                                <w:txbxContent>
                                  <w:p w:rsidR="00892351" w:rsidRPr="00874292" w:rsidRDefault="00892351" w:rsidP="00892351">
                                    <w:pPr>
                                      <w:rPr>
                                        <w:i/>
                                      </w:rPr>
                                    </w:pPr>
                                    <w:proofErr w:type="gramStart"/>
                                    <w:r>
                                      <w:rPr>
                                        <w:rFonts w:hint="eastAsia"/>
                                        <w:i/>
                                      </w:rPr>
                                      <w:t>s</w:t>
                                    </w:r>
                                    <w:proofErr w:type="gramEnd"/>
                                  </w:p>
                                </w:txbxContent>
                              </wps:txbx>
                              <wps:bodyPr rot="0" vert="horz" wrap="square" lIns="0" tIns="0" rIns="0" bIns="0" anchor="t" anchorCtr="0" upright="1">
                                <a:spAutoFit/>
                              </wps:bodyPr>
                            </wps:wsp>
                          </wpg:grpSp>
                        </wpg:grpSp>
                        <wpg:grpSp>
                          <wpg:cNvPr id="77" name="组合 77"/>
                          <wpg:cNvGrpSpPr/>
                          <wpg:grpSpPr>
                            <a:xfrm>
                              <a:off x="232833" y="855133"/>
                              <a:ext cx="1549400" cy="164888"/>
                              <a:chOff x="0" y="0"/>
                              <a:chExt cx="1549400" cy="164888"/>
                            </a:xfrm>
                          </wpg:grpSpPr>
                          <wps:wsp>
                            <wps:cNvPr id="78" name="直接连接符 78"/>
                            <wps:cNvCnPr/>
                            <wps:spPr>
                              <a:xfrm>
                                <a:off x="0" y="16933"/>
                                <a:ext cx="0" cy="14795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9" name="直接连接符 79"/>
                            <wps:cNvCnPr/>
                            <wps:spPr>
                              <a:xfrm>
                                <a:off x="1545167" y="0"/>
                                <a:ext cx="0" cy="14393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0" name="直接箭头连接符 80"/>
                            <wps:cNvCnPr/>
                            <wps:spPr>
                              <a:xfrm>
                                <a:off x="4233" y="88900"/>
                                <a:ext cx="1545167"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s:wsp>
                        <wps:cNvPr id="98" name="直接箭头连接符 98"/>
                        <wps:cNvCnPr/>
                        <wps:spPr>
                          <a:xfrm flipV="1">
                            <a:off x="355600" y="406400"/>
                            <a:ext cx="0" cy="354330"/>
                          </a:xfrm>
                          <a:prstGeom prst="straightConnector1">
                            <a:avLst/>
                          </a:prstGeom>
                          <a:noFill/>
                          <a:ln w="12700" cap="flat" cmpd="sng" algn="ctr">
                            <a:solidFill>
                              <a:sysClr val="windowText" lastClr="000000"/>
                            </a:solidFill>
                            <a:prstDash val="solid"/>
                            <a:miter lim="800000"/>
                            <a:tailEnd type="triangle"/>
                          </a:ln>
                          <a:effectLst/>
                        </wps:spPr>
                        <wps:bodyPr/>
                      </wps:wsp>
                      <wps:wsp>
                        <wps:cNvPr id="99" name="直接箭头连接符 99"/>
                        <wps:cNvCnPr/>
                        <wps:spPr>
                          <a:xfrm>
                            <a:off x="355600" y="778934"/>
                            <a:ext cx="0" cy="433070"/>
                          </a:xfrm>
                          <a:prstGeom prst="straightConnector1">
                            <a:avLst/>
                          </a:prstGeom>
                          <a:noFill/>
                          <a:ln w="12700" cap="flat" cmpd="sng" algn="ctr">
                            <a:solidFill>
                              <a:sysClr val="windowText" lastClr="000000"/>
                            </a:solidFill>
                            <a:prstDash val="solid"/>
                            <a:miter lim="800000"/>
                            <a:tailEnd type="triangle"/>
                          </a:ln>
                          <a:effectLst/>
                        </wps:spPr>
                        <wps:bodyPr/>
                      </wps:wsp>
                      <wps:wsp>
                        <wps:cNvPr id="100" name="Text Box 359"/>
                        <wps:cNvSpPr txBox="1">
                          <a:spLocks noChangeArrowheads="1"/>
                        </wps:cNvSpPr>
                        <wps:spPr bwMode="auto">
                          <a:xfrm>
                            <a:off x="402166" y="1058334"/>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75255" w:rsidRDefault="00892351" w:rsidP="00892351">
                              <w:pPr>
                                <w:rPr>
                                  <w:i/>
                                </w:rPr>
                              </w:pPr>
                              <w:proofErr w:type="gramStart"/>
                              <w:r w:rsidRPr="00275255">
                                <w:rPr>
                                  <w:i/>
                                </w:rPr>
                                <w:t>mg</w:t>
                              </w:r>
                              <w:proofErr w:type="gramEnd"/>
                            </w:p>
                          </w:txbxContent>
                        </wps:txbx>
                        <wps:bodyPr rot="0" vert="horz" wrap="square" lIns="0" tIns="0" rIns="0" bIns="0" anchor="t" anchorCtr="0" upright="1">
                          <a:noAutofit/>
                        </wps:bodyPr>
                      </wps:wsp>
                      <wps:wsp>
                        <wps:cNvPr id="101" name="Text Box 359"/>
                        <wps:cNvSpPr txBox="1">
                          <a:spLocks noChangeArrowheads="1"/>
                        </wps:cNvSpPr>
                        <wps:spPr bwMode="auto">
                          <a:xfrm>
                            <a:off x="190500" y="342900"/>
                            <a:ext cx="15240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75255" w:rsidRDefault="00892351" w:rsidP="00892351">
                              <w:pPr>
                                <w:rPr>
                                  <w:i/>
                                </w:rPr>
                              </w:pPr>
                              <w:r>
                                <w:rPr>
                                  <w:rFonts w:hint="eastAsia"/>
                                  <w:i/>
                                </w:rPr>
                                <w:t>N</w:t>
                              </w:r>
                            </w:p>
                          </w:txbxContent>
                        </wps:txbx>
                        <wps:bodyPr rot="0" vert="horz" wrap="square" lIns="0" tIns="0" rIns="0" bIns="0" anchor="t" anchorCtr="0" upright="1">
                          <a:noAutofit/>
                        </wps:bodyPr>
                      </wps:wsp>
                      <wps:wsp>
                        <wps:cNvPr id="102" name="直接箭头连接符 102"/>
                        <wps:cNvCnPr/>
                        <wps:spPr>
                          <a:xfrm flipH="1">
                            <a:off x="50800" y="770467"/>
                            <a:ext cx="270903" cy="0"/>
                          </a:xfrm>
                          <a:prstGeom prst="straightConnector1">
                            <a:avLst/>
                          </a:prstGeom>
                          <a:noFill/>
                          <a:ln w="12700" cap="flat" cmpd="sng" algn="ctr">
                            <a:solidFill>
                              <a:sysClr val="windowText" lastClr="000000"/>
                            </a:solidFill>
                            <a:prstDash val="solid"/>
                            <a:miter lim="800000"/>
                            <a:tailEnd type="triangle"/>
                          </a:ln>
                          <a:effectLst/>
                        </wps:spPr>
                        <wps:bodyPr/>
                      </wps:wsp>
                      <wps:wsp>
                        <wps:cNvPr id="103" name="Text Box 359"/>
                        <wps:cNvSpPr txBox="1">
                          <a:spLocks noChangeArrowheads="1"/>
                        </wps:cNvSpPr>
                        <wps:spPr bwMode="auto">
                          <a:xfrm>
                            <a:off x="0" y="757767"/>
                            <a:ext cx="15240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75255" w:rsidRDefault="00892351" w:rsidP="00892351">
                              <w:pPr>
                                <w:rPr>
                                  <w:i/>
                                </w:rPr>
                              </w:pPr>
                              <w:proofErr w:type="gramStart"/>
                              <w:r>
                                <w:rPr>
                                  <w:rFonts w:hint="eastAsia"/>
                                  <w:i/>
                                </w:rPr>
                                <w:t>f</w:t>
                              </w:r>
                              <w:proofErr w:type="gramEnd"/>
                            </w:p>
                          </w:txbxContent>
                        </wps:txbx>
                        <wps:bodyPr rot="0" vert="horz" wrap="square" lIns="0" tIns="0" rIns="0" bIns="0" anchor="t" anchorCtr="0" upright="1">
                          <a:noAutofit/>
                        </wps:bodyPr>
                      </wps:wsp>
                    </wpg:wgp>
                  </a:graphicData>
                </a:graphic>
              </wp:anchor>
            </w:drawing>
          </mc:Choice>
          <mc:Fallback>
            <w:pict>
              <v:group id="组合 104" o:spid="_x0000_s1154" style="position:absolute;left:0;text-align:left;margin-left:203.15pt;margin-top:13.85pt;width:216.8pt;height:102.3pt;z-index:251661312" coordsize="27533,12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">
                <v:group id="组合 1334" o:spid="_x0000_s1155" style="position:absolute;left:1270;width:26263;height:11226" coordsize="26267,11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jEocQAAADdAAAADwAAAGRycy9kb3ducmV2LnhtbERPS2vCQBC+F/wPywi9&#10;1U1MKxJdRURLDyL4APE2ZMckmJ0N2TWJ/75bEHqbj+8582VvKtFS40rLCuJRBII4s7rkXMH5tP2Y&#10;gnAeWWNlmRQ8ycFyMXibY6ptxwdqjz4XIYRdigoK7+tUSpcVZNCNbE0cuJttDPoAm1zqBrsQbio5&#10;jqKJNFhyaCiwpnVB2f34MAq+O+xWSbxpd/fb+nk9fe0vu5iUeh/2qxkIT73/F7/cPzrMT5JP+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ejEocQAAADdAAAA&#10;DwAAAAAAAAAAAAAAAACqAgAAZHJzL2Rvd25yZXYueG1sUEsFBgAAAAAEAAQA+gAAAJsDAAAAAA==&#10;">
                  <v:group id="组合 1335" o:spid="_x0000_s1156" style="position:absolute;width:26267;height:11231" coordorigin="-804" coordsize="26267,11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RhOsMAAADdAAAADwAAAGRycy9kb3ducmV2LnhtbERPTYvCMBC9L/gfwgje&#10;1rQWF6lGEVHxIAurgngbmrEtNpPSxLb+e7OwsLd5vM9ZrHpTiZYaV1pWEI8jEMSZ1SXnCi7n3ecM&#10;hPPIGivLpOBFDlbLwccCU207/qH25HMRQtilqKDwvk6ldFlBBt3Y1sSBu9vGoA+wyaVusAvhppKT&#10;KPqSBksODQXWtCkoe5yeRsG+w26dxNv2+LhvXrfz9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pGE6wwAAAN0AAAAP&#10;AAAAAAAAAAAAAAAAAKoCAABkcnMvZG93bnJldi54bWxQSwUGAAAAAAQABAD6AAAAmgMAAAAA&#10;">
                    <v:line id="Line 23" o:spid="_x0000_s1157" style="position:absolute;visibility:visible;mso-wrap-style:square" from="2243,7789" to="4999,7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Cxf8UAAADdAAAADwAAAGRycy9kb3ducmV2LnhtbESPT4vCMBDF78J+hzAL3jRdBXGrUWRB&#10;8OAf1MXz0IxttZnUJNb67c3CgrcZ3pv3ezOdt6YSDTlfWlbw1U9AEGdWl5wr+D0ue2MQPiBrrCyT&#10;gid5mM8+OlNMtX3wnppDyEUMYZ+igiKEOpXSZwUZ9H1bE0ftbJ3BEFeXS+3wEcNNJQdJMpIGS46E&#10;Amv6KSi7Hu4mcrN87W6ny7VdnTfr5Y2b7+1xp1T3s11MQARqw9v8f73Ssf5wOIK/b+IIcvY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9Cxf8UAAADdAAAADwAAAAAAAAAA&#10;AAAAAAChAgAAZHJzL2Rvd25yZXYueG1sUEsFBgAAAAAEAAQA+QAAAJMDAAAAAA==&#10;">
                      <v:stroke dashstyle="dash"/>
                    </v:line>
                    <v:group id="组合 1337" o:spid="_x0000_s1158" style="position:absolute;left:-804;width:26267;height:11231" coordorigin="-804" coordsize="26269,112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pa1sQAAADdAAAADwAAAGRycy9kb3ducmV2LnhtbERPS2vCQBC+F/wPywi9&#10;1U0MrRJdRURLDyL4APE2ZMckmJ0N2TWJ/75bEHqbj+8582VvKtFS40rLCuJRBII4s7rkXMH5tP2Y&#10;gnAeWWNlmRQ8ycFyMXibY6ptxwdqjz4XIYRdigoK7+tUSpcVZNCNbE0cuJttDPoAm1zqBrsQbio5&#10;jqIvabDk0FBgTeuCsvvxYRR8d9itknjT7u639fN6+txfdjEp9T7sVzMQnnr/L365f3SYnyQ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Tpa1sQAAADdAAAA&#10;DwAAAAAAAAAAAAAAAACqAgAAZHJzL2Rvd25yZXYueG1sUEsFBgAAAAAEAAQA+gAAAJsDAAAAAA==&#10;">
                      <v:rect id="矩形 39" o:spid="_x0000_s1159" style="position:absolute;left:381;top:8551;width:16592;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2se8MA&#10;AADdAAAADwAAAGRycy9kb3ducmV2LnhtbESPQYvCMBCF74L/IYywN01VVqQaRYSChz3sqj9gaMam&#10;2ExKE213f/3OQfA2w3vz3jfb/eAb9aQu1oENzGcZKOIy2JorA9dLMV2DignZYhOYDPxShP1uPNpi&#10;bkPPP/Q8p0pJCMccDbiU2lzrWDryGGehJRbtFjqPSdau0rbDXsJ9oxdZttIea5YGhy0dHZX388Mb&#10;eFwOxfefdqeyXyXsEZvb51dhzMdkOGxAJRrS2/y6PlnBXy4FV76REfTu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2se8MAAADdAAAADwAAAAAAAAAAAAAAAACYAgAAZHJzL2Rv&#10;d25yZXYueG1sUEsFBgAAAAAEAAQA9QAAAIgDAAAAAA==&#10;" fillcolor="black" stroked="f" strokeweight="2pt">
                        <v:fill r:id="rId21" o:title="" type="pattern"/>
                      </v:rect>
                      <v:line id="Line 19" o:spid="_x0000_s1160" style="position:absolute;visibility:visible;mso-wrap-style:square" from="381,8466" to="16973,8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UfsQAAADdAAAADwAAAGRycy9kb3ducmV2LnhtbERP22oCMRB9L/gPYYS+1awKpa5mF9EW&#10;Kn0oXj5g3Iyb1c1kSVLd9uubQsG3OZzrLMretuJKPjSOFYxHGQjiyumGawWH/dvTC4gQkTW2jknB&#10;NwUoi8HDAnPtbryl6y7WIoVwyFGBibHLpQyVIYth5DrixJ2ctxgT9LXUHm8p3LZykmXP0mLDqcFg&#10;RytD1WX3ZRVs/PHjMv6pjTzyxr+2n+tZsGelHof9cg4iUh/v4n/3u07zp9MZ/H2TTp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1R+xAAAAN0AAAAPAAAAAAAAAAAA&#10;AAAAAKECAABkcnMvZG93bnJldi54bWxQSwUGAAAAAAQABAD5AAAAkgMAAAAA&#10;" strokeweight="1pt"/>
                      <v:line id="Line 20" o:spid="_x0000_s1161" style="position:absolute;flip:y;visibility:visible;mso-wrap-style:square" from="2286,4445" to="4540,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6fYcUAAADdAAAADwAAAGRycy9kb3ducmV2LnhtbESPQWvCQBCF74L/YRmhN93Yllaiq4hU&#10;SI9qEb0N2TEJZmdjdtXk33cOhd5meG/e+2ax6lytHtSGyrOB6SQBRZx7W3Fh4OewHc9AhYhssfZM&#10;BnoKsFoOBwtMrX/yjh77WCgJ4ZCigTLGJtU65CU5DBPfEIt28a3DKGtbaNviU8JdrV+T5EM7rFga&#10;SmxoU1J+3d+dgdPthOfL7fgdD7b//NplWV8XmTEvo249BxWpi//mv+vMCv7bu/DLNzKC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6fYcUAAADdAAAADwAAAAAAAAAA&#10;AAAAAAChAgAAZHJzL2Rvd25yZXYueG1sUEsFBgAAAAAEAAQA+QAAAJMDAAAAAA==&#10;">
                        <v:stroke endarrow="block" endarrowwidth="narrow"/>
                      </v:line>
                      <v:rect id="Rectangle 21" o:spid="_x0000_s1162" style="position:absolute;left:677;top:6942;width:1575;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rOsIA&#10;AADdAAAADwAAAGRycy9kb3ducmV2LnhtbERPTYvCMBC9C/6HMII3TdVF3K5RRFHWo9aLt9lmtq02&#10;k9JErf56Iwje5vE+ZzpvTCmuVLvCsoJBPwJBnFpdcKbgkKx7ExDOI2ssLZOCOzmYz9qtKcba3nhH&#10;173PRAhhF6OC3PsqltKlORl0fVsRB+7f1gZ9gHUmdY23EG5KOYyisTRYcGjIsaJlTul5fzEK/orh&#10;AR+7ZBOZ7/XIb5vkdDmulOp2msUPCE+N/4jf7l8d5o++B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AGs6wgAAAN0AAAAPAAAAAAAAAAAAAAAAAJgCAABkcnMvZG93&#10;bnJldi54bWxQSwUGAAAAAAQABAD1AAAAhwMAAAAA&#10;"/>
                      <v:shapetype id="_x0000_t202" coordsize="21600,21600" o:spt="202" path="m,l,21600r21600,l21600,xe">
                        <v:stroke joinstyle="miter"/>
                        <v:path gradientshapeok="t" o:connecttype="rect"/>
                      </v:shapetype>
                      <v:shape id="Text Box 22" o:spid="_x0000_s1163" type="#_x0000_t202" style="position:absolute;left:2455;top:4233;width:1175;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ansIA&#10;AADdAAAADwAAAGRycy9kb3ducmV2LnhtbERPS4vCMBC+C/sfwix4EU1bRdxqFFl2Qbz5uHgbmtm2&#10;2ExKE9vqr98Igrf5+J6z2vSmEi01rrSsIJ5EIIgzq0vOFZxPv+MFCOeRNVaWScGdHGzWH4MVptp2&#10;fKD26HMRQtilqKDwvk6ldFlBBt3E1sSB+7ONQR9gk0vdYBfCTSWTKJpLgyWHhgJr+i4oux5vRsG8&#10;/6lH+y9KukdWtXx5xLGnWKnhZ79dgvDU+7f45d7pMH86S+D5TThB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lqewgAAAN0AAAAPAAAAAAAAAAAAAAAAAJgCAABkcnMvZG93&#10;bnJldi54bWxQSwUGAAAAAAQABAD1AAAAhwMAAAAA&#10;" filled="f" stroked="f">
                        <v:textbox style="mso-fit-shape-to-text:t" inset="0,0,0,0">
                          <w:txbxContent>
                            <w:p w:rsidR="00892351" w:rsidRDefault="00892351" w:rsidP="00892351">
                              <w:pPr>
                                <w:rPr>
                                  <w:i/>
                                </w:rPr>
                              </w:pPr>
                              <w:r>
                                <w:rPr>
                                  <w:i/>
                                </w:rPr>
                                <w:t>F</w:t>
                              </w:r>
                            </w:p>
                          </w:txbxContent>
                        </v:textbox>
                      </v:shape>
                      <v:shape id="Text Box 29" o:spid="_x0000_s1164" type="#_x0000_t202" style="position:absolute;left:2624;top:5545;width:2908;height:2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Qh4MMA&#10;AADdAAAADwAAAGRycy9kb3ducmV2LnhtbERPS2vCQBC+F/wPywje6m7ViqauIorgyWJ8QG9DdkxC&#10;s7Mhu5r033eFQm/z8T1nsepsJR7U+NKxhrehAkGcOVNyruF82r3OQPiAbLByTBp+yMNq2XtZYGJc&#10;y0d6pCEXMYR9ghqKEOpESp8VZNEPXU0cuZtrLIYIm1yaBtsYbis5UmoqLZYcGwqsaVNQ9p3erYbL&#10;4fZ1najPfGvf69Z1SrKdS60H/W79ASJQF/7Ff+69ifPHkzE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Qh4MMAAADdAAAADwAAAAAAAAAAAAAAAACYAgAAZHJzL2Rv&#10;d25yZXYueG1sUEsFBgAAAAAEAAQA9QAAAIgDAAAAAA==&#10;" filled="f" stroked="f">
                        <v:textbox>
                          <w:txbxContent>
                            <w:p w:rsidR="00892351" w:rsidRDefault="00892351" w:rsidP="00892351">
                              <w:pPr>
                                <w:rPr>
                                  <w:i/>
                                </w:rPr>
                              </w:pPr>
                              <w:proofErr w:type="gramStart"/>
                              <w:r>
                                <w:rPr>
                                  <w:i/>
                                </w:rPr>
                                <w:t>α</w:t>
                              </w:r>
                              <w:proofErr w:type="gramEnd"/>
                            </w:p>
                          </w:txbxContent>
                        </v:textbox>
                      </v:shape>
                      <v:shape id="Text Box 30" o:spid="_x0000_s1165" type="#_x0000_t202" style="position:absolute;left:-804;top:8206;width:2071;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892351" w:rsidRDefault="00892351" w:rsidP="00892351">
                              <w:r>
                                <w:t>A</w:t>
                              </w:r>
                            </w:p>
                          </w:txbxContent>
                        </v:textbox>
                      </v:shape>
                      <v:shape id="Text Box 31" o:spid="_x0000_s1166" type="#_x0000_t202" style="position:absolute;left:16340;top:8085;width:2870;height:2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892351" w:rsidRDefault="00892351" w:rsidP="00892351">
                              <w:r>
                                <w:t>B</w:t>
                              </w:r>
                            </w:p>
                          </w:txbxContent>
                        </v:textbox>
                      </v:shape>
                      <v:shape id="Text Box 32" o:spid="_x0000_s1167" type="#_x0000_t202" style="position:absolute;left:22944;width:2521;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892351" w:rsidRDefault="00892351" w:rsidP="00892351">
                              <w:r>
                                <w:t>C</w:t>
                              </w:r>
                            </w:p>
                          </w:txbxContent>
                        </v:textbox>
                      </v:shape>
                      <v:shape id="弧形 37" o:spid="_x0000_s1168" style="position:absolute;left:2286;top:6942;width:1111;height:1226;visibility:visible;mso-wrap-style:square;v-text-anchor:middle" coordsize="111125,122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vnRsQA&#10;AADbAAAADwAAAGRycy9kb3ducmV2LnhtbESPQWvCQBSE74L/YXmCN90YJJbUVYoi9NaahtLeXrOv&#10;SWj2bdjdxvTfdwXB4zAz3zDb/Wg6MZDzrWUFq2UCgriyuuVaQfl2WjyA8AFZY2eZFPyRh/1uOtli&#10;ru2FzzQUoRYRwj5HBU0IfS6lrxoy6Je2J47et3UGQ5SultrhJcJNJ9MkyaTBluNCgz0dGqp+il+j&#10;oFsfsmOZFef0cyjeX9MX97Eqv5Saz8anRxCBxnAP39rPWkG2geuX+APk7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750bEAAAA2wAAAA8AAAAAAAAAAAAAAAAAmAIAAGRycy9k&#10;b3ducmV2LnhtbFBLBQYAAAAABAAEAPUAAACJAwAAAAA=&#10;" path="m65776,1044nsc85194,5049,101224,20123,107878,40636v6030,18586,3571,39238,-6604,55478l55563,61278,65776,1044xem65776,1044nfc85194,5049,101224,20123,107878,40636v6030,18586,3571,39238,-6604,55478e" filled="f">
                        <v:path arrowok="t" o:connecttype="custom" o:connectlocs="65776,1044;107878,40636;101274,96114" o:connectangles="0,0,0"/>
                      </v:shape>
                      <v:shape id="Arc 34" o:spid="_x0000_s1169" style="position:absolute;left:15070;top:1905;width:9379;height:4768;rotation:2319432fd;flip:y;visibility:visible;mso-wrap-style:square;v-text-anchor:top" coordsize="2863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PuesUA&#10;AADbAAAADwAAAGRycy9kb3ducmV2LnhtbESPQWsCMRSE74X+h/AKvdVsFdRujVIqFS8ealva3h6b&#10;52bpvpewibr+e1MQPA4z8w0zW/TcqgN1sfFi4HFQgCKpvG2kNvD58fYwBRUTisXWCxk4UYTF/PZm&#10;hqX1R3mnwzbVKkMklmjApRRKrWPliDEOfCDJ3s53jCnLrta2w2OGc6uHRTHWjI3kBYeBXh1Vf9s9&#10;Gwib0eqHl+l7t9/UX5Op499RYGPu7/qXZ1CJ+nQNX9pra2D8BP9f8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56xQAAANsAAAAPAAAAAAAAAAAAAAAAAJgCAABkcnMv&#10;ZG93bnJldi54bWxQSwUGAAAAAAQABAD1AAAAigMAAAAA&#10;" path="m,2539nfc3127,872,6617,-1,10161,v7553,,14557,3945,18472,10404em,2539nsc3127,872,6617,-1,10161,v7553,,14557,3945,18472,10404l10161,21600,,2539xe" filled="f">
                        <v:path arrowok="t" o:extrusionok="f" o:connecttype="custom" o:connectlocs="0,56056;937895,229722;332831,476885" o:connectangles="0,0,0"/>
                      </v:shape>
                      <v:line id="直接连接符 70" o:spid="_x0000_s1170" style="position:absolute;visibility:visible;mso-wrap-style:square" from="16975,8551" to="24682,8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LADL0AAADbAAAADwAAAGRycy9kb3ducmV2LnhtbERPyw7BQBTdS/zD5ErsmCJByhAR4rFT&#10;NnY3nastnTtNZ1B/bxYSy5Pzni8bU4oX1a6wrGDQj0AQp1YXnCm4nLe9KQjnkTWWlknBhxwsF+3W&#10;HGNt33yiV+IzEULYxagg976KpXRpTgZd31bEgbvZ2qAPsM6krvEdwk0ph1E0lgYLDg05VrTOKX0k&#10;T6Ngddyej+MPbyTvB6Pqnhyy3fOqVLfTrGYgPDX+L/6591rBJKwP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JSwAy9AAAA2wAAAA8AAAAAAAAAAAAAAAAAoQIA&#10;AGRycy9kb3ducmV2LnhtbFBLBQYAAAAABAAEAPkAAACLAwAAAAA=&#10;" strokecolor="black [3213]" strokeweight=".5pt">
                        <v:stroke dashstyle="dash" joinstyle="miter"/>
                      </v:line>
                      <v:line id="直接连接符 71" o:spid="_x0000_s1171" style="position:absolute;visibility:visible;mso-wrap-style:square" from="23876,3509" to="23876,8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a3esMAAADbAAAADwAAAGRycy9kb3ducmV2LnhtbESPQWvCQBSE7wX/w/IEb3WjiA3RVUQR&#10;pKfWlHp9ZJ9JNPs27K5J+u+7QqHHYWa+YdbbwTSiI+drywpm0wQEcWF1zaWCr/z4moLwAVljY5kU&#10;/JCH7Wb0ssZM254/qTuHUkQI+wwVVCG0mZS+qMign9qWOHpX6wyGKF0ptcM+wk0j50mylAZrjgsV&#10;trSvqLifH0ZBmrrF7paXbXeQeX35XvSH9/uHUpPxsFuBCDSE//Bf+6QVvM3g+SX+AL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Gt3rDAAAA2wAAAA8AAAAAAAAAAAAA&#10;AAAAoQIAAGRycy9kb3ducmV2LnhtbFBLBQYAAAAABAAEAPkAAACRAwAAAAA=&#10;" strokecolor="black [3213]" strokeweight=".5pt">
                        <v:stroke startarrow="block" startarrowwidth="narrow" endarrow="block" endarrowwidth="narrow" joinstyle="miter"/>
                      </v:line>
                      <v:line id="直接连接符 72" o:spid="_x0000_s1172" style="position:absolute;visibility:visible;mso-wrap-style:square" from="23156,3471" to="24540,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z74MMAAADbAAAADwAAAGRycy9kb3ducmV2LnhtbESPQWvCQBSE74L/YXlCb7pRIUrqKlIq&#10;pt5MvHh7ZF+TtNm3IbvG5N93C4Ueh5n5htkdBtOInjpXW1awXEQgiAuray4V3PLTfAvCeWSNjWVS&#10;MJKDw3462WGi7ZOv1Ge+FAHCLkEFlfdtIqUrKjLoFrYlDt6n7Qz6ILtS6g6fAW4auYqiWBqsOSxU&#10;2NJbRcV39jAKjpdTfolHfpecLtftV/ZRnh93pV5mw/EVhKfB/4f/2qlWsFnB75fwA+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M++DDAAAA2wAAAA8AAAAAAAAAAAAA&#10;AAAAoQIAAGRycy9kb3ducmV2LnhtbFBLBQYAAAAABAAEAPkAAACRAwAAAAA=&#10;" strokecolor="black [3213]" strokeweight=".5pt">
                        <v:stroke dashstyle="dash" joinstyle="miter"/>
                      </v:line>
                      <v:shape id="Text Box 32" o:spid="_x0000_s1173" type="#_x0000_t202" style="position:absolute;left:22754;top:4834;width:806;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LDOcUA&#10;AADbAAAADwAAAGRycy9kb3ducmV2LnhtbESPQWvCQBSE74L/YXmCN91UbSupm6CC6KEetC30+Jp9&#10;zQazb0N21bS/vlsQPA4z8w2zyDtbiwu1vnKs4GGcgCAunK64VPD+thnNQfiArLF2TAp+yEOe9XsL&#10;TLW78oEux1CKCGGfogITQpNK6QtDFv3YNcTR+3atxRBlW0rd4jXCbS0nSfIkLVYcFww2tDZUnI5n&#10;q2CrZ7+vbjVfTr1p9uZr87H7fKyVGg665QuIQF24h2/tnVbwPIX/L/EH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ksM5xQAAANsAAAAPAAAAAAAAAAAAAAAAAJgCAABkcnMv&#10;ZG93bnJldi54bWxQSwUGAAAAAAQABAD1AAAAigMAAAAA&#10;" fillcolor="white [3212]" stroked="f">
                        <v:textbox style="mso-fit-shape-to-text:t" inset="0,0,0,0">
                          <w:txbxContent>
                            <w:p w:rsidR="00892351" w:rsidRPr="00874292" w:rsidRDefault="00892351" w:rsidP="00892351">
                              <w:pPr>
                                <w:rPr>
                                  <w:i/>
                                </w:rPr>
                              </w:pPr>
                              <w:proofErr w:type="gramStart"/>
                              <w:r w:rsidRPr="00874292">
                                <w:rPr>
                                  <w:rFonts w:hint="eastAsia"/>
                                  <w:i/>
                                </w:rPr>
                                <w:t>h</w:t>
                              </w:r>
                              <w:proofErr w:type="gramEnd"/>
                            </w:p>
                          </w:txbxContent>
                        </v:textbox>
                      </v:shape>
                      <v:shape id="Text Box 32" o:spid="_x0000_s1174" type="#_x0000_t202" style="position:absolute;left:8841;top:8891;width:806;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aa1cIA&#10;AADbAAAADwAAAGRycy9kb3ducmV2LnhtbESPQYvCMBSE74L/IbwFL7JN66G61SgiuyDeVr14ezTP&#10;tmzzUprYVn+9ERY8DjPzDbPaDKYWHbWusqwgiWIQxLnVFRcKzqefzwUI55E11pZJwZ0cbNbj0Qoz&#10;bXv+pe7oCxEg7DJUUHrfZFK6vCSDLrINcfCutjXog2wLqVvsA9zUchbHqTRYcVgosaFdSfnf8WYU&#10;pMN3Mz180ax/5HXHl0eSeEqUmnwM2yUIT4N/h//be61gnsLrS/gB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FprVwgAAANsAAAAPAAAAAAAAAAAAAAAAAJgCAABkcnMvZG93&#10;bnJldi54bWxQSwUGAAAAAAQABAD1AAAAhwMAAAAA&#10;" filled="f" stroked="f">
                        <v:textbox style="mso-fit-shape-to-text:t" inset="0,0,0,0">
                          <w:txbxContent>
                            <w:p w:rsidR="00892351" w:rsidRPr="00874292" w:rsidRDefault="00892351" w:rsidP="00892351">
                              <w:pPr>
                                <w:rPr>
                                  <w:i/>
                                </w:rPr>
                              </w:pPr>
                              <w:proofErr w:type="gramStart"/>
                              <w:r>
                                <w:rPr>
                                  <w:rFonts w:hint="eastAsia"/>
                                  <w:i/>
                                </w:rPr>
                                <w:t>s</w:t>
                              </w:r>
                              <w:proofErr w:type="gramEnd"/>
                            </w:p>
                          </w:txbxContent>
                        </v:textbox>
                      </v:shape>
                    </v:group>
                  </v:group>
                  <v:group id="组合 77" o:spid="_x0000_s1175" style="position:absolute;left:2328;top:8551;width:15494;height:1649" coordsize="15494,1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line id="直接连接符 78" o:spid="_x0000_s1176" style="position:absolute;visibility:visible;mso-wrap-style:square" from="0,169" to="0,1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TMCr0AAADbAAAADwAAAGRycy9kb3ducmV2LnhtbERPyw7BQBTdS/zD5ErsmCJByhAR4rFT&#10;NnY3nastnTtNZ1B/bxYSy5Pzni8bU4oX1a6wrGDQj0AQp1YXnCm4nLe9KQjnkTWWlknBhxwsF+3W&#10;HGNt33yiV+IzEULYxagg976KpXRpTgZd31bEgbvZ2qAPsM6krvEdwk0ph1E0lgYLDg05VrTOKX0k&#10;T6Ngddyej+MPbyTvB6Pqnhyy3fOqVLfTrGYgPDX+L/6591rBJIwN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wkzAq9AAAA2wAAAA8AAAAAAAAAAAAAAAAAoQIA&#10;AGRycy9kb3ducmV2LnhtbFBLBQYAAAAABAAEAPkAAACLAwAAAAA=&#10;" strokecolor="black [3213]" strokeweight=".5pt">
                      <v:stroke dashstyle="dash" joinstyle="miter"/>
                    </v:line>
                    <v:line id="直接连接符 79" o:spid="_x0000_s1177" style="position:absolute;visibility:visible;mso-wrap-style:square" from="15451,0" to="15451,1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hpkcQAAADbAAAADwAAAGRycy9kb3ducmV2LnhtbESPQWvCQBSE7wX/w/IEb3WjhdSmriLS&#10;YOrN6KW3R/Y1iWbfhuyqyb/vCkKPw8x8wyzXvWnEjTpXW1Ywm0YgiAuray4VnI7p6wKE88gaG8uk&#10;YCAH69XoZYmJtnc+0C33pQgQdgkqqLxvEyldUZFBN7UtcfB+bWfQB9mVUnd4D3DTyHkUxdJgzWGh&#10;wpa2FRWX/GoUbPbpcR8P/CU5m7215/y73F1/lJqM+80nCE+9/w8/25lW8P4Bjy/hB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aGmRxAAAANsAAAAPAAAAAAAAAAAA&#10;AAAAAKECAABkcnMvZG93bnJldi54bWxQSwUGAAAAAAQABAD5AAAAkgMAAAAA&#10;" strokecolor="black [3213]" strokeweight=".5pt">
                      <v:stroke dashstyle="dash" joinstyle="miter"/>
                    </v:line>
                    <v:shapetype id="_x0000_t32" coordsize="21600,21600" o:spt="32" o:oned="t" path="m,l21600,21600e" filled="f">
                      <v:path arrowok="t" fillok="f" o:connecttype="none"/>
                      <o:lock v:ext="edit" shapetype="t"/>
                    </v:shapetype>
                    <v:shape id="直接箭头连接符 80" o:spid="_x0000_s1178" type="#_x0000_t32" style="position:absolute;left:42;top:889;width:154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A1sEAAADbAAAADwAAAGRycy9kb3ducmV2LnhtbERPu27CMBTdkfgH6yKxgUOReKQYhApV&#10;EROELmy38W0SiK+j2IHw93hAYjw678WqNaW4Ue0KywpGwwgEcWp1wZmC39P3YAbCeWSNpWVS8CAH&#10;q2W3s8BY2zsf6Zb4TIQQdjEqyL2vYildmpNBN7QVceD+bW3QB1hnUtd4D+GmlB9RNJEGCw4NOVb0&#10;lVN6TRqj4DLZyPOhOf/80Xy/HU+TZjr3jVL9Xrv+BOGp9W/xy73TCmZhffgSfoB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3oDWwQAAANsAAAAPAAAAAAAAAAAAAAAA&#10;AKECAABkcnMvZG93bnJldi54bWxQSwUGAAAAAAQABAD5AAAAjwMAAAAA&#10;" strokecolor="black [3213]" strokeweight=".5pt">
                      <v:stroke startarrow="block" startarrowwidth="narrow" endarrow="block" endarrowwidth="narrow" joinstyle="miter"/>
                    </v:shape>
                  </v:group>
                </v:group>
                <v:shape id="直接箭头连接符 98" o:spid="_x0000_s1179" type="#_x0000_t32" style="position:absolute;left:3556;top:4064;width:0;height:35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VX0r4AAADbAAAADwAAAGRycy9kb3ducmV2LnhtbERPTYvCMBC9L/gfwgjetqmCy1qNIoIg&#10;9qS7rNehGdtqMylN1Prvdw6Cx8f7Xqx616g7daH2bGCcpKCIC29rLg38/mw/v0GFiGyx8UwGnhRg&#10;tRx8LDCz/sEHuh9jqSSEQ4YGqhjbTOtQVOQwJL4lFu7sO4dRYFdq2+FDwl2jJ2n6pR3WLA0VtrSp&#10;qLgeb05K8unl71YX5WF/suTpnO+f49yY0bBfz0FF6uNb/HLvrIGZjJUv8gP08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RVfSvgAAANsAAAAPAAAAAAAAAAAAAAAAAKEC&#10;AABkcnMvZG93bnJldi54bWxQSwUGAAAAAAQABAD5AAAAjAMAAAAA&#10;" strokecolor="windowText" strokeweight="1pt">
                  <v:stroke endarrow="block" joinstyle="miter"/>
                </v:shape>
                <v:shape id="直接箭头连接符 99" o:spid="_x0000_s1180" type="#_x0000_t32" style="position:absolute;left:3556;top:7789;width:0;height:43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Io28UAAADbAAAADwAAAGRycy9kb3ducmV2LnhtbESPT2vCQBTE7wW/w/KEXkrdWEQ0ZiMi&#10;/XeRohbB2yP7zAazb9PsatJv3xWEHoeZ+Q2TLXtbiyu1vnKsYDxKQBAXTldcKvjevz3PQPiArLF2&#10;TAp+ycMyHzxkmGrX8Zauu1CKCGGfogITQpNK6QtDFv3INcTRO7nWYoiyLaVusYtwW8uXJJlKixXH&#10;BYMNrQ0V593FKiDnfo6bw8q8f826YF8PTx+TyUWpx2G/WoAI1If/8L39qRXM53D7En+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Io28UAAADbAAAADwAAAAAAAAAA&#10;AAAAAAChAgAAZHJzL2Rvd25yZXYueG1sUEsFBgAAAAAEAAQA+QAAAJMDAAAAAA==&#10;" strokecolor="windowText" strokeweight="1pt">
                  <v:stroke endarrow="block" joinstyle="miter"/>
                </v:shape>
                <v:shape id="Text Box 359" o:spid="_x0000_s1181" type="#_x0000_t202" style="position:absolute;left:4021;top:10583;width:1905;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R78UA&#10;AADcAAAADwAAAGRycy9kb3ducmV2LnhtbESPQWvDMAyF74P9B6PBbqvdHUqb1i2lbDAYjKXZYUc1&#10;VhPTWM5ir83+/XQo9Cbxnt77tNqMoVNnGpKPbGE6MaCI6+g8Nxa+qtenOaiUkR12kcnCHyXYrO/v&#10;Vli4eOGSzvvcKAnhVKCFNue+0DrVLQVMk9gTi3aMQ8As69BoN+BFwkOnn42Z6YCepaHFnnYt1af9&#10;b7Cw/ebyxf98HD7LY+mramH4fXay9vFh3C5BZRrzzXy9fnOCbwRf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3lHvxQAAANwAAAAPAAAAAAAAAAAAAAAAAJgCAABkcnMv&#10;ZG93bnJldi54bWxQSwUGAAAAAAQABAD1AAAAigMAAAAA&#10;" filled="f" stroked="f">
                  <v:textbox inset="0,0,0,0">
                    <w:txbxContent>
                      <w:p w:rsidR="00892351" w:rsidRPr="00275255" w:rsidRDefault="00892351" w:rsidP="00892351">
                        <w:pPr>
                          <w:rPr>
                            <w:i/>
                          </w:rPr>
                        </w:pPr>
                        <w:proofErr w:type="gramStart"/>
                        <w:r w:rsidRPr="00275255">
                          <w:rPr>
                            <w:i/>
                          </w:rPr>
                          <w:t>mg</w:t>
                        </w:r>
                        <w:proofErr w:type="gramEnd"/>
                      </w:p>
                    </w:txbxContent>
                  </v:textbox>
                </v:shape>
                <v:shape id="Text Box 359" o:spid="_x0000_s1182" type="#_x0000_t202" style="position:absolute;left:1905;top:3429;width:1524;height:2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892351" w:rsidRPr="00275255" w:rsidRDefault="00892351" w:rsidP="00892351">
                        <w:pPr>
                          <w:rPr>
                            <w:i/>
                          </w:rPr>
                        </w:pPr>
                        <w:r>
                          <w:rPr>
                            <w:rFonts w:hint="eastAsia"/>
                            <w:i/>
                          </w:rPr>
                          <w:t>N</w:t>
                        </w:r>
                      </w:p>
                    </w:txbxContent>
                  </v:textbox>
                </v:shape>
                <v:shape id="直接箭头连接符 102" o:spid="_x0000_s1183" type="#_x0000_t32" style="position:absolute;left:508;top:7704;width:270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aH+MAAAADcAAAADwAAAGRycy9kb3ducmV2LnhtbESPzQrCMBCE74LvEFbwpqmCItUoIghi&#10;T/6g16VZ22qzKU2q9e2NIHjbZWbnm12sWlOKJ9WusKxgNIxAEKdWF5wpOJ+2gxkI55E1lpZJwZsc&#10;rJbdzgJjbV98oOfRZyKEsItRQe59FUvp0pwMuqGtiIN2s7VBH9Y6k7rGVwg3pRxH0VQaLDgQcqxo&#10;k1P6ODYmQJLJ/dIUaXbYXzVZuiX79yhRqt9r13MQnlr/N/+udzrUj8bwfSZM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L2h/jAAAAA3AAAAA8AAAAAAAAAAAAAAAAA&#10;oQIAAGRycy9kb3ducmV2LnhtbFBLBQYAAAAABAAEAPkAAACOAwAAAAA=&#10;" strokecolor="windowText" strokeweight="1pt">
                  <v:stroke endarrow="block" joinstyle="miter"/>
                </v:shape>
                <v:shape id="Text Box 359" o:spid="_x0000_s1184" type="#_x0000_t202" style="position:absolute;top:7577;width:1524;height:2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PmMIA&#10;AADcAAAADwAAAGRycy9kb3ducmV2LnhtbERPTWsCMRC9F/wPYYTeamIL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M+YwgAAANwAAAAPAAAAAAAAAAAAAAAAAJgCAABkcnMvZG93&#10;bnJldi54bWxQSwUGAAAAAAQABAD1AAAAhwMAAAAA&#10;" filled="f" stroked="f">
                  <v:textbox inset="0,0,0,0">
                    <w:txbxContent>
                      <w:p w:rsidR="00892351" w:rsidRPr="00275255" w:rsidRDefault="00892351" w:rsidP="00892351">
                        <w:pPr>
                          <w:rPr>
                            <w:i/>
                          </w:rPr>
                        </w:pPr>
                        <w:proofErr w:type="gramStart"/>
                        <w:r>
                          <w:rPr>
                            <w:rFonts w:hint="eastAsia"/>
                            <w:i/>
                          </w:rPr>
                          <w:t>f</w:t>
                        </w:r>
                        <w:proofErr w:type="gramEnd"/>
                      </w:p>
                    </w:txbxContent>
                  </v:textbox>
                </v:shape>
              </v:group>
            </w:pict>
          </mc:Fallback>
        </mc:AlternateContent>
      </w:r>
      <w:r>
        <w:rPr>
          <w:rFonts w:hint="eastAsia"/>
          <w:szCs w:val="21"/>
        </w:rPr>
        <w:t>由牛顿第二定律，得</w:t>
      </w:r>
    </w:p>
    <w:p w:rsidR="00892351" w:rsidRPr="00AB2D91" w:rsidRDefault="00892351" w:rsidP="00004696">
      <w:pPr>
        <w:ind w:leftChars="200" w:left="420"/>
        <w:textAlignment w:val="center"/>
        <w:rPr>
          <w:szCs w:val="21"/>
        </w:rPr>
      </w:pPr>
      <w:r w:rsidRPr="006D7DCB">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8pt" o:ole="">
            <v:imagedata r:id="rId22" o:title=""/>
          </v:shape>
          <o:OLEObject Type="Embed" ProgID="Equation.DSMT4" ShapeID="_x0000_i1025" DrawAspect="Content" ObjectID="_1582795439" r:id="rId23"/>
        </w:object>
      </w:r>
      <w:r w:rsidRPr="00E852AE">
        <w:t>（</w:t>
      </w:r>
      <w:r>
        <w:rPr>
          <w:rFonts w:hint="eastAsia"/>
        </w:rPr>
        <w:t>1</w:t>
      </w:r>
      <w:r w:rsidRPr="00E852AE">
        <w:t>分）</w:t>
      </w:r>
    </w:p>
    <w:p w:rsidR="00892351" w:rsidRPr="00AB2D91" w:rsidRDefault="00892351" w:rsidP="00004696">
      <w:pPr>
        <w:ind w:leftChars="200" w:left="420"/>
        <w:textAlignment w:val="center"/>
        <w:rPr>
          <w:color w:val="000000" w:themeColor="text1"/>
          <w:szCs w:val="21"/>
        </w:rPr>
      </w:pPr>
      <w:r w:rsidRPr="006D7DCB">
        <w:object w:dxaOrig="1719" w:dyaOrig="320">
          <v:shape id="_x0000_i1026" type="#_x0000_t75" style="width:84.5pt;height:16pt" o:ole="">
            <v:imagedata r:id="rId24" o:title=""/>
          </v:shape>
          <o:OLEObject Type="Embed" ProgID="Equation.DSMT4" ShapeID="_x0000_i1026" DrawAspect="Content" ObjectID="_1582795440" r:id="rId25"/>
        </w:object>
      </w:r>
      <w:r w:rsidRPr="00E852AE">
        <w:t>（</w:t>
      </w:r>
      <w:r>
        <w:rPr>
          <w:rFonts w:hint="eastAsia"/>
        </w:rPr>
        <w:t>1</w:t>
      </w:r>
      <w:r w:rsidRPr="00E852AE">
        <w:t>分）</w:t>
      </w:r>
    </w:p>
    <w:p w:rsidR="00892351" w:rsidRPr="00AB2D91" w:rsidRDefault="00892351" w:rsidP="00004696">
      <w:pPr>
        <w:ind w:leftChars="200" w:left="420"/>
        <w:textAlignment w:val="center"/>
        <w:rPr>
          <w:color w:val="000000" w:themeColor="text1"/>
          <w:szCs w:val="21"/>
        </w:rPr>
      </w:pPr>
      <w:r w:rsidRPr="00AB2D91">
        <w:rPr>
          <w:rFonts w:hint="eastAsia"/>
          <w:color w:val="000000" w:themeColor="text1"/>
          <w:szCs w:val="21"/>
        </w:rPr>
        <w:t>又有</w:t>
      </w:r>
      <w:r w:rsidRPr="006D7DCB">
        <w:object w:dxaOrig="840" w:dyaOrig="320">
          <v:shape id="_x0000_i1027" type="#_x0000_t75" style="width:41.5pt;height:16pt" o:ole="">
            <v:imagedata r:id="rId26" o:title=""/>
          </v:shape>
          <o:OLEObject Type="Embed" ProgID="Equation.DSMT4" ShapeID="_x0000_i1027" DrawAspect="Content" ObjectID="_1582795441" r:id="rId27"/>
        </w:object>
      </w:r>
      <w:r w:rsidRPr="00E852AE">
        <w:t>（</w:t>
      </w:r>
      <w:r>
        <w:rPr>
          <w:rFonts w:hint="eastAsia"/>
        </w:rPr>
        <w:t>1</w:t>
      </w:r>
      <w:r w:rsidRPr="00E852AE">
        <w:t>分）</w:t>
      </w:r>
    </w:p>
    <w:p w:rsidR="00892351" w:rsidRPr="00AB2D91" w:rsidRDefault="00892351" w:rsidP="00004696">
      <w:pPr>
        <w:ind w:leftChars="200" w:left="420"/>
        <w:textAlignment w:val="center"/>
        <w:rPr>
          <w:color w:val="000000" w:themeColor="text1"/>
          <w:szCs w:val="21"/>
        </w:rPr>
      </w:pPr>
      <w:r>
        <w:rPr>
          <w:rFonts w:hint="eastAsia"/>
          <w:color w:val="000000" w:themeColor="text1"/>
          <w:szCs w:val="21"/>
        </w:rPr>
        <w:t>由上面三式，推得</w:t>
      </w:r>
    </w:p>
    <w:p w:rsidR="00892351" w:rsidRPr="00AB2D91" w:rsidRDefault="00892351" w:rsidP="00004696">
      <w:pPr>
        <w:ind w:leftChars="200" w:left="420"/>
        <w:textAlignment w:val="center"/>
        <w:rPr>
          <w:color w:val="000000" w:themeColor="text1"/>
          <w:szCs w:val="21"/>
        </w:rPr>
      </w:pPr>
      <w:r w:rsidRPr="006D7DCB">
        <w:object w:dxaOrig="3000" w:dyaOrig="620">
          <v:shape id="_x0000_i1028" type="#_x0000_t75" style="width:148pt;height:31pt" o:ole="">
            <v:imagedata r:id="rId28" o:title=""/>
          </v:shape>
          <o:OLEObject Type="Embed" ProgID="Equation.DSMT4" ShapeID="_x0000_i1028" DrawAspect="Content" ObjectID="_1582795442" r:id="rId29"/>
        </w:object>
      </w:r>
    </w:p>
    <w:p w:rsidR="00892351" w:rsidRPr="00AB2D91" w:rsidRDefault="00892351" w:rsidP="00004696">
      <w:pPr>
        <w:ind w:leftChars="200" w:left="420"/>
        <w:textAlignment w:val="center"/>
        <w:rPr>
          <w:color w:val="000000" w:themeColor="text1"/>
          <w:szCs w:val="21"/>
        </w:rPr>
      </w:pPr>
      <w:r w:rsidRPr="006D7DCB">
        <w:object w:dxaOrig="4360" w:dyaOrig="620">
          <v:shape id="_x0000_i1029" type="#_x0000_t75" style="width:215pt;height:31pt" o:ole="">
            <v:imagedata r:id="rId30" o:title=""/>
          </v:shape>
          <o:OLEObject Type="Embed" ProgID="Equation.DSMT4" ShapeID="_x0000_i1029" DrawAspect="Content" ObjectID="_1582795443" r:id="rId31"/>
        </w:object>
      </w:r>
      <w:r w:rsidRPr="00E852AE">
        <w:t>（</w:t>
      </w:r>
      <w:r>
        <w:rPr>
          <w:rFonts w:hint="eastAsia"/>
        </w:rPr>
        <w:t>1</w:t>
      </w:r>
      <w:r w:rsidRPr="00E852AE">
        <w:t>分）</w:t>
      </w:r>
    </w:p>
    <w:p w:rsidR="00004696" w:rsidRDefault="00004696" w:rsidP="00892351">
      <w:pPr>
        <w:textAlignment w:val="center"/>
        <w:rPr>
          <w:kern w:val="0"/>
          <w:szCs w:val="21"/>
        </w:rPr>
      </w:pPr>
    </w:p>
    <w:p w:rsidR="00892351" w:rsidRPr="00004696" w:rsidRDefault="00892351" w:rsidP="00892351">
      <w:pPr>
        <w:textAlignment w:val="center"/>
        <w:rPr>
          <w:b/>
          <w:kern w:val="0"/>
          <w:szCs w:val="21"/>
        </w:rPr>
      </w:pPr>
      <w:r w:rsidRPr="00004696">
        <w:rPr>
          <w:rFonts w:hint="eastAsia"/>
          <w:b/>
          <w:kern w:val="0"/>
          <w:szCs w:val="21"/>
        </w:rPr>
        <w:t>（</w:t>
      </w:r>
      <w:r w:rsidRPr="00004696">
        <w:rPr>
          <w:rFonts w:hint="eastAsia"/>
          <w:b/>
          <w:kern w:val="0"/>
          <w:szCs w:val="21"/>
        </w:rPr>
        <w:t>2</w:t>
      </w:r>
      <w:r w:rsidRPr="00004696">
        <w:rPr>
          <w:rFonts w:hint="eastAsia"/>
          <w:b/>
          <w:kern w:val="0"/>
          <w:szCs w:val="21"/>
        </w:rPr>
        <w:t>）</w:t>
      </w:r>
      <w:r w:rsidRPr="00004696">
        <w:rPr>
          <w:b/>
        </w:rPr>
        <w:t>（</w:t>
      </w:r>
      <w:r w:rsidRPr="00004696">
        <w:rPr>
          <w:rFonts w:hint="eastAsia"/>
          <w:b/>
        </w:rPr>
        <w:t>4</w:t>
      </w:r>
      <w:r w:rsidRPr="00004696">
        <w:rPr>
          <w:b/>
        </w:rPr>
        <w:t>分）</w:t>
      </w:r>
    </w:p>
    <w:p w:rsidR="00892351" w:rsidRPr="00AB2D91" w:rsidRDefault="00892351" w:rsidP="00454522">
      <w:pPr>
        <w:ind w:leftChars="200" w:left="420"/>
        <w:textAlignment w:val="center"/>
        <w:rPr>
          <w:color w:val="000000" w:themeColor="text1"/>
          <w:szCs w:val="21"/>
        </w:rPr>
      </w:pPr>
      <w:r>
        <w:rPr>
          <w:rFonts w:hint="eastAsia"/>
          <w:color w:val="000000" w:themeColor="text1"/>
          <w:szCs w:val="21"/>
        </w:rPr>
        <w:t>对于</w:t>
      </w:r>
      <w:r>
        <w:rPr>
          <w:rFonts w:hint="eastAsia"/>
          <w:color w:val="000000" w:themeColor="text1"/>
          <w:szCs w:val="21"/>
        </w:rPr>
        <w:t>A</w:t>
      </w:r>
      <w:r>
        <w:rPr>
          <w:rFonts w:hint="eastAsia"/>
          <w:color w:val="000000" w:themeColor="text1"/>
          <w:szCs w:val="21"/>
        </w:rPr>
        <w:t>到</w:t>
      </w:r>
      <w:r>
        <w:rPr>
          <w:rFonts w:hint="eastAsia"/>
          <w:color w:val="000000" w:themeColor="text1"/>
          <w:szCs w:val="21"/>
        </w:rPr>
        <w:t>B</w:t>
      </w:r>
      <w:r>
        <w:rPr>
          <w:rFonts w:hint="eastAsia"/>
          <w:color w:val="000000" w:themeColor="text1"/>
          <w:szCs w:val="21"/>
        </w:rPr>
        <w:t>的运动过程，有</w:t>
      </w:r>
    </w:p>
    <w:p w:rsidR="00892351" w:rsidRPr="00AB2D91" w:rsidRDefault="00892351" w:rsidP="00454522">
      <w:pPr>
        <w:ind w:leftChars="200" w:left="420"/>
        <w:textAlignment w:val="center"/>
        <w:rPr>
          <w:color w:val="000000" w:themeColor="text1"/>
          <w:szCs w:val="21"/>
        </w:rPr>
      </w:pPr>
      <w:r w:rsidRPr="006D7DCB">
        <w:object w:dxaOrig="940" w:dyaOrig="380">
          <v:shape id="_x0000_i1030" type="#_x0000_t75" style="width:46.5pt;height:19pt" o:ole="">
            <v:imagedata r:id="rId32" o:title=""/>
          </v:shape>
          <o:OLEObject Type="Embed" ProgID="Equation.DSMT4" ShapeID="_x0000_i1030" DrawAspect="Content" ObjectID="_1582795444" r:id="rId33"/>
        </w:object>
      </w:r>
      <w:r w:rsidRPr="00E852AE">
        <w:t>（</w:t>
      </w:r>
      <w:r>
        <w:rPr>
          <w:rFonts w:hint="eastAsia"/>
        </w:rPr>
        <w:t>1</w:t>
      </w:r>
      <w:r w:rsidRPr="00E852AE">
        <w:t>分）</w:t>
      </w:r>
    </w:p>
    <w:p w:rsidR="00892351" w:rsidRDefault="00F70470" w:rsidP="00454522">
      <w:pPr>
        <w:ind w:leftChars="200" w:left="420"/>
        <w:textAlignment w:val="center"/>
      </w:pPr>
      <w:r w:rsidRPr="006D7DCB">
        <w:object w:dxaOrig="3260" w:dyaOrig="420">
          <v:shape id="_x0000_i1031" type="#_x0000_t75" style="width:161pt;height:21pt" o:ole="">
            <v:imagedata r:id="rId34" o:title=""/>
          </v:shape>
          <o:OLEObject Type="Embed" ProgID="Equation.DSMT4" ShapeID="_x0000_i1031" DrawAspect="Content" ObjectID="_1582795445" r:id="rId35"/>
        </w:object>
      </w:r>
      <w:r w:rsidR="00892351" w:rsidRPr="00E852AE">
        <w:t>（</w:t>
      </w:r>
      <w:r w:rsidR="00892351">
        <w:rPr>
          <w:rFonts w:hint="eastAsia"/>
        </w:rPr>
        <w:t>1</w:t>
      </w:r>
      <w:r w:rsidR="00892351" w:rsidRPr="00E852AE">
        <w:t>分）</w:t>
      </w:r>
    </w:p>
    <w:p w:rsidR="00892351" w:rsidRDefault="00892351" w:rsidP="00454522">
      <w:pPr>
        <w:ind w:leftChars="200" w:left="420"/>
        <w:textAlignment w:val="center"/>
      </w:pPr>
      <w:r>
        <w:rPr>
          <w:rFonts w:hint="eastAsia"/>
          <w:color w:val="000000" w:themeColor="text1"/>
          <w:szCs w:val="21"/>
        </w:rPr>
        <w:t>对于</w:t>
      </w:r>
      <w:r>
        <w:rPr>
          <w:rFonts w:hint="eastAsia"/>
          <w:color w:val="000000" w:themeColor="text1"/>
          <w:szCs w:val="21"/>
        </w:rPr>
        <w:t>B</w:t>
      </w:r>
      <w:r>
        <w:rPr>
          <w:rFonts w:hint="eastAsia"/>
          <w:color w:val="000000" w:themeColor="text1"/>
          <w:szCs w:val="21"/>
        </w:rPr>
        <w:t>到</w:t>
      </w:r>
      <w:r>
        <w:rPr>
          <w:rFonts w:hint="eastAsia"/>
          <w:color w:val="000000" w:themeColor="text1"/>
          <w:szCs w:val="21"/>
        </w:rPr>
        <w:t>C</w:t>
      </w:r>
      <w:r>
        <w:rPr>
          <w:rFonts w:hint="eastAsia"/>
          <w:color w:val="000000" w:themeColor="text1"/>
          <w:szCs w:val="21"/>
        </w:rPr>
        <w:t>的运动过程，</w:t>
      </w:r>
      <w:r w:rsidRPr="00533B85">
        <w:rPr>
          <w:szCs w:val="21"/>
        </w:rPr>
        <w:t>小物块</w:t>
      </w:r>
      <w:r>
        <w:rPr>
          <w:rFonts w:hint="eastAsia"/>
          <w:szCs w:val="21"/>
        </w:rPr>
        <w:t>的机械能守恒</w:t>
      </w:r>
    </w:p>
    <w:p w:rsidR="00892351" w:rsidRDefault="00892351" w:rsidP="00454522">
      <w:pPr>
        <w:ind w:leftChars="200" w:left="420"/>
        <w:textAlignment w:val="center"/>
      </w:pPr>
      <w:r w:rsidRPr="006D7DCB">
        <w:object w:dxaOrig="1320" w:dyaOrig="620">
          <v:shape id="_x0000_i1032" type="#_x0000_t75" style="width:65pt;height:31pt" o:ole="">
            <v:imagedata r:id="rId36" o:title=""/>
          </v:shape>
          <o:OLEObject Type="Embed" ProgID="Equation.DSMT4" ShapeID="_x0000_i1032" DrawAspect="Content" ObjectID="_1582795446" r:id="rId37"/>
        </w:object>
      </w:r>
      <w:r w:rsidRPr="00E852AE">
        <w:t>（</w:t>
      </w:r>
      <w:r>
        <w:rPr>
          <w:rFonts w:hint="eastAsia"/>
        </w:rPr>
        <w:t>1</w:t>
      </w:r>
      <w:r w:rsidRPr="00E852AE">
        <w:t>分）</w:t>
      </w:r>
    </w:p>
    <w:p w:rsidR="00892351" w:rsidRDefault="00892351" w:rsidP="00454522">
      <w:pPr>
        <w:ind w:leftChars="200" w:left="420"/>
        <w:textAlignment w:val="center"/>
        <w:rPr>
          <w:color w:val="FF0000"/>
          <w:szCs w:val="21"/>
        </w:rPr>
      </w:pPr>
      <w:r w:rsidRPr="006D7DCB">
        <w:object w:dxaOrig="2260" w:dyaOrig="700">
          <v:shape id="_x0000_i1033" type="#_x0000_t75" style="width:111.5pt;height:35pt" o:ole="">
            <v:imagedata r:id="rId38" o:title=""/>
          </v:shape>
          <o:OLEObject Type="Embed" ProgID="Equation.DSMT4" ShapeID="_x0000_i1033" DrawAspect="Content" ObjectID="_1582795447" r:id="rId39"/>
        </w:object>
      </w:r>
      <w:r w:rsidRPr="00E852AE">
        <w:t>（</w:t>
      </w:r>
      <w:r>
        <w:rPr>
          <w:rFonts w:hint="eastAsia"/>
        </w:rPr>
        <w:t>1</w:t>
      </w:r>
      <w:r w:rsidRPr="00E852AE">
        <w:t>分）</w:t>
      </w:r>
    </w:p>
    <w:p w:rsidR="00004696" w:rsidRDefault="00004696" w:rsidP="00892351">
      <w:pPr>
        <w:adjustRightInd w:val="0"/>
        <w:snapToGrid w:val="0"/>
        <w:rPr>
          <w:kern w:val="0"/>
          <w:szCs w:val="21"/>
        </w:rPr>
      </w:pPr>
    </w:p>
    <w:p w:rsidR="00892351" w:rsidRPr="00004696" w:rsidRDefault="00892351" w:rsidP="00892351">
      <w:pPr>
        <w:adjustRightInd w:val="0"/>
        <w:snapToGrid w:val="0"/>
        <w:rPr>
          <w:b/>
          <w:kern w:val="0"/>
          <w:szCs w:val="21"/>
        </w:rPr>
      </w:pPr>
      <w:r w:rsidRPr="00004696">
        <w:rPr>
          <w:rFonts w:hint="eastAsia"/>
          <w:b/>
          <w:kern w:val="0"/>
          <w:szCs w:val="21"/>
        </w:rPr>
        <w:t>（</w:t>
      </w:r>
      <w:r w:rsidRPr="00004696">
        <w:rPr>
          <w:b/>
          <w:kern w:val="0"/>
          <w:szCs w:val="21"/>
        </w:rPr>
        <w:t>3</w:t>
      </w:r>
      <w:r w:rsidRPr="00004696">
        <w:rPr>
          <w:rFonts w:hint="eastAsia"/>
          <w:b/>
          <w:kern w:val="0"/>
          <w:szCs w:val="21"/>
        </w:rPr>
        <w:t>）</w:t>
      </w:r>
      <w:r w:rsidRPr="00004696">
        <w:rPr>
          <w:b/>
        </w:rPr>
        <w:t>（</w:t>
      </w:r>
      <w:r w:rsidR="00F70470">
        <w:rPr>
          <w:rFonts w:hint="eastAsia"/>
          <w:b/>
        </w:rPr>
        <w:t>5</w:t>
      </w:r>
      <w:r w:rsidRPr="00004696">
        <w:rPr>
          <w:b/>
        </w:rPr>
        <w:t>分）</w:t>
      </w:r>
    </w:p>
    <w:p w:rsidR="00892351" w:rsidRDefault="00892351" w:rsidP="00454522">
      <w:pPr>
        <w:adjustRightInd w:val="0"/>
        <w:snapToGrid w:val="0"/>
        <w:ind w:leftChars="200" w:left="420"/>
        <w:rPr>
          <w:szCs w:val="21"/>
        </w:rPr>
      </w:pPr>
      <w:r>
        <w:rPr>
          <w:rFonts w:hint="eastAsia"/>
          <w:szCs w:val="21"/>
        </w:rPr>
        <w:t>小物块从</w:t>
      </w:r>
      <w:r>
        <w:rPr>
          <w:szCs w:val="21"/>
        </w:rPr>
        <w:t>B</w:t>
      </w:r>
      <w:r>
        <w:rPr>
          <w:rFonts w:hint="eastAsia"/>
          <w:szCs w:val="21"/>
        </w:rPr>
        <w:t>向</w:t>
      </w:r>
      <w:r>
        <w:rPr>
          <w:szCs w:val="21"/>
        </w:rPr>
        <w:t>A</w:t>
      </w:r>
      <w:r>
        <w:rPr>
          <w:rFonts w:hint="eastAsia"/>
          <w:szCs w:val="21"/>
        </w:rPr>
        <w:t>运动的过程中，有</w:t>
      </w:r>
    </w:p>
    <w:p w:rsidR="00892351" w:rsidRPr="00676626" w:rsidRDefault="00892351" w:rsidP="00454522">
      <w:pPr>
        <w:adjustRightInd w:val="0"/>
        <w:snapToGrid w:val="0"/>
        <w:ind w:leftChars="200" w:left="420"/>
        <w:textAlignment w:val="center"/>
        <w:rPr>
          <w:szCs w:val="21"/>
        </w:rPr>
      </w:pPr>
      <w:r w:rsidRPr="006D7DCB">
        <w:object w:dxaOrig="840" w:dyaOrig="360">
          <v:shape id="_x0000_i1034" type="#_x0000_t75" style="width:41.5pt;height:18pt" o:ole="">
            <v:imagedata r:id="rId40" o:title=""/>
          </v:shape>
          <o:OLEObject Type="Embed" ProgID="Equation.DSMT4" ShapeID="_x0000_i1034" DrawAspect="Content" ObjectID="_1582795448" r:id="rId41"/>
        </w:object>
      </w:r>
      <w:r w:rsidRPr="00E852AE">
        <w:t>（</w:t>
      </w:r>
      <w:r>
        <w:rPr>
          <w:rFonts w:hint="eastAsia"/>
        </w:rPr>
        <w:t>1</w:t>
      </w:r>
      <w:r w:rsidRPr="00E852AE">
        <w:t>分）</w:t>
      </w:r>
      <w:r>
        <w:rPr>
          <w:rFonts w:hint="eastAsia"/>
        </w:rPr>
        <w:t>，</w:t>
      </w:r>
      <w:r w:rsidRPr="006D7DCB">
        <w:object w:dxaOrig="840" w:dyaOrig="320">
          <v:shape id="_x0000_i1035" type="#_x0000_t75" style="width:41.5pt;height:16pt" o:ole="">
            <v:imagedata r:id="rId42" o:title=""/>
          </v:shape>
          <o:OLEObject Type="Embed" ProgID="Equation.DSMT4" ShapeID="_x0000_i1035" DrawAspect="Content" ObjectID="_1582795449" r:id="rId43"/>
        </w:object>
      </w:r>
      <w:r>
        <w:rPr>
          <w:rFonts w:hint="eastAsia"/>
        </w:rPr>
        <w:t>，</w:t>
      </w:r>
      <w:r w:rsidRPr="006D7DCB">
        <w:object w:dxaOrig="820" w:dyaOrig="320">
          <v:shape id="_x0000_i1036" type="#_x0000_t75" style="width:40.5pt;height:16pt" o:ole="">
            <v:imagedata r:id="rId44" o:title=""/>
          </v:shape>
          <o:OLEObject Type="Embed" ProgID="Equation.DSMT4" ShapeID="_x0000_i1036" DrawAspect="Content" ObjectID="_1582795450" r:id="rId45"/>
        </w:object>
      </w:r>
    </w:p>
    <w:p w:rsidR="00892351" w:rsidRPr="00727B17" w:rsidRDefault="00892351" w:rsidP="00454522">
      <w:pPr>
        <w:adjustRightInd w:val="0"/>
        <w:snapToGrid w:val="0"/>
        <w:ind w:leftChars="200" w:left="420"/>
        <w:textAlignment w:val="center"/>
      </w:pPr>
      <w:r>
        <w:rPr>
          <w:rFonts w:hint="eastAsia"/>
        </w:rPr>
        <w:t>推得</w:t>
      </w:r>
      <w:r w:rsidRPr="006D7DCB">
        <w:object w:dxaOrig="1140" w:dyaOrig="360">
          <v:shape id="_x0000_i1037" type="#_x0000_t75" style="width:56pt;height:18pt" o:ole="">
            <v:imagedata r:id="rId46" o:title=""/>
          </v:shape>
          <o:OLEObject Type="Embed" ProgID="Equation.DSMT4" ShapeID="_x0000_i1037" DrawAspect="Content" ObjectID="_1582795451" r:id="rId47"/>
        </w:object>
      </w:r>
      <w:r>
        <w:rPr>
          <w:rFonts w:hint="eastAsia"/>
        </w:rPr>
        <w:t>，</w:t>
      </w:r>
      <w:r w:rsidRPr="006D7DCB">
        <w:object w:dxaOrig="2640" w:dyaOrig="380">
          <v:shape id="_x0000_i1038" type="#_x0000_t75" style="width:130pt;height:19pt" o:ole="">
            <v:imagedata r:id="rId48" o:title=""/>
          </v:shape>
          <o:OLEObject Type="Embed" ProgID="Equation.DSMT4" ShapeID="_x0000_i1038" DrawAspect="Content" ObjectID="_1582795452" r:id="rId49"/>
        </w:object>
      </w:r>
      <w:r w:rsidRPr="00E852AE">
        <w:t>（</w:t>
      </w:r>
      <w:r>
        <w:rPr>
          <w:rFonts w:hint="eastAsia"/>
        </w:rPr>
        <w:t>1</w:t>
      </w:r>
      <w:r w:rsidRPr="00E852AE">
        <w:t>分）</w:t>
      </w:r>
    </w:p>
    <w:p w:rsidR="00892351" w:rsidRDefault="00892351" w:rsidP="00454522">
      <w:pPr>
        <w:adjustRightInd w:val="0"/>
        <w:snapToGrid w:val="0"/>
        <w:ind w:leftChars="200" w:left="420"/>
        <w:textAlignment w:val="center"/>
      </w:pPr>
      <w:r>
        <w:rPr>
          <w:rFonts w:hint="eastAsia"/>
        </w:rPr>
        <w:t>设</w:t>
      </w:r>
      <w:r>
        <w:rPr>
          <w:rFonts w:hint="eastAsia"/>
          <w:szCs w:val="21"/>
        </w:rPr>
        <w:t>小物块滑行的位移</w:t>
      </w:r>
      <w:r w:rsidR="00F70470">
        <w:rPr>
          <w:rFonts w:hint="eastAsia"/>
          <w:szCs w:val="21"/>
        </w:rPr>
        <w:t>为</w:t>
      </w:r>
      <w:r w:rsidRPr="006D7DCB">
        <w:object w:dxaOrig="240" w:dyaOrig="279">
          <v:shape id="_x0000_i1039" type="#_x0000_t75" style="width:12pt;height:14pt" o:ole="">
            <v:imagedata r:id="rId50" o:title=""/>
          </v:shape>
          <o:OLEObject Type="Embed" ProgID="Equation.DSMT4" ShapeID="_x0000_i1039" DrawAspect="Content" ObjectID="_1582795453" r:id="rId51"/>
        </w:object>
      </w:r>
      <w:r>
        <w:rPr>
          <w:rFonts w:hint="eastAsia"/>
        </w:rPr>
        <w:t>，则有</w:t>
      </w:r>
    </w:p>
    <w:p w:rsidR="00892351" w:rsidRDefault="00892351" w:rsidP="00454522">
      <w:pPr>
        <w:adjustRightInd w:val="0"/>
        <w:snapToGrid w:val="0"/>
        <w:ind w:leftChars="200" w:left="420"/>
        <w:textAlignment w:val="center"/>
      </w:pPr>
      <w:r w:rsidRPr="006D7DCB">
        <w:object w:dxaOrig="940" w:dyaOrig="380">
          <v:shape id="_x0000_i1040" type="#_x0000_t75" style="width:46.5pt;height:19pt" o:ole="">
            <v:imagedata r:id="rId52" o:title=""/>
          </v:shape>
          <o:OLEObject Type="Embed" ProgID="Equation.DSMT4" ShapeID="_x0000_i1040" DrawAspect="Content" ObjectID="_1582795454" r:id="rId53"/>
        </w:object>
      </w:r>
      <w:r>
        <w:rPr>
          <w:rFonts w:hint="eastAsia"/>
        </w:rPr>
        <w:t>，</w:t>
      </w:r>
      <w:r w:rsidRPr="006D7DCB">
        <w:object w:dxaOrig="2260" w:dyaOrig="720">
          <v:shape id="_x0000_i1041" type="#_x0000_t75" style="width:111.5pt;height:36pt" o:ole="">
            <v:imagedata r:id="rId54" o:title=""/>
          </v:shape>
          <o:OLEObject Type="Embed" ProgID="Equation.DSMT4" ShapeID="_x0000_i1041" DrawAspect="Content" ObjectID="_1582795455" r:id="rId55"/>
        </w:object>
      </w:r>
      <w:r w:rsidRPr="00E852AE">
        <w:t>（</w:t>
      </w:r>
      <w:r>
        <w:rPr>
          <w:rFonts w:hint="eastAsia"/>
        </w:rPr>
        <w:t>1</w:t>
      </w:r>
      <w:r w:rsidRPr="00E852AE">
        <w:t>分）</w:t>
      </w:r>
      <w:r>
        <w:rPr>
          <w:rFonts w:hint="eastAsia"/>
        </w:rPr>
        <w:t>，</w:t>
      </w:r>
    </w:p>
    <w:p w:rsidR="00892351" w:rsidRDefault="00892351" w:rsidP="00454522">
      <w:pPr>
        <w:adjustRightInd w:val="0"/>
        <w:snapToGrid w:val="0"/>
        <w:ind w:leftChars="200" w:left="420"/>
        <w:textAlignment w:val="center"/>
      </w:pPr>
      <w:r>
        <w:rPr>
          <w:rFonts w:hint="eastAsia"/>
        </w:rPr>
        <w:t>因为</w:t>
      </w:r>
      <w:r w:rsidRPr="006D7DCB">
        <w:object w:dxaOrig="580" w:dyaOrig="279">
          <v:shape id="_x0000_i1042" type="#_x0000_t75" style="width:28.5pt;height:14pt" o:ole="">
            <v:imagedata r:id="rId56" o:title=""/>
          </v:shape>
          <o:OLEObject Type="Embed" ProgID="Equation.DSMT4" ShapeID="_x0000_i1042" DrawAspect="Content" ObjectID="_1582795456" r:id="rId57"/>
        </w:object>
      </w:r>
      <w:r w:rsidRPr="00E852AE">
        <w:t>（</w:t>
      </w:r>
      <w:r>
        <w:rPr>
          <w:rFonts w:hint="eastAsia"/>
        </w:rPr>
        <w:t>1</w:t>
      </w:r>
      <w:r w:rsidRPr="00E852AE">
        <w:t>分）</w:t>
      </w:r>
      <w:r>
        <w:rPr>
          <w:rFonts w:hint="eastAsia"/>
        </w:rPr>
        <w:t>，</w:t>
      </w:r>
    </w:p>
    <w:p w:rsidR="00892351" w:rsidRDefault="00892351" w:rsidP="00454522">
      <w:pPr>
        <w:adjustRightInd w:val="0"/>
        <w:snapToGrid w:val="0"/>
        <w:ind w:leftChars="200" w:left="420"/>
        <w:textAlignment w:val="center"/>
        <w:rPr>
          <w:kern w:val="0"/>
          <w:szCs w:val="21"/>
        </w:rPr>
      </w:pPr>
      <w:r>
        <w:rPr>
          <w:rFonts w:hint="eastAsia"/>
          <w:szCs w:val="21"/>
        </w:rPr>
        <w:t>所以小物</w:t>
      </w:r>
      <w:proofErr w:type="gramStart"/>
      <w:r>
        <w:rPr>
          <w:rFonts w:hint="eastAsia"/>
          <w:szCs w:val="21"/>
        </w:rPr>
        <w:t>块不能</w:t>
      </w:r>
      <w:proofErr w:type="gramEnd"/>
      <w:r>
        <w:rPr>
          <w:rFonts w:hint="eastAsia"/>
          <w:szCs w:val="21"/>
        </w:rPr>
        <w:t>返回到</w:t>
      </w:r>
      <w:r>
        <w:rPr>
          <w:szCs w:val="21"/>
        </w:rPr>
        <w:t>A</w:t>
      </w:r>
      <w:r>
        <w:rPr>
          <w:rFonts w:hint="eastAsia"/>
          <w:szCs w:val="21"/>
        </w:rPr>
        <w:t>点</w:t>
      </w:r>
      <w:r w:rsidRPr="00E852AE">
        <w:t>（</w:t>
      </w:r>
      <w:r>
        <w:rPr>
          <w:rFonts w:hint="eastAsia"/>
        </w:rPr>
        <w:t>1</w:t>
      </w:r>
      <w:r w:rsidRPr="00E852AE">
        <w:t>分）</w:t>
      </w:r>
      <w:r>
        <w:rPr>
          <w:rFonts w:hint="eastAsia"/>
          <w:szCs w:val="21"/>
        </w:rPr>
        <w:t>。</w:t>
      </w:r>
    </w:p>
    <w:p w:rsidR="00892351" w:rsidRDefault="00892351" w:rsidP="00892351"/>
    <w:p w:rsidR="00892351" w:rsidRDefault="00892351" w:rsidP="00892351"/>
    <w:p w:rsidR="00892351" w:rsidRDefault="00892351" w:rsidP="00892351">
      <w:pPr>
        <w:textAlignment w:val="center"/>
      </w:pPr>
    </w:p>
    <w:p w:rsidR="00004696" w:rsidRDefault="00004696" w:rsidP="00892351">
      <w:pPr>
        <w:textAlignment w:val="center"/>
      </w:pPr>
    </w:p>
    <w:p w:rsidR="00004696" w:rsidRDefault="00004696" w:rsidP="00892351">
      <w:pPr>
        <w:textAlignment w:val="center"/>
      </w:pPr>
    </w:p>
    <w:p w:rsidR="00892351" w:rsidRPr="00454522" w:rsidRDefault="00892351" w:rsidP="00892351">
      <w:pPr>
        <w:textAlignment w:val="center"/>
        <w:rPr>
          <w:b/>
        </w:rPr>
      </w:pPr>
      <w:r w:rsidRPr="00454522">
        <w:rPr>
          <w:rFonts w:hint="eastAsia"/>
          <w:b/>
          <w:szCs w:val="22"/>
        </w:rPr>
        <w:lastRenderedPageBreak/>
        <w:t>20</w:t>
      </w:r>
      <w:r w:rsidRPr="00454522">
        <w:rPr>
          <w:b/>
          <w:szCs w:val="22"/>
        </w:rPr>
        <w:t>.</w:t>
      </w:r>
      <w:r w:rsidRPr="00454522">
        <w:rPr>
          <w:b/>
        </w:rPr>
        <w:t>（</w:t>
      </w:r>
      <w:r w:rsidRPr="00454522">
        <w:rPr>
          <w:rFonts w:hint="eastAsia"/>
          <w:b/>
        </w:rPr>
        <w:t>16</w:t>
      </w:r>
      <w:r w:rsidRPr="00454522">
        <w:rPr>
          <w:b/>
        </w:rPr>
        <w:t>分）</w:t>
      </w:r>
    </w:p>
    <w:p w:rsidR="00892351" w:rsidRPr="00E852AE" w:rsidRDefault="00892351" w:rsidP="00892351">
      <w:pPr>
        <w:textAlignment w:val="center"/>
      </w:pPr>
      <w:r w:rsidRPr="00E852AE">
        <w:rPr>
          <w:rFonts w:hint="eastAsia"/>
        </w:rPr>
        <w:t>解：</w:t>
      </w:r>
    </w:p>
    <w:p w:rsidR="00892351" w:rsidRPr="00004696" w:rsidRDefault="00892351" w:rsidP="00892351">
      <w:pPr>
        <w:textAlignment w:val="center"/>
        <w:rPr>
          <w:b/>
        </w:rPr>
      </w:pPr>
      <w:r w:rsidRPr="00004696">
        <w:rPr>
          <w:b/>
        </w:rPr>
        <w:t>（</w:t>
      </w:r>
      <w:r w:rsidRPr="00004696">
        <w:rPr>
          <w:b/>
        </w:rPr>
        <w:t>1</w:t>
      </w:r>
      <w:r w:rsidRPr="00004696">
        <w:rPr>
          <w:b/>
        </w:rPr>
        <w:t>）（</w:t>
      </w:r>
      <w:r w:rsidRPr="00004696">
        <w:rPr>
          <w:rFonts w:hint="eastAsia"/>
          <w:b/>
        </w:rPr>
        <w:t>5</w:t>
      </w:r>
      <w:r w:rsidRPr="00004696">
        <w:rPr>
          <w:b/>
        </w:rPr>
        <w:t>分）</w:t>
      </w:r>
    </w:p>
    <w:p w:rsidR="00892351" w:rsidRDefault="00892351" w:rsidP="00454522">
      <w:pPr>
        <w:ind w:leftChars="200" w:left="420"/>
        <w:textAlignment w:val="center"/>
      </w:pPr>
      <w:r>
        <w:rPr>
          <w:rFonts w:hint="eastAsia"/>
          <w:noProof/>
        </w:rPr>
        <mc:AlternateContent>
          <mc:Choice Requires="wpg">
            <w:drawing>
              <wp:anchor distT="0" distB="0" distL="114300" distR="114300" simplePos="0" relativeHeight="251664384" behindDoc="0" locked="0" layoutInCell="1" allowOverlap="1" wp14:anchorId="0D1CB347" wp14:editId="21166F48">
                <wp:simplePos x="0" y="0"/>
                <wp:positionH relativeFrom="column">
                  <wp:posOffset>3983355</wp:posOffset>
                </wp:positionH>
                <wp:positionV relativeFrom="paragraph">
                  <wp:posOffset>154724</wp:posOffset>
                </wp:positionV>
                <wp:extent cx="1066058" cy="1139354"/>
                <wp:effectExtent l="0" t="38100" r="1270" b="22860"/>
                <wp:wrapNone/>
                <wp:docPr id="1333" name="组合 1333"/>
                <wp:cNvGraphicFramePr/>
                <a:graphic xmlns:a="http://schemas.openxmlformats.org/drawingml/2006/main">
                  <a:graphicData uri="http://schemas.microsoft.com/office/word/2010/wordprocessingGroup">
                    <wpg:wgp>
                      <wpg:cNvGrpSpPr/>
                      <wpg:grpSpPr>
                        <a:xfrm>
                          <a:off x="0" y="0"/>
                          <a:ext cx="1066058" cy="1139354"/>
                          <a:chOff x="0" y="0"/>
                          <a:chExt cx="1066058" cy="1139354"/>
                        </a:xfrm>
                      </wpg:grpSpPr>
                      <wps:wsp>
                        <wps:cNvPr id="1326" name="Line 297"/>
                        <wps:cNvCnPr>
                          <a:cxnSpLocks noChangeShapeType="1"/>
                        </wps:cNvCnPr>
                        <wps:spPr bwMode="auto">
                          <a:xfrm>
                            <a:off x="59267" y="639233"/>
                            <a:ext cx="86653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27" name="Text Box 359"/>
                        <wps:cNvSpPr txBox="1">
                          <a:spLocks noChangeArrowheads="1"/>
                        </wps:cNvSpPr>
                        <wps:spPr bwMode="auto">
                          <a:xfrm>
                            <a:off x="0" y="419100"/>
                            <a:ext cx="114184" cy="222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75255" w:rsidRDefault="00892351" w:rsidP="00892351">
                              <w:pPr>
                                <w:rPr>
                                  <w:i/>
                                </w:rPr>
                              </w:pPr>
                              <w:proofErr w:type="gramStart"/>
                              <w:r w:rsidRPr="00275255">
                                <w:rPr>
                                  <w:rFonts w:hint="eastAsia"/>
                                  <w:i/>
                                </w:rPr>
                                <w:t>a</w:t>
                              </w:r>
                              <w:proofErr w:type="gramEnd"/>
                            </w:p>
                          </w:txbxContent>
                        </wps:txbx>
                        <wps:bodyPr rot="0" vert="horz" wrap="square" lIns="0" tIns="0" rIns="0" bIns="0" anchor="t" anchorCtr="0" upright="1">
                          <a:noAutofit/>
                        </wps:bodyPr>
                      </wps:wsp>
                      <wps:wsp>
                        <wps:cNvPr id="1328" name="Text Box 357"/>
                        <wps:cNvSpPr txBox="1">
                          <a:spLocks noChangeArrowheads="1"/>
                        </wps:cNvSpPr>
                        <wps:spPr bwMode="auto">
                          <a:xfrm>
                            <a:off x="952500" y="436033"/>
                            <a:ext cx="113558" cy="212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75255" w:rsidRDefault="00892351" w:rsidP="00892351">
                              <w:pPr>
                                <w:rPr>
                                  <w:i/>
                                </w:rPr>
                              </w:pPr>
                              <w:proofErr w:type="gramStart"/>
                              <w:r w:rsidRPr="00275255">
                                <w:rPr>
                                  <w:rFonts w:hint="eastAsia"/>
                                  <w:i/>
                                </w:rPr>
                                <w:t>b</w:t>
                              </w:r>
                              <w:proofErr w:type="gramEnd"/>
                            </w:p>
                          </w:txbxContent>
                        </wps:txbx>
                        <wps:bodyPr rot="0" vert="horz" wrap="square" lIns="0" tIns="0" rIns="0" bIns="0" anchor="t" anchorCtr="0" upright="1">
                          <a:noAutofit/>
                        </wps:bodyPr>
                      </wps:wsp>
                      <wps:wsp>
                        <wps:cNvPr id="1329" name="直接箭头连接符 1329"/>
                        <wps:cNvCnPr/>
                        <wps:spPr>
                          <a:xfrm flipV="1">
                            <a:off x="491067" y="0"/>
                            <a:ext cx="0" cy="62166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0" name="直接箭头连接符 1330"/>
                        <wps:cNvCnPr/>
                        <wps:spPr>
                          <a:xfrm>
                            <a:off x="491067" y="630767"/>
                            <a:ext cx="0" cy="43362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1" name="Text Box 359"/>
                        <wps:cNvSpPr txBox="1">
                          <a:spLocks noChangeArrowheads="1"/>
                        </wps:cNvSpPr>
                        <wps:spPr bwMode="auto">
                          <a:xfrm>
                            <a:off x="558800" y="897467"/>
                            <a:ext cx="302727" cy="2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75255" w:rsidRDefault="00892351" w:rsidP="00892351">
                              <w:pPr>
                                <w:rPr>
                                  <w:i/>
                                </w:rPr>
                              </w:pPr>
                              <w:proofErr w:type="gramStart"/>
                              <w:r w:rsidRPr="00275255">
                                <w:rPr>
                                  <w:i/>
                                </w:rPr>
                                <w:t>mg</w:t>
                              </w:r>
                              <w:proofErr w:type="gramEnd"/>
                            </w:p>
                          </w:txbxContent>
                        </wps:txbx>
                        <wps:bodyPr rot="0" vert="horz" wrap="square" lIns="0" tIns="0" rIns="0" bIns="0" anchor="t" anchorCtr="0" upright="1">
                          <a:noAutofit/>
                        </wps:bodyPr>
                      </wps:wsp>
                      <wps:wsp>
                        <wps:cNvPr id="1332" name="Text Box 359"/>
                        <wps:cNvSpPr txBox="1">
                          <a:spLocks noChangeArrowheads="1"/>
                        </wps:cNvSpPr>
                        <wps:spPr bwMode="auto">
                          <a:xfrm>
                            <a:off x="558800" y="29633"/>
                            <a:ext cx="220980"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75255" w:rsidRDefault="00892351" w:rsidP="00892351">
                              <w:pPr>
                                <w:rPr>
                                  <w:i/>
                                </w:rPr>
                              </w:pPr>
                              <w:r w:rsidRPr="00275255">
                                <w:rPr>
                                  <w:i/>
                                </w:rPr>
                                <w:t>F</w:t>
                              </w:r>
                            </w:p>
                          </w:txbxContent>
                        </wps:txbx>
                        <wps:bodyPr rot="0" vert="horz" wrap="square" lIns="0" tIns="0" rIns="0" bIns="0" anchor="t" anchorCtr="0" upright="1">
                          <a:noAutofit/>
                        </wps:bodyPr>
                      </wps:wsp>
                    </wpg:wgp>
                  </a:graphicData>
                </a:graphic>
              </wp:anchor>
            </w:drawing>
          </mc:Choice>
          <mc:Fallback>
            <w:pict>
              <v:group id="组合 1333" o:spid="_x0000_s1185" style="position:absolute;left:0;text-align:left;margin-left:313.65pt;margin-top:12.2pt;width:83.95pt;height:89.7pt;z-index:251664384" coordsize="10660,11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">
                <v:line id="Line 297" o:spid="_x0000_s1186" style="position:absolute;visibility:visible;mso-wrap-style:square" from="592,6392" to="9257,6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BAhMEAAADdAAAADwAAAGRycy9kb3ducmV2LnhtbERPS4vCMBC+L/gfwgje1tQHItUoIgg9&#10;uAe7otehGZtiM6lN1PrvN4Kwt/n4nrNcd7YWD2p95VjBaJiAIC6crrhUcPzdfc9B+ICssXZMCl7k&#10;Yb3qfS0x1e7JB3rkoRQxhH2KCkwITSqlLwxZ9EPXEEfu4lqLIcK2lLrFZwy3tRwnyUxarDg2GGxo&#10;a6i45nerYPqTGX3u9n5/SLITVbfp9pY7pQb9brMAEagL/+KPO9Nx/mQ8g/c38QS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oECEwQAAAN0AAAAPAAAAAAAAAAAAAAAA&#10;AKECAABkcnMvZG93bnJldi54bWxQSwUGAAAAAAQABAD5AAAAjwMAAAAA&#10;" strokeweight="2.25pt"/>
                <v:shapetype id="_x0000_t202" coordsize="21600,21600" o:spt="202" path="m,l,21600r21600,l21600,xe">
                  <v:stroke joinstyle="miter"/>
                  <v:path gradientshapeok="t" o:connecttype="rect"/>
                </v:shapetype>
                <v:shape id="Text Box 359" o:spid="_x0000_s1187" type="#_x0000_t202" style="position:absolute;top:4191;width:1141;height:2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HE0MQA&#10;AADdAAAADwAAAGRycy9kb3ducmV2LnhtbERPTWvCQBC9F/oflil4q5sqaE2zipQWhII0xoPHMTtJ&#10;FrOzaXbV9N+7BaG3ebzPyVaDbcWFem8cK3gZJyCIS6cN1wr2xefzKwgfkDW2jknBL3lYLR8fMky1&#10;u3JOl12oRQxhn6KCJoQuldKXDVn0Y9cRR65yvcUQYV9L3eM1httWTpJkJi0ajg0NdvTeUHnana2C&#10;9YHzD/OzPX7nVW6KYpHw1+yk1OhpWL+BCDSEf/HdvdFx/nQyh7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hxNDEAAAA3QAAAA8AAAAAAAAAAAAAAAAAmAIAAGRycy9k&#10;b3ducmV2LnhtbFBLBQYAAAAABAAEAPUAAACJAwAAAAA=&#10;" filled="f" stroked="f">
                  <v:textbox inset="0,0,0,0">
                    <w:txbxContent>
                      <w:p w:rsidR="00892351" w:rsidRPr="00275255" w:rsidRDefault="00892351" w:rsidP="00892351">
                        <w:pPr>
                          <w:rPr>
                            <w:i/>
                          </w:rPr>
                        </w:pPr>
                        <w:proofErr w:type="gramStart"/>
                        <w:r w:rsidRPr="00275255">
                          <w:rPr>
                            <w:rFonts w:hint="eastAsia"/>
                            <w:i/>
                          </w:rPr>
                          <w:t>a</w:t>
                        </w:r>
                        <w:proofErr w:type="gramEnd"/>
                      </w:p>
                    </w:txbxContent>
                  </v:textbox>
                </v:shape>
                <v:shape id="Text Box 357" o:spid="_x0000_s1188" type="#_x0000_t202" style="position:absolute;left:9525;top:4360;width:1135;height:2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5QosYA&#10;AADdAAAADwAAAGRycy9kb3ducmV2LnhtbESPQWvCQBCF74X+h2UK3upGBanRVaS0IBSkMR56nGbH&#10;ZDE7m2ZXTf+9cyj0NsN78943q83gW3WlPrrABibjDBRxFazj2sCxfH9+ARUTssU2MBn4pQib9ePD&#10;CnMbblzQ9ZBqJSEcczTQpNTlWseqIY9xHDpi0U6h95hk7Wtte7xJuG/1NMvm2qNjaWiwo9eGqvPh&#10;4g1sv7h4cz/778/iVLiyXGT8MT8bM3oatktQiYb0b/673lnBn00FV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5QosYAAADdAAAADwAAAAAAAAAAAAAAAACYAgAAZHJz&#10;L2Rvd25yZXYueG1sUEsFBgAAAAAEAAQA9QAAAIsDAAAAAA==&#10;" filled="f" stroked="f">
                  <v:textbox inset="0,0,0,0">
                    <w:txbxContent>
                      <w:p w:rsidR="00892351" w:rsidRPr="00275255" w:rsidRDefault="00892351" w:rsidP="00892351">
                        <w:pPr>
                          <w:rPr>
                            <w:i/>
                          </w:rPr>
                        </w:pPr>
                        <w:proofErr w:type="gramStart"/>
                        <w:r w:rsidRPr="00275255">
                          <w:rPr>
                            <w:rFonts w:hint="eastAsia"/>
                            <w:i/>
                          </w:rPr>
                          <w:t>b</w:t>
                        </w:r>
                        <w:proofErr w:type="gramEnd"/>
                      </w:p>
                    </w:txbxContent>
                  </v:textbox>
                </v:shape>
                <v:shapetype id="_x0000_t32" coordsize="21600,21600" o:spt="32" o:oned="t" path="m,l21600,21600e" filled="f">
                  <v:path arrowok="t" fillok="f" o:connecttype="none"/>
                  <o:lock v:ext="edit" shapetype="t"/>
                </v:shapetype>
                <v:shape id="直接箭头连接符 1329" o:spid="_x0000_s1189" type="#_x0000_t32" style="position:absolute;left:4910;width:0;height:62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XXAMcAAADdAAAADwAAAGRycy9kb3ducmV2LnhtbERP32vCMBB+H+x/CDfwZczUCuI6o0xB&#10;mEwR3Rj4djS3tltzKUlWq3/9Igi+3cf38yazztSiJecrywoG/QQEcW51xYWCz4/l0xiED8gaa8uk&#10;4EQeZtP7uwlm2h55R+0+FCKGsM9QQRlCk0np85IM+r5tiCP3bZ3BEKErpHZ4jOGmlmmSjKTBimND&#10;iQ0tSsp/939GwXaYjjar3XnsHg+H1fx9/rVuf1Kleg/d6wuIQF24ia/uNx3nD9NnuHwTT5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BdcAxwAAAN0AAAAPAAAAAAAA&#10;AAAAAAAAAKECAABkcnMvZG93bnJldi54bWxQSwUGAAAAAAQABAD5AAAAlQMAAAAA&#10;" strokecolor="black [3213]" strokeweight="1pt">
                  <v:stroke endarrow="block" joinstyle="miter"/>
                </v:shape>
                <v:shape id="直接箭头连接符 1330" o:spid="_x0000_s1190" type="#_x0000_t32" style="position:absolute;left:4910;top:6307;width:0;height:43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kUg8UAAADdAAAADwAAAGRycy9kb3ducmV2LnhtbESP3WoCQQyF7wu+wxDBuzqrYpXVUcQi&#10;SKHFvwcIO3FncSez7Ex1fXtzUejdCTn5cs5y3fla3amNVWADo2EGirgItuLSwOW8e5+DignZYh2Y&#10;DDwpwnrVe1tibsODj3Q/pVIJhGOOBlxKTa51LBx5jMPQEMvuGlqPSca21LbFh8B9rcdZ9qE9Viwf&#10;HDa0dVTcTr9eKIf5qNl8z6qv67hL7vkz5cvn1JhBv9ssQCXq0r/573pvJf5kIvmljUjQq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kUg8UAAADdAAAADwAAAAAAAAAA&#10;AAAAAAChAgAAZHJzL2Rvd25yZXYueG1sUEsFBgAAAAAEAAQA+QAAAJMDAAAAAA==&#10;" strokecolor="black [3213]" strokeweight="1pt">
                  <v:stroke endarrow="block" joinstyle="miter"/>
                </v:shape>
                <v:shape id="Text Box 359" o:spid="_x0000_s1191" type="#_x0000_t202" style="position:absolute;left:5588;top:8974;width:3027;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1v4sMA&#10;AADdAAAADwAAAGRycy9kb3ducmV2LnhtbERPTYvCMBC9L/gfwgje1tQVZLcaRWQFQVis9eBxbMY2&#10;2ExqE7X++42wsLd5vM+ZLTpbizu13jhWMBomIIgLpw2XCg75+v0ThA/IGmvHpOBJHhbz3tsMU+0e&#10;nNF9H0oRQ9inqKAKoUml9EVFFv3QNcSRO7vWYoiwLaVu8RHDbS0/kmQiLRqODRU2tKqouOxvVsHy&#10;yNm3uf6cdtk5M3n+lfB2clFq0O+WUxCBuvAv/nNvdJw/Ho/g9U0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1v4sMAAADdAAAADwAAAAAAAAAAAAAAAACYAgAAZHJzL2Rv&#10;d25yZXYueG1sUEsFBgAAAAAEAAQA9QAAAIgDAAAAAA==&#10;" filled="f" stroked="f">
                  <v:textbox inset="0,0,0,0">
                    <w:txbxContent>
                      <w:p w:rsidR="00892351" w:rsidRPr="00275255" w:rsidRDefault="00892351" w:rsidP="00892351">
                        <w:pPr>
                          <w:rPr>
                            <w:i/>
                          </w:rPr>
                        </w:pPr>
                        <w:proofErr w:type="gramStart"/>
                        <w:r w:rsidRPr="00275255">
                          <w:rPr>
                            <w:i/>
                          </w:rPr>
                          <w:t>mg</w:t>
                        </w:r>
                        <w:proofErr w:type="gramEnd"/>
                      </w:p>
                    </w:txbxContent>
                  </v:textbox>
                </v:shape>
                <v:shape id="Text Box 359" o:spid="_x0000_s1192" type="#_x0000_t202" style="position:absolute;left:5588;top:296;width:2209;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xlcQA&#10;AADdAAAADwAAAGRycy9kb3ducmV2LnhtbERPTWvCQBC9F/wPyxR6q5sqSJu6ERGFglCM8eBxmh2T&#10;JdnZmF01/vuuUOhtHu9z5ovBtuJKvTeOFbyNExDEpdOGKwWHYvP6DsIHZI2tY1JwJw+LbPQ0x1S7&#10;G+d03YdKxBD2KSqoQ+hSKX1Zk0U/dh1x5E6utxgi7Cupe7zFcNvKSZLMpEXDsaHGjlY1lc3+YhUs&#10;j5yvzfn7Z5efclMUHwlvZ41SL8/D8hNEoCH8i//cXzrOn04n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P8ZXEAAAA3QAAAA8AAAAAAAAAAAAAAAAAmAIAAGRycy9k&#10;b3ducmV2LnhtbFBLBQYAAAAABAAEAPUAAACJAwAAAAA=&#10;" filled="f" stroked="f">
                  <v:textbox inset="0,0,0,0">
                    <w:txbxContent>
                      <w:p w:rsidR="00892351" w:rsidRPr="00275255" w:rsidRDefault="00892351" w:rsidP="00892351">
                        <w:pPr>
                          <w:rPr>
                            <w:i/>
                          </w:rPr>
                        </w:pPr>
                        <w:r w:rsidRPr="00275255">
                          <w:rPr>
                            <w:i/>
                          </w:rPr>
                          <w:t>F</w:t>
                        </w:r>
                      </w:p>
                    </w:txbxContent>
                  </v:textbox>
                </v:shape>
              </v:group>
            </w:pict>
          </mc:Fallback>
        </mc:AlternateContent>
      </w:r>
      <w:r>
        <w:rPr>
          <w:rFonts w:hint="eastAsia"/>
        </w:rPr>
        <w:t>对于</w:t>
      </w:r>
      <w:proofErr w:type="spellStart"/>
      <w:r w:rsidRPr="00DF4909">
        <w:rPr>
          <w:szCs w:val="21"/>
        </w:rPr>
        <w:t>ab</w:t>
      </w:r>
      <w:proofErr w:type="spellEnd"/>
      <w:r>
        <w:rPr>
          <w:szCs w:val="21"/>
        </w:rPr>
        <w:t>棒</w:t>
      </w:r>
      <w:r>
        <w:rPr>
          <w:rFonts w:hint="eastAsia"/>
          <w:szCs w:val="21"/>
        </w:rPr>
        <w:t>在力</w:t>
      </w:r>
      <w:r w:rsidRPr="005B27A3">
        <w:rPr>
          <w:rFonts w:hint="eastAsia"/>
          <w:i/>
          <w:szCs w:val="21"/>
        </w:rPr>
        <w:t>F</w:t>
      </w:r>
      <w:r w:rsidR="005B27A3">
        <w:rPr>
          <w:rFonts w:hint="eastAsia"/>
          <w:szCs w:val="21"/>
        </w:rPr>
        <w:t>作用下的运动过程，其受力图如</w:t>
      </w:r>
      <w:r>
        <w:rPr>
          <w:rFonts w:hint="eastAsia"/>
          <w:szCs w:val="21"/>
        </w:rPr>
        <w:t>图所示</w:t>
      </w:r>
      <w:r w:rsidRPr="00E852AE">
        <w:t>（</w:t>
      </w:r>
      <w:r>
        <w:rPr>
          <w:rFonts w:hint="eastAsia"/>
        </w:rPr>
        <w:t>1</w:t>
      </w:r>
      <w:r w:rsidRPr="00E852AE">
        <w:t>分）</w:t>
      </w:r>
    </w:p>
    <w:p w:rsidR="00892351" w:rsidRPr="006D7DCB" w:rsidRDefault="00892351" w:rsidP="00454522">
      <w:pPr>
        <w:ind w:leftChars="200" w:left="420"/>
        <w:textAlignment w:val="center"/>
      </w:pPr>
      <w:r w:rsidRPr="006D7DCB">
        <w:object w:dxaOrig="1320" w:dyaOrig="320">
          <v:shape id="_x0000_i1043" type="#_x0000_t75" style="width:65pt;height:16pt" o:ole="">
            <v:imagedata r:id="rId58" o:title=""/>
          </v:shape>
          <o:OLEObject Type="Embed" ProgID="Equation.DSMT4" ShapeID="_x0000_i1043" DrawAspect="Content" ObjectID="_1582795457" r:id="rId59"/>
        </w:object>
      </w:r>
      <w:r w:rsidRPr="00E852AE">
        <w:t>（</w:t>
      </w:r>
      <w:r>
        <w:rPr>
          <w:rFonts w:hint="eastAsia"/>
        </w:rPr>
        <w:t>1</w:t>
      </w:r>
      <w:r w:rsidRPr="00E852AE">
        <w:t>分）</w:t>
      </w:r>
    </w:p>
    <w:p w:rsidR="00892351" w:rsidRPr="006D7DCB" w:rsidRDefault="00892351" w:rsidP="00454522">
      <w:pPr>
        <w:ind w:leftChars="200" w:left="420"/>
        <w:textAlignment w:val="center"/>
      </w:pPr>
      <w:r w:rsidRPr="006D7DCB">
        <w:object w:dxaOrig="1760" w:dyaOrig="279">
          <v:shape id="_x0000_i1044" type="#_x0000_t75" style="width:86.5pt;height:14pt" o:ole="">
            <v:imagedata r:id="rId60" o:title=""/>
          </v:shape>
          <o:OLEObject Type="Embed" ProgID="Equation.DSMT4" ShapeID="_x0000_i1044" DrawAspect="Content" ObjectID="_1582795458" r:id="rId61"/>
        </w:object>
      </w:r>
    </w:p>
    <w:p w:rsidR="00892351" w:rsidRPr="006D7DCB" w:rsidRDefault="00892351" w:rsidP="00454522">
      <w:pPr>
        <w:ind w:leftChars="200" w:left="420"/>
        <w:textAlignment w:val="center"/>
      </w:pPr>
      <w:r w:rsidRPr="006D7DCB">
        <w:object w:dxaOrig="1060" w:dyaOrig="320">
          <v:shape id="_x0000_i1045" type="#_x0000_t75" style="width:52.5pt;height:16pt" o:ole="">
            <v:imagedata r:id="rId62" o:title=""/>
          </v:shape>
          <o:OLEObject Type="Embed" ProgID="Equation.DSMT4" ShapeID="_x0000_i1045" DrawAspect="Content" ObjectID="_1582795459" r:id="rId63"/>
        </w:object>
      </w:r>
      <w:r w:rsidRPr="00E852AE">
        <w:t>（</w:t>
      </w:r>
      <w:r>
        <w:rPr>
          <w:rFonts w:hint="eastAsia"/>
        </w:rPr>
        <w:t>1</w:t>
      </w:r>
      <w:r w:rsidRPr="00E852AE">
        <w:t>分）</w:t>
      </w:r>
    </w:p>
    <w:p w:rsidR="00892351" w:rsidRPr="00956163" w:rsidRDefault="00892351" w:rsidP="00454522">
      <w:pPr>
        <w:ind w:leftChars="200" w:left="420"/>
        <w:textAlignment w:val="center"/>
      </w:pPr>
      <w:r w:rsidRPr="006D7DCB">
        <w:object w:dxaOrig="900" w:dyaOrig="380">
          <v:shape id="_x0000_i1046" type="#_x0000_t75" style="width:44.5pt;height:19pt" o:ole="">
            <v:imagedata r:id="rId64" o:title=""/>
          </v:shape>
          <o:OLEObject Type="Embed" ProgID="Equation.DSMT4" ShapeID="_x0000_i1046" DrawAspect="Content" ObjectID="_1582795460" r:id="rId65"/>
        </w:object>
      </w:r>
      <w:r w:rsidRPr="00E852AE">
        <w:t>（</w:t>
      </w:r>
      <w:r>
        <w:rPr>
          <w:rFonts w:hint="eastAsia"/>
        </w:rPr>
        <w:t>1</w:t>
      </w:r>
      <w:r w:rsidRPr="00E852AE">
        <w:t>分）</w:t>
      </w:r>
      <w:r w:rsidRPr="006D7DCB">
        <w:rPr>
          <w:rFonts w:hint="eastAsia"/>
        </w:rPr>
        <w:t>，</w:t>
      </w:r>
      <w:r w:rsidRPr="006D7DCB">
        <w:object w:dxaOrig="2140" w:dyaOrig="400">
          <v:shape id="_x0000_i1047" type="#_x0000_t75" style="width:105.5pt;height:20pt" o:ole="">
            <v:imagedata r:id="rId66" o:title=""/>
          </v:shape>
          <o:OLEObject Type="Embed" ProgID="Equation.DSMT4" ShapeID="_x0000_i1047" DrawAspect="Content" ObjectID="_1582795461" r:id="rId67"/>
        </w:object>
      </w:r>
      <w:r w:rsidRPr="00E852AE">
        <w:t>（</w:t>
      </w:r>
      <w:r>
        <w:rPr>
          <w:rFonts w:hint="eastAsia"/>
        </w:rPr>
        <w:t>1</w:t>
      </w:r>
      <w:r w:rsidRPr="00E852AE">
        <w:t>分）</w:t>
      </w:r>
    </w:p>
    <w:p w:rsidR="00004696" w:rsidRDefault="00004696" w:rsidP="00892351">
      <w:pPr>
        <w:rPr>
          <w:b/>
        </w:rPr>
      </w:pPr>
    </w:p>
    <w:p w:rsidR="00892351" w:rsidRPr="00004696" w:rsidRDefault="00892351" w:rsidP="00892351">
      <w:pPr>
        <w:rPr>
          <w:b/>
        </w:rPr>
      </w:pPr>
      <w:r w:rsidRPr="00004696">
        <w:rPr>
          <w:b/>
        </w:rPr>
        <w:t>（</w:t>
      </w:r>
      <w:r w:rsidRPr="00004696">
        <w:rPr>
          <w:b/>
        </w:rPr>
        <w:t>2</w:t>
      </w:r>
      <w:r w:rsidRPr="00004696">
        <w:rPr>
          <w:b/>
        </w:rPr>
        <w:t>）（</w:t>
      </w:r>
      <w:r w:rsidRPr="00004696">
        <w:rPr>
          <w:rFonts w:hint="eastAsia"/>
          <w:b/>
        </w:rPr>
        <w:t>5</w:t>
      </w:r>
      <w:r w:rsidRPr="00004696">
        <w:rPr>
          <w:b/>
        </w:rPr>
        <w:t>分）</w:t>
      </w:r>
    </w:p>
    <w:p w:rsidR="00892351" w:rsidRDefault="00892351" w:rsidP="00454522">
      <w:pPr>
        <w:ind w:leftChars="200" w:left="420"/>
        <w:textAlignment w:val="center"/>
      </w:pPr>
      <w:proofErr w:type="spellStart"/>
      <w:r w:rsidRPr="00DF4909">
        <w:rPr>
          <w:szCs w:val="21"/>
        </w:rPr>
        <w:t>ab</w:t>
      </w:r>
      <w:proofErr w:type="spellEnd"/>
      <w:proofErr w:type="gramStart"/>
      <w:r>
        <w:rPr>
          <w:szCs w:val="21"/>
        </w:rPr>
        <w:t>棒</w:t>
      </w:r>
      <w:r w:rsidRPr="00E852AE">
        <w:t>先向上</w:t>
      </w:r>
      <w:proofErr w:type="gramEnd"/>
      <w:r w:rsidRPr="00E852AE">
        <w:t>做加速度减小的减速运动（</w:t>
      </w:r>
      <w:r w:rsidRPr="00E852AE">
        <w:t>2</w:t>
      </w:r>
      <w:r w:rsidR="00B6346D">
        <w:t>分），</w:t>
      </w:r>
      <w:r w:rsidR="00B6346D">
        <w:rPr>
          <w:rFonts w:hint="eastAsia"/>
        </w:rPr>
        <w:t>当</w:t>
      </w:r>
      <w:r w:rsidRPr="00E852AE">
        <w:t>速度</w:t>
      </w:r>
      <w:r w:rsidR="00B6346D" w:rsidRPr="00E852AE">
        <w:t>减</w:t>
      </w:r>
      <w:r w:rsidRPr="00E852AE">
        <w:t>为</w:t>
      </w:r>
      <w:proofErr w:type="gramStart"/>
      <w:r w:rsidRPr="00E852AE">
        <w:t>零</w:t>
      </w:r>
      <w:r w:rsidR="00B6346D">
        <w:rPr>
          <w:rFonts w:hint="eastAsia"/>
        </w:rPr>
        <w:t>时</w:t>
      </w:r>
      <w:r>
        <w:rPr>
          <w:rFonts w:hint="eastAsia"/>
        </w:rPr>
        <w:t>再</w:t>
      </w:r>
      <w:proofErr w:type="gramEnd"/>
      <w:r w:rsidRPr="00E852AE">
        <w:t>向下做加速度减小的加速运动（</w:t>
      </w:r>
      <w:r w:rsidRPr="00E852AE">
        <w:t>2</w:t>
      </w:r>
      <w:r w:rsidRPr="00E852AE">
        <w:t>分），最终匀速运动（</w:t>
      </w:r>
      <w:r>
        <w:rPr>
          <w:rFonts w:hint="eastAsia"/>
        </w:rPr>
        <w:t>1</w:t>
      </w:r>
      <w:r w:rsidRPr="00E852AE">
        <w:t>分）。</w:t>
      </w:r>
    </w:p>
    <w:p w:rsidR="00004696" w:rsidRPr="00B6346D" w:rsidRDefault="00004696" w:rsidP="00892351">
      <w:pPr>
        <w:textAlignment w:val="center"/>
      </w:pPr>
    </w:p>
    <w:p w:rsidR="00892351" w:rsidRPr="00004696" w:rsidRDefault="00892351" w:rsidP="00892351">
      <w:pPr>
        <w:textAlignment w:val="center"/>
        <w:rPr>
          <w:b/>
        </w:rPr>
      </w:pPr>
      <w:r w:rsidRPr="00004696">
        <w:rPr>
          <w:b/>
        </w:rPr>
        <w:t>（</w:t>
      </w:r>
      <w:r w:rsidRPr="00004696">
        <w:rPr>
          <w:b/>
        </w:rPr>
        <w:t>3</w:t>
      </w:r>
      <w:r w:rsidRPr="00004696">
        <w:rPr>
          <w:b/>
        </w:rPr>
        <w:t>）（</w:t>
      </w:r>
      <w:r w:rsidRPr="00004696">
        <w:rPr>
          <w:rFonts w:hint="eastAsia"/>
          <w:b/>
        </w:rPr>
        <w:t>6</w:t>
      </w:r>
      <w:r w:rsidRPr="00004696">
        <w:rPr>
          <w:b/>
        </w:rPr>
        <w:t>分）</w:t>
      </w:r>
    </w:p>
    <w:p w:rsidR="00892351" w:rsidRDefault="00B6346D" w:rsidP="00454522">
      <w:pPr>
        <w:ind w:leftChars="200" w:left="420"/>
        <w:textAlignment w:val="center"/>
      </w:pPr>
      <w:r>
        <w:rPr>
          <w:noProof/>
        </w:rPr>
        <mc:AlternateContent>
          <mc:Choice Requires="wpg">
            <w:drawing>
              <wp:anchor distT="0" distB="0" distL="114300" distR="114300" simplePos="0" relativeHeight="251663360" behindDoc="0" locked="0" layoutInCell="1" allowOverlap="1" wp14:anchorId="217EA103" wp14:editId="11F3A49E">
                <wp:simplePos x="0" y="0"/>
                <wp:positionH relativeFrom="column">
                  <wp:posOffset>4004250</wp:posOffset>
                </wp:positionH>
                <wp:positionV relativeFrom="paragraph">
                  <wp:posOffset>105410</wp:posOffset>
                </wp:positionV>
                <wp:extent cx="1065530" cy="1075690"/>
                <wp:effectExtent l="0" t="0" r="1270" b="29210"/>
                <wp:wrapNone/>
                <wp:docPr id="1323" name="组合 1323"/>
                <wp:cNvGraphicFramePr/>
                <a:graphic xmlns:a="http://schemas.openxmlformats.org/drawingml/2006/main">
                  <a:graphicData uri="http://schemas.microsoft.com/office/word/2010/wordprocessingGroup">
                    <wpg:wgp>
                      <wpg:cNvGrpSpPr/>
                      <wpg:grpSpPr>
                        <a:xfrm>
                          <a:off x="0" y="0"/>
                          <a:ext cx="1065530" cy="1075690"/>
                          <a:chOff x="0" y="0"/>
                          <a:chExt cx="1066121" cy="1075902"/>
                        </a:xfrm>
                      </wpg:grpSpPr>
                      <wps:wsp>
                        <wps:cNvPr id="68" name="Line 297"/>
                        <wps:cNvCnPr>
                          <a:cxnSpLocks noChangeShapeType="1"/>
                        </wps:cNvCnPr>
                        <wps:spPr bwMode="auto">
                          <a:xfrm>
                            <a:off x="59267" y="575734"/>
                            <a:ext cx="86701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4" name="Text Box 359"/>
                        <wps:cNvSpPr txBox="1">
                          <a:spLocks noChangeArrowheads="1"/>
                        </wps:cNvSpPr>
                        <wps:spPr bwMode="auto">
                          <a:xfrm>
                            <a:off x="0" y="355600"/>
                            <a:ext cx="114247" cy="22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75255" w:rsidRDefault="00892351" w:rsidP="00892351">
                              <w:pPr>
                                <w:rPr>
                                  <w:i/>
                                </w:rPr>
                              </w:pPr>
                              <w:proofErr w:type="gramStart"/>
                              <w:r w:rsidRPr="00275255">
                                <w:rPr>
                                  <w:rFonts w:hint="eastAsia"/>
                                  <w:i/>
                                </w:rPr>
                                <w:t>a</w:t>
                              </w:r>
                              <w:proofErr w:type="gramEnd"/>
                            </w:p>
                          </w:txbxContent>
                        </wps:txbx>
                        <wps:bodyPr rot="0" vert="horz" wrap="square" lIns="0" tIns="0" rIns="0" bIns="0" anchor="t" anchorCtr="0" upright="1">
                          <a:noAutofit/>
                        </wps:bodyPr>
                      </wps:wsp>
                      <wps:wsp>
                        <wps:cNvPr id="75" name="Text Box 357"/>
                        <wps:cNvSpPr txBox="1">
                          <a:spLocks noChangeArrowheads="1"/>
                        </wps:cNvSpPr>
                        <wps:spPr bwMode="auto">
                          <a:xfrm>
                            <a:off x="952500" y="372534"/>
                            <a:ext cx="113621" cy="212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75255" w:rsidRDefault="00892351" w:rsidP="00892351">
                              <w:pPr>
                                <w:rPr>
                                  <w:i/>
                                </w:rPr>
                              </w:pPr>
                              <w:proofErr w:type="gramStart"/>
                              <w:r w:rsidRPr="00275255">
                                <w:rPr>
                                  <w:rFonts w:hint="eastAsia"/>
                                  <w:i/>
                                </w:rPr>
                                <w:t>b</w:t>
                              </w:r>
                              <w:proofErr w:type="gramEnd"/>
                            </w:p>
                          </w:txbxContent>
                        </wps:txbx>
                        <wps:bodyPr rot="0" vert="horz" wrap="square" lIns="0" tIns="0" rIns="0" bIns="0" anchor="t" anchorCtr="0" upright="1">
                          <a:noAutofit/>
                        </wps:bodyPr>
                      </wps:wsp>
                      <wps:wsp>
                        <wps:cNvPr id="82" name="直接箭头连接符 82"/>
                        <wps:cNvCnPr/>
                        <wps:spPr>
                          <a:xfrm flipV="1">
                            <a:off x="491067" y="110067"/>
                            <a:ext cx="0" cy="44894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4" name="直接箭头连接符 84"/>
                        <wps:cNvCnPr/>
                        <wps:spPr>
                          <a:xfrm>
                            <a:off x="491067" y="567267"/>
                            <a:ext cx="0" cy="43370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9" name="Text Box 359"/>
                        <wps:cNvSpPr txBox="1">
                          <a:spLocks noChangeArrowheads="1"/>
                        </wps:cNvSpPr>
                        <wps:spPr bwMode="auto">
                          <a:xfrm>
                            <a:off x="558800" y="833967"/>
                            <a:ext cx="30289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75255" w:rsidRDefault="00892351" w:rsidP="00892351">
                              <w:pPr>
                                <w:rPr>
                                  <w:i/>
                                </w:rPr>
                              </w:pPr>
                              <w:proofErr w:type="gramStart"/>
                              <w:r w:rsidRPr="00275255">
                                <w:rPr>
                                  <w:i/>
                                </w:rPr>
                                <w:t>mg</w:t>
                              </w:r>
                              <w:proofErr w:type="gramEnd"/>
                            </w:p>
                          </w:txbxContent>
                        </wps:txbx>
                        <wps:bodyPr rot="0" vert="horz" wrap="square" lIns="0" tIns="0" rIns="0" bIns="0" anchor="t" anchorCtr="0" upright="1">
                          <a:noAutofit/>
                        </wps:bodyPr>
                      </wps:wsp>
                      <wps:wsp>
                        <wps:cNvPr id="106" name="Text Box 359"/>
                        <wps:cNvSpPr txBox="1">
                          <a:spLocks noChangeArrowheads="1"/>
                        </wps:cNvSpPr>
                        <wps:spPr bwMode="auto">
                          <a:xfrm>
                            <a:off x="563034" y="0"/>
                            <a:ext cx="221615"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2351" w:rsidRPr="00275255" w:rsidRDefault="00892351" w:rsidP="00892351">
                              <w:pPr>
                                <w:rPr>
                                  <w:i/>
                                </w:rPr>
                              </w:pPr>
                              <w:r w:rsidRPr="00275255">
                                <w:rPr>
                                  <w:i/>
                                </w:rPr>
                                <w:t>F</w:t>
                              </w:r>
                              <w:r w:rsidRPr="00275255">
                                <w:rPr>
                                  <w:vertAlign w:val="subscript"/>
                                </w:rPr>
                                <w:t>A</w:t>
                              </w:r>
                            </w:p>
                          </w:txbxContent>
                        </wps:txbx>
                        <wps:bodyPr rot="0" vert="horz" wrap="square" lIns="0" tIns="0" rIns="0" bIns="0" anchor="t" anchorCtr="0" upright="1">
                          <a:noAutofit/>
                        </wps:bodyPr>
                      </wps:wsp>
                    </wpg:wgp>
                  </a:graphicData>
                </a:graphic>
              </wp:anchor>
            </w:drawing>
          </mc:Choice>
          <mc:Fallback>
            <w:pict>
              <v:group id="组合 1323" o:spid="_x0000_s1193" style="position:absolute;left:0;text-align:left;margin-left:315.3pt;margin-top:8.3pt;width:83.9pt;height:84.7pt;z-index:251663360" coordsize="10661,10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">
                <v:line id="Line 297" o:spid="_x0000_s1194" style="position:absolute;visibility:visible;mso-wrap-style:square" from="592,5757" to="9262,5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hML8AAADbAAAADwAAAGRycy9kb3ducmV2LnhtbERPTYvCMBC9C/6HMMLebKqISNdYpCD0&#10;4B6s4l6HZmyKzaQ2We3++81hwePjfW/z0XbiSYNvHStYJCkI4trplhsFl/NhvgHhA7LGzjEp+CUP&#10;+W462WKm3YtP9KxCI2II+wwVmBD6TEpfG7LoE9cTR+7mBoshwqGResBXDLedXKbpWlpsOTYY7Kkw&#10;VN+rH6tg9VUa/T0e/fGUlldqH6viUTmlPmbj/hNEoDG8xf/uUitYx7H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8/hML8AAADbAAAADwAAAAAAAAAAAAAAAACh&#10;AgAAZHJzL2Rvd25yZXYueG1sUEsFBgAAAAAEAAQA+QAAAI0DAAAAAA==&#10;" strokeweight="2.25pt"/>
                <v:shape id="Text Box 359" o:spid="_x0000_s1195" type="#_x0000_t202" style="position:absolute;top:3556;width:1142;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rsidR="00892351" w:rsidRPr="00275255" w:rsidRDefault="00892351" w:rsidP="00892351">
                        <w:pPr>
                          <w:rPr>
                            <w:i/>
                          </w:rPr>
                        </w:pPr>
                        <w:proofErr w:type="gramStart"/>
                        <w:r w:rsidRPr="00275255">
                          <w:rPr>
                            <w:rFonts w:hint="eastAsia"/>
                            <w:i/>
                          </w:rPr>
                          <w:t>a</w:t>
                        </w:r>
                        <w:proofErr w:type="gramEnd"/>
                      </w:p>
                    </w:txbxContent>
                  </v:textbox>
                </v:shape>
                <v:shape id="Text Box 357" o:spid="_x0000_s1196" type="#_x0000_t202" style="position:absolute;left:9525;top:3725;width:1136;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kj8UA&#10;AADbAAAADwAAAGRycy9kb3ducmV2LnhtbESPQWvCQBSE70L/w/IK3nRTQ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eSPxQAAANsAAAAPAAAAAAAAAAAAAAAAAJgCAABkcnMv&#10;ZG93bnJldi54bWxQSwUGAAAAAAQABAD1AAAAigMAAAAA&#10;" filled="f" stroked="f">
                  <v:textbox inset="0,0,0,0">
                    <w:txbxContent>
                      <w:p w:rsidR="00892351" w:rsidRPr="00275255" w:rsidRDefault="00892351" w:rsidP="00892351">
                        <w:pPr>
                          <w:rPr>
                            <w:i/>
                          </w:rPr>
                        </w:pPr>
                        <w:proofErr w:type="gramStart"/>
                        <w:r w:rsidRPr="00275255">
                          <w:rPr>
                            <w:rFonts w:hint="eastAsia"/>
                            <w:i/>
                          </w:rPr>
                          <w:t>b</w:t>
                        </w:r>
                        <w:proofErr w:type="gramEnd"/>
                      </w:p>
                    </w:txbxContent>
                  </v:textbox>
                </v:shape>
                <v:shape id="直接箭头连接符 82" o:spid="_x0000_s1197" type="#_x0000_t32" style="position:absolute;left:4910;top:1100;width:0;height:44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t37McAAADbAAAADwAAAGRycy9kb3ducmV2LnhtbESPQWvCQBSE7wX/w/IKvRTdNAUJ0VVq&#10;oVCpRbQieHtkX5PU7Nuwu43RX98VhB6HmfmGmc5704iOnK8tK3gaJSCIC6trLhXsvt6GGQgfkDU2&#10;lknBmTzMZ4O7KebannhD3TaUIkLY56igCqHNpfRFRQb9yLbE0fu2zmCI0pVSOzxFuGlkmiRjabDm&#10;uFBhS68VFcftr1Gwfk7Hn8vNJXOPh8Ny8bHYr7qfVKmH+/5lAiJQH/7Dt/a7VpClcP0Sf4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3fsxwAAANsAAAAPAAAAAAAA&#10;AAAAAAAAAKECAABkcnMvZG93bnJldi54bWxQSwUGAAAAAAQABAD5AAAAlQMAAAAA&#10;" strokecolor="black [3213]" strokeweight="1pt">
                  <v:stroke endarrow="block" joinstyle="miter"/>
                </v:shape>
                <v:shape id="直接箭头连接符 84" o:spid="_x0000_s1198" type="#_x0000_t32" style="position:absolute;left:4910;top:5672;width:0;height:43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c1vcIAAADbAAAADwAAAGRycy9kb3ducmV2LnhtbESP0YrCMBRE34X9h3AF3zRVVrd0jSIr&#10;CyIobtcPuDTXptjclCZq/XsjCD4OM3OGmS87W4srtb5yrGA8SkAQF05XXCo4/v8OUxA+IGusHZOC&#10;O3lYLj56c8y0u/EfXfNQighhn6ECE0KTSekLQxb9yDXE0Tu51mKIsi2lbvEW4baWkySZSYsVxwWD&#10;Df0YKs75xUbKIR03q91XtT1NumDu+ykf11OlBv1u9Q0iUBfe4Vd7oxWkn/D8En+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c1vcIAAADbAAAADwAAAAAAAAAAAAAA&#10;AAChAgAAZHJzL2Rvd25yZXYueG1sUEsFBgAAAAAEAAQA+QAAAJADAAAAAA==&#10;" strokecolor="black [3213]" strokeweight="1pt">
                  <v:stroke endarrow="block" joinstyle="miter"/>
                </v:shape>
                <v:shape id="Text Box 359" o:spid="_x0000_s1199" type="#_x0000_t202" style="position:absolute;left:5588;top:8339;width:3028;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ercMA&#10;AADbAAAADwAAAGRycy9kb3ducmV2LnhtbESPQYvCMBSE78L+h/CEvWmqB9GuUURWEBYWaz3s8dk8&#10;22DzUpus1n9vBMHjMDPfMPNlZ2txpdYbxwpGwwQEceG04VLBId8MpiB8QNZYOyYFd/KwXHz05phq&#10;d+OMrvtQighhn6KCKoQmldIXFVn0Q9cQR+/kWoshyraUusVbhNtajpNkIi0ajgsVNrSuqDjv/62C&#10;1R9n3+bye9xlp8zk+Szhn8lZqc9+t/oCEagL7/CrvdUKpjN4fo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mercMAAADbAAAADwAAAAAAAAAAAAAAAACYAgAAZHJzL2Rv&#10;d25yZXYueG1sUEsFBgAAAAAEAAQA9QAAAIgDAAAAAA==&#10;" filled="f" stroked="f">
                  <v:textbox inset="0,0,0,0">
                    <w:txbxContent>
                      <w:p w:rsidR="00892351" w:rsidRPr="00275255" w:rsidRDefault="00892351" w:rsidP="00892351">
                        <w:pPr>
                          <w:rPr>
                            <w:i/>
                          </w:rPr>
                        </w:pPr>
                        <w:proofErr w:type="gramStart"/>
                        <w:r w:rsidRPr="00275255">
                          <w:rPr>
                            <w:i/>
                          </w:rPr>
                          <w:t>mg</w:t>
                        </w:r>
                        <w:proofErr w:type="gramEnd"/>
                      </w:p>
                    </w:txbxContent>
                  </v:textbox>
                </v:shape>
                <v:shape id="Text Box 359" o:spid="_x0000_s1200" type="#_x0000_t202" style="position:absolute;left:5630;width:2216;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892351" w:rsidRPr="00275255" w:rsidRDefault="00892351" w:rsidP="00892351">
                        <w:pPr>
                          <w:rPr>
                            <w:i/>
                          </w:rPr>
                        </w:pPr>
                        <w:r w:rsidRPr="00275255">
                          <w:rPr>
                            <w:i/>
                          </w:rPr>
                          <w:t>F</w:t>
                        </w:r>
                        <w:r w:rsidRPr="00275255">
                          <w:rPr>
                            <w:vertAlign w:val="subscript"/>
                          </w:rPr>
                          <w:t>A</w:t>
                        </w:r>
                      </w:p>
                    </w:txbxContent>
                  </v:textbox>
                </v:shape>
              </v:group>
            </w:pict>
          </mc:Fallback>
        </mc:AlternateContent>
      </w:r>
      <w:r w:rsidR="00892351">
        <w:rPr>
          <w:rFonts w:hint="eastAsia"/>
        </w:rPr>
        <w:t>对于</w:t>
      </w:r>
      <w:proofErr w:type="spellStart"/>
      <w:r w:rsidR="00892351" w:rsidRPr="00DF4909">
        <w:rPr>
          <w:szCs w:val="21"/>
        </w:rPr>
        <w:t>ab</w:t>
      </w:r>
      <w:proofErr w:type="spellEnd"/>
      <w:r w:rsidR="00892351">
        <w:rPr>
          <w:szCs w:val="21"/>
        </w:rPr>
        <w:t>棒</w:t>
      </w:r>
      <w:r>
        <w:rPr>
          <w:rFonts w:hint="eastAsia"/>
          <w:szCs w:val="21"/>
        </w:rPr>
        <w:t>向下作匀速运动的状态，其受力图如</w:t>
      </w:r>
      <w:r w:rsidR="00892351">
        <w:rPr>
          <w:rFonts w:hint="eastAsia"/>
          <w:szCs w:val="21"/>
        </w:rPr>
        <w:t>图所示</w:t>
      </w:r>
    </w:p>
    <w:p w:rsidR="00892351" w:rsidRDefault="00892351" w:rsidP="00454522">
      <w:pPr>
        <w:ind w:leftChars="200" w:left="420"/>
        <w:textAlignment w:val="center"/>
      </w:pPr>
      <w:r w:rsidRPr="006D7DCB">
        <w:object w:dxaOrig="880" w:dyaOrig="360">
          <v:shape id="_x0000_i1048" type="#_x0000_t75" style="width:43.5pt;height:19.5pt" o:ole="">
            <v:imagedata r:id="rId68" o:title=""/>
          </v:shape>
          <o:OLEObject Type="Embed" ProgID="Equation.DSMT4" ShapeID="_x0000_i1048" DrawAspect="Content" ObjectID="_1582795462" r:id="rId69"/>
        </w:object>
      </w:r>
      <w:r w:rsidRPr="00E852AE">
        <w:t>（</w:t>
      </w:r>
      <w:r>
        <w:rPr>
          <w:rFonts w:hint="eastAsia"/>
        </w:rPr>
        <w:t>1</w:t>
      </w:r>
      <w:r w:rsidRPr="00E852AE">
        <w:t>分）</w:t>
      </w:r>
      <w:bookmarkStart w:id="0" w:name="_GoBack"/>
      <w:bookmarkEnd w:id="0"/>
    </w:p>
    <w:p w:rsidR="00892351" w:rsidRDefault="00892351" w:rsidP="00454522">
      <w:pPr>
        <w:ind w:leftChars="200" w:left="420"/>
        <w:textAlignment w:val="center"/>
      </w:pPr>
      <w:r w:rsidRPr="006D7DCB">
        <w:object w:dxaOrig="3000" w:dyaOrig="660">
          <v:shape id="_x0000_i1049" type="#_x0000_t75" style="width:148pt;height:33pt" o:ole="">
            <v:imagedata r:id="rId70" o:title=""/>
          </v:shape>
          <o:OLEObject Type="Embed" ProgID="Equation.DSMT4" ShapeID="_x0000_i1049" DrawAspect="Content" ObjectID="_1582795463" r:id="rId71"/>
        </w:object>
      </w:r>
      <w:r w:rsidRPr="00E852AE">
        <w:t>（</w:t>
      </w:r>
      <w:r>
        <w:rPr>
          <w:rFonts w:hint="eastAsia"/>
        </w:rPr>
        <w:t>2</w:t>
      </w:r>
      <w:r w:rsidRPr="00E852AE">
        <w:t>分）</w:t>
      </w:r>
    </w:p>
    <w:p w:rsidR="00892351" w:rsidRDefault="00892351" w:rsidP="00454522">
      <w:pPr>
        <w:ind w:leftChars="200" w:left="420"/>
        <w:textAlignment w:val="center"/>
      </w:pPr>
      <w:r w:rsidRPr="006D7DCB">
        <w:object w:dxaOrig="1320" w:dyaOrig="660">
          <v:shape id="_x0000_i1050" type="#_x0000_t75" style="width:65pt;height:33pt" o:ole="">
            <v:imagedata r:id="rId72" o:title=""/>
          </v:shape>
          <o:OLEObject Type="Embed" ProgID="Equation.DSMT4" ShapeID="_x0000_i1050" DrawAspect="Content" ObjectID="_1582795464" r:id="rId73"/>
        </w:object>
      </w:r>
      <w:r>
        <w:rPr>
          <w:rFonts w:hint="eastAsia"/>
        </w:rPr>
        <w:t>，</w:t>
      </w:r>
      <w:r w:rsidRPr="006D7DCB">
        <w:object w:dxaOrig="2000" w:dyaOrig="660">
          <v:shape id="_x0000_i1051" type="#_x0000_t75" style="width:98.5pt;height:33pt" o:ole="">
            <v:imagedata r:id="rId74" o:title=""/>
          </v:shape>
          <o:OLEObject Type="Embed" ProgID="Equation.DSMT4" ShapeID="_x0000_i1051" DrawAspect="Content" ObjectID="_1582795465" r:id="rId75"/>
        </w:object>
      </w:r>
      <w:r>
        <w:rPr>
          <w:rFonts w:hint="eastAsia"/>
        </w:rPr>
        <w:t>，</w:t>
      </w:r>
      <w:r w:rsidRPr="006D7DCB">
        <w:object w:dxaOrig="1060" w:dyaOrig="360">
          <v:shape id="_x0000_i1052" type="#_x0000_t75" style="width:52.5pt;height:18pt" o:ole="">
            <v:imagedata r:id="rId76" o:title=""/>
          </v:shape>
          <o:OLEObject Type="Embed" ProgID="Equation.DSMT4" ShapeID="_x0000_i1052" DrawAspect="Content" ObjectID="_1582795466" r:id="rId77"/>
        </w:object>
      </w:r>
      <w:r w:rsidRPr="00E852AE">
        <w:t>（</w:t>
      </w:r>
      <w:r>
        <w:rPr>
          <w:rFonts w:hint="eastAsia"/>
        </w:rPr>
        <w:t>1</w:t>
      </w:r>
      <w:r w:rsidRPr="00E852AE">
        <w:t>分）</w:t>
      </w:r>
    </w:p>
    <w:p w:rsidR="00892351" w:rsidRDefault="00892351" w:rsidP="00454522">
      <w:pPr>
        <w:ind w:leftChars="200" w:left="420"/>
        <w:textAlignment w:val="center"/>
      </w:pPr>
      <w:r>
        <w:rPr>
          <w:rFonts w:hint="eastAsia"/>
        </w:rPr>
        <w:t>因为</w:t>
      </w:r>
      <w:r w:rsidRPr="006D7DCB">
        <w:object w:dxaOrig="660" w:dyaOrig="360">
          <v:shape id="_x0000_i1053" type="#_x0000_t75" style="width:32.5pt;height:18pt" o:ole="">
            <v:imagedata r:id="rId78" o:title=""/>
          </v:shape>
          <o:OLEObject Type="Embed" ProgID="Equation.DSMT4" ShapeID="_x0000_i1053" DrawAspect="Content" ObjectID="_1582795467" r:id="rId79"/>
        </w:object>
      </w:r>
      <w:r w:rsidRPr="00E852AE">
        <w:t>（</w:t>
      </w:r>
      <w:r>
        <w:rPr>
          <w:rFonts w:hint="eastAsia"/>
        </w:rPr>
        <w:t>1</w:t>
      </w:r>
      <w:r w:rsidRPr="00E852AE">
        <w:t>分）</w:t>
      </w:r>
      <w:r>
        <w:rPr>
          <w:rFonts w:hint="eastAsia"/>
        </w:rPr>
        <w:t>，所以</w:t>
      </w:r>
      <w:proofErr w:type="spellStart"/>
      <w:r w:rsidRPr="00DF4909">
        <w:rPr>
          <w:szCs w:val="21"/>
        </w:rPr>
        <w:t>ab</w:t>
      </w:r>
      <w:proofErr w:type="spellEnd"/>
      <w:r>
        <w:rPr>
          <w:szCs w:val="21"/>
        </w:rPr>
        <w:t>棒</w:t>
      </w:r>
      <w:r>
        <w:rPr>
          <w:rFonts w:hint="eastAsia"/>
        </w:rPr>
        <w:t>的最大运动</w:t>
      </w:r>
      <w:r w:rsidRPr="00E852AE">
        <w:t>速度为</w:t>
      </w:r>
      <w:r>
        <w:rPr>
          <w:rFonts w:hint="eastAsia"/>
        </w:rPr>
        <w:t>5</w:t>
      </w:r>
      <w:r w:rsidRPr="00E852AE">
        <w:t>m/s</w:t>
      </w:r>
    </w:p>
    <w:p w:rsidR="00892351" w:rsidRDefault="00892351" w:rsidP="00454522">
      <w:pPr>
        <w:ind w:leftChars="200" w:left="420"/>
        <w:textAlignment w:val="center"/>
      </w:pPr>
      <w:r w:rsidRPr="006D7DCB">
        <w:object w:dxaOrig="2760" w:dyaOrig="620">
          <v:shape id="_x0000_i1054" type="#_x0000_t75" style="width:136pt;height:31pt" o:ole="">
            <v:imagedata r:id="rId80" o:title=""/>
          </v:shape>
          <o:OLEObject Type="Embed" ProgID="Equation.DSMT4" ShapeID="_x0000_i1054" DrawAspect="Content" ObjectID="_1582795468" r:id="rId81"/>
        </w:object>
      </w:r>
      <w:r w:rsidRPr="00E852AE">
        <w:t>（</w:t>
      </w:r>
      <w:r>
        <w:rPr>
          <w:rFonts w:hint="eastAsia"/>
        </w:rPr>
        <w:t>1</w:t>
      </w:r>
      <w:r w:rsidRPr="00E852AE">
        <w:t>分）</w:t>
      </w:r>
    </w:p>
    <w:p w:rsidR="00892351" w:rsidRPr="00004696" w:rsidRDefault="00892351" w:rsidP="00454522">
      <w:pPr>
        <w:ind w:leftChars="200" w:left="420"/>
        <w:textAlignment w:val="center"/>
      </w:pPr>
      <w:r w:rsidRPr="006D7DCB">
        <w:object w:dxaOrig="2659" w:dyaOrig="320">
          <v:shape id="_x0000_i1055" type="#_x0000_t75" style="width:131pt;height:17.5pt" o:ole="">
            <v:imagedata r:id="rId82" o:title=""/>
          </v:shape>
          <o:OLEObject Type="Embed" ProgID="Equation.DSMT4" ShapeID="_x0000_i1055" DrawAspect="Content" ObjectID="_1582795469" r:id="rId83"/>
        </w:object>
      </w:r>
      <w:r w:rsidRPr="00E852AE">
        <w:t>（</w:t>
      </w:r>
      <w:r>
        <w:rPr>
          <w:rFonts w:hint="eastAsia"/>
        </w:rPr>
        <w:t>1</w:t>
      </w:r>
      <w:r w:rsidRPr="00E852AE">
        <w:t>分）</w:t>
      </w:r>
    </w:p>
    <w:sectPr w:rsidR="00892351" w:rsidRPr="00004696">
      <w:footerReference w:type="default" r:id="rId8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42A1" w:rsidRDefault="005C42A1" w:rsidP="00CE02FE">
      <w:r>
        <w:separator/>
      </w:r>
    </w:p>
  </w:endnote>
  <w:endnote w:type="continuationSeparator" w:id="0">
    <w:p w:rsidR="005C42A1" w:rsidRDefault="005C42A1" w:rsidP="00CE02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0889430"/>
      <w:docPartObj>
        <w:docPartGallery w:val="Page Numbers (Bottom of Page)"/>
        <w:docPartUnique/>
      </w:docPartObj>
    </w:sdtPr>
    <w:sdtEndPr/>
    <w:sdtContent>
      <w:p w:rsidR="00E564F5" w:rsidRDefault="00E564F5">
        <w:pPr>
          <w:pStyle w:val="a4"/>
          <w:jc w:val="center"/>
        </w:pPr>
        <w:r>
          <w:fldChar w:fldCharType="begin"/>
        </w:r>
        <w:r>
          <w:instrText>PAGE   \* MERGEFORMAT</w:instrText>
        </w:r>
        <w:r>
          <w:fldChar w:fldCharType="separate"/>
        </w:r>
        <w:r w:rsidR="002C6140" w:rsidRPr="002C6140">
          <w:rPr>
            <w:noProof/>
            <w:lang w:val="zh-CN"/>
          </w:rPr>
          <w:t>1</w:t>
        </w:r>
        <w:r>
          <w:fldChar w:fldCharType="end"/>
        </w:r>
      </w:p>
    </w:sdtContent>
  </w:sdt>
  <w:p w:rsidR="00E24116" w:rsidRDefault="00E2411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42A1" w:rsidRDefault="005C42A1" w:rsidP="00CE02FE">
      <w:r>
        <w:separator/>
      </w:r>
    </w:p>
  </w:footnote>
  <w:footnote w:type="continuationSeparator" w:id="0">
    <w:p w:rsidR="005C42A1" w:rsidRDefault="005C42A1" w:rsidP="00CE02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0CE5"/>
    <w:rsid w:val="00004696"/>
    <w:rsid w:val="00032008"/>
    <w:rsid w:val="000A16D8"/>
    <w:rsid w:val="000D7C9F"/>
    <w:rsid w:val="001918B6"/>
    <w:rsid w:val="001E6796"/>
    <w:rsid w:val="00227AB7"/>
    <w:rsid w:val="00232F05"/>
    <w:rsid w:val="002653F2"/>
    <w:rsid w:val="00267F5D"/>
    <w:rsid w:val="00293515"/>
    <w:rsid w:val="002A48E1"/>
    <w:rsid w:val="002A717D"/>
    <w:rsid w:val="002C6140"/>
    <w:rsid w:val="003133F9"/>
    <w:rsid w:val="003179E6"/>
    <w:rsid w:val="00336E81"/>
    <w:rsid w:val="00370084"/>
    <w:rsid w:val="003749F2"/>
    <w:rsid w:val="00381AD8"/>
    <w:rsid w:val="003D7834"/>
    <w:rsid w:val="003F6FD9"/>
    <w:rsid w:val="0040690E"/>
    <w:rsid w:val="00445E54"/>
    <w:rsid w:val="00454522"/>
    <w:rsid w:val="004B4C86"/>
    <w:rsid w:val="004D0C01"/>
    <w:rsid w:val="004E7C0D"/>
    <w:rsid w:val="0053188A"/>
    <w:rsid w:val="005B27A3"/>
    <w:rsid w:val="005C42A1"/>
    <w:rsid w:val="005D29C4"/>
    <w:rsid w:val="005E5A29"/>
    <w:rsid w:val="00616306"/>
    <w:rsid w:val="00623529"/>
    <w:rsid w:val="00640C1B"/>
    <w:rsid w:val="00646DB8"/>
    <w:rsid w:val="00651E83"/>
    <w:rsid w:val="006767E5"/>
    <w:rsid w:val="007113E1"/>
    <w:rsid w:val="0073778B"/>
    <w:rsid w:val="00765B2D"/>
    <w:rsid w:val="007D3242"/>
    <w:rsid w:val="007F230C"/>
    <w:rsid w:val="007F6DBA"/>
    <w:rsid w:val="008504A1"/>
    <w:rsid w:val="00882E5D"/>
    <w:rsid w:val="00892351"/>
    <w:rsid w:val="008B3D43"/>
    <w:rsid w:val="009250A2"/>
    <w:rsid w:val="00931C8A"/>
    <w:rsid w:val="009324F5"/>
    <w:rsid w:val="009464A0"/>
    <w:rsid w:val="00993455"/>
    <w:rsid w:val="009A3FA7"/>
    <w:rsid w:val="009C0152"/>
    <w:rsid w:val="00A05BF7"/>
    <w:rsid w:val="00A4462E"/>
    <w:rsid w:val="00A841C5"/>
    <w:rsid w:val="00AC0CE5"/>
    <w:rsid w:val="00AD2932"/>
    <w:rsid w:val="00B2660D"/>
    <w:rsid w:val="00B6346D"/>
    <w:rsid w:val="00B772D0"/>
    <w:rsid w:val="00B96024"/>
    <w:rsid w:val="00B96A8F"/>
    <w:rsid w:val="00BE15E1"/>
    <w:rsid w:val="00BE64FB"/>
    <w:rsid w:val="00C22F05"/>
    <w:rsid w:val="00C53DA4"/>
    <w:rsid w:val="00C9690D"/>
    <w:rsid w:val="00CB3DE3"/>
    <w:rsid w:val="00CB7466"/>
    <w:rsid w:val="00CE02FE"/>
    <w:rsid w:val="00CE6CCE"/>
    <w:rsid w:val="00D0483C"/>
    <w:rsid w:val="00D27060"/>
    <w:rsid w:val="00D37513"/>
    <w:rsid w:val="00D4061D"/>
    <w:rsid w:val="00D9578C"/>
    <w:rsid w:val="00DB062F"/>
    <w:rsid w:val="00E24116"/>
    <w:rsid w:val="00E564F5"/>
    <w:rsid w:val="00E8383F"/>
    <w:rsid w:val="00E923ED"/>
    <w:rsid w:val="00EF6E38"/>
    <w:rsid w:val="00F45A8B"/>
    <w:rsid w:val="00F52DA5"/>
    <w:rsid w:val="00F70470"/>
    <w:rsid w:val="00F97D5E"/>
    <w:rsid w:val="00FB0D9C"/>
    <w:rsid w:val="00FB2B08"/>
    <w:rsid w:val="00FC1EB7"/>
    <w:rsid w:val="00FC4D90"/>
    <w:rsid w:val="00FE0FE1"/>
    <w:rsid w:val="00FE3A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22F05"/>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E02F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E02FE"/>
    <w:rPr>
      <w:kern w:val="2"/>
      <w:sz w:val="18"/>
      <w:szCs w:val="18"/>
    </w:rPr>
  </w:style>
  <w:style w:type="paragraph" w:styleId="a4">
    <w:name w:val="footer"/>
    <w:basedOn w:val="a"/>
    <w:link w:val="Char0"/>
    <w:uiPriority w:val="99"/>
    <w:unhideWhenUsed/>
    <w:rsid w:val="00CE02FE"/>
    <w:pPr>
      <w:tabs>
        <w:tab w:val="center" w:pos="4153"/>
        <w:tab w:val="right" w:pos="8306"/>
      </w:tabs>
      <w:snapToGrid w:val="0"/>
      <w:jc w:val="left"/>
    </w:pPr>
    <w:rPr>
      <w:sz w:val="18"/>
      <w:szCs w:val="18"/>
    </w:rPr>
  </w:style>
  <w:style w:type="character" w:customStyle="1" w:styleId="Char0">
    <w:name w:val="页脚 Char"/>
    <w:basedOn w:val="a0"/>
    <w:link w:val="a4"/>
    <w:uiPriority w:val="99"/>
    <w:rsid w:val="00CE02FE"/>
    <w:rPr>
      <w:kern w:val="2"/>
      <w:sz w:val="18"/>
      <w:szCs w:val="18"/>
    </w:rPr>
  </w:style>
  <w:style w:type="paragraph" w:styleId="a5">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445E54"/>
    <w:rPr>
      <w:rFonts w:ascii="宋体" w:hAnsi="Courier New" w:cs="Courier New"/>
      <w:szCs w:val="21"/>
    </w:rPr>
  </w:style>
  <w:style w:type="character" w:customStyle="1" w:styleId="Char1">
    <w:name w:val="纯文本 Char"/>
    <w:basedOn w:val="a0"/>
    <w:uiPriority w:val="99"/>
    <w:semiHidden/>
    <w:rsid w:val="00445E54"/>
    <w:rPr>
      <w:rFonts w:ascii="宋体" w:hAnsi="Courier New" w:cs="Courier New"/>
      <w:kern w:val="2"/>
      <w:sz w:val="21"/>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5"/>
    <w:locked/>
    <w:rsid w:val="00445E54"/>
    <w:rPr>
      <w:rFonts w:ascii="宋体" w:hAnsi="Courier New" w:cs="Courier New"/>
      <w:kern w:val="2"/>
      <w:sz w:val="21"/>
      <w:szCs w:val="21"/>
    </w:rPr>
  </w:style>
  <w:style w:type="paragraph" w:styleId="a6">
    <w:name w:val="Normal (Web)"/>
    <w:basedOn w:val="a"/>
    <w:rsid w:val="00892351"/>
    <w:pPr>
      <w:widowControl/>
      <w:spacing w:before="100" w:beforeAutospacing="1" w:after="100" w:afterAutospacing="1"/>
      <w:jc w:val="left"/>
    </w:pPr>
    <w:rPr>
      <w:rFonts w:ascii="宋体" w:hAnsi="宋体"/>
      <w:color w:val="00000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22F05"/>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E02F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E02FE"/>
    <w:rPr>
      <w:kern w:val="2"/>
      <w:sz w:val="18"/>
      <w:szCs w:val="18"/>
    </w:rPr>
  </w:style>
  <w:style w:type="paragraph" w:styleId="a4">
    <w:name w:val="footer"/>
    <w:basedOn w:val="a"/>
    <w:link w:val="Char0"/>
    <w:uiPriority w:val="99"/>
    <w:unhideWhenUsed/>
    <w:rsid w:val="00CE02FE"/>
    <w:pPr>
      <w:tabs>
        <w:tab w:val="center" w:pos="4153"/>
        <w:tab w:val="right" w:pos="8306"/>
      </w:tabs>
      <w:snapToGrid w:val="0"/>
      <w:jc w:val="left"/>
    </w:pPr>
    <w:rPr>
      <w:sz w:val="18"/>
      <w:szCs w:val="18"/>
    </w:rPr>
  </w:style>
  <w:style w:type="character" w:customStyle="1" w:styleId="Char0">
    <w:name w:val="页脚 Char"/>
    <w:basedOn w:val="a0"/>
    <w:link w:val="a4"/>
    <w:uiPriority w:val="99"/>
    <w:rsid w:val="00CE02FE"/>
    <w:rPr>
      <w:kern w:val="2"/>
      <w:sz w:val="18"/>
      <w:szCs w:val="18"/>
    </w:rPr>
  </w:style>
  <w:style w:type="paragraph" w:styleId="a5">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445E54"/>
    <w:rPr>
      <w:rFonts w:ascii="宋体" w:hAnsi="Courier New" w:cs="Courier New"/>
      <w:szCs w:val="21"/>
    </w:rPr>
  </w:style>
  <w:style w:type="character" w:customStyle="1" w:styleId="Char1">
    <w:name w:val="纯文本 Char"/>
    <w:basedOn w:val="a0"/>
    <w:uiPriority w:val="99"/>
    <w:semiHidden/>
    <w:rsid w:val="00445E54"/>
    <w:rPr>
      <w:rFonts w:ascii="宋体" w:hAnsi="Courier New" w:cs="Courier New"/>
      <w:kern w:val="2"/>
      <w:sz w:val="21"/>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5"/>
    <w:locked/>
    <w:rsid w:val="00445E54"/>
    <w:rPr>
      <w:rFonts w:ascii="宋体" w:hAnsi="Courier New" w:cs="Courier New"/>
      <w:kern w:val="2"/>
      <w:sz w:val="21"/>
      <w:szCs w:val="21"/>
    </w:rPr>
  </w:style>
  <w:style w:type="paragraph" w:styleId="a6">
    <w:name w:val="Normal (Web)"/>
    <w:basedOn w:val="a"/>
    <w:rsid w:val="00892351"/>
    <w:pPr>
      <w:widowControl/>
      <w:spacing w:before="100" w:beforeAutospacing="1" w:after="100" w:afterAutospacing="1"/>
      <w:jc w:val="left"/>
    </w:pPr>
    <w:rPr>
      <w:rFonts w:ascii="宋体" w:hAnsi="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2.emf"/><Relationship Id="rId26" Type="http://schemas.openxmlformats.org/officeDocument/2006/relationships/image" Target="media/image10.wmf"/><Relationship Id="rId39" Type="http://schemas.openxmlformats.org/officeDocument/2006/relationships/oleObject" Target="embeddings/oleObject9.bin"/><Relationship Id="rId21" Type="http://schemas.openxmlformats.org/officeDocument/2006/relationships/image" Target="media/image15.gi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oleObject" Target="embeddings/oleObject25.bin"/><Relationship Id="rId2" Type="http://schemas.microsoft.com/office/2007/relationships/stylesWithEffects" Target="stylesWithEffects.xml"/><Relationship Id="rId16" Type="http://schemas.openxmlformats.org/officeDocument/2006/relationships/image" Target="media/image10.emf"/><Relationship Id="rId29" Type="http://schemas.openxmlformats.org/officeDocument/2006/relationships/oleObject" Target="embeddings/oleObject4.bin"/><Relationship Id="rId11" Type="http://schemas.openxmlformats.org/officeDocument/2006/relationships/image" Target="media/image5.e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29.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image" Target="media/image38.wmf"/><Relationship Id="rId19"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png"/><Relationship Id="rId22" Type="http://schemas.openxmlformats.org/officeDocument/2006/relationships/image" Target="media/image8.wmf"/><Relationship Id="rId27"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2.emf"/><Relationship Id="rId51" Type="http://schemas.openxmlformats.org/officeDocument/2006/relationships/oleObject" Target="embeddings/oleObject15.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14.emf"/><Relationship Id="rId41" Type="http://schemas.openxmlformats.org/officeDocument/2006/relationships/oleObject" Target="embeddings/oleObject10.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7.bin"/><Relationship Id="rId83"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9.emf"/><Relationship Id="rId23" Type="http://schemas.openxmlformats.org/officeDocument/2006/relationships/oleObject" Target="embeddings/oleObject1.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emf"/><Relationship Id="rId31" Type="http://schemas.openxmlformats.org/officeDocument/2006/relationships/oleObject" Target="embeddings/oleObject5.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6.wmf"/><Relationship Id="rId81" Type="http://schemas.openxmlformats.org/officeDocument/2006/relationships/oleObject" Target="embeddings/oleObject30.bin"/><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4</TotalTime>
  <Pages>3</Pages>
  <Words>240</Words>
  <Characters>1369</Characters>
  <Application>Microsoft Office Word</Application>
  <DocSecurity>0</DocSecurity>
  <Lines>11</Lines>
  <Paragraphs>3</Paragraphs>
  <ScaleCrop>false</ScaleCrop>
  <Company/>
  <LinksUpToDate>false</LinksUpToDate>
  <CharactersWithSpaces>16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ming tang</dc:creator>
  <cp:lastModifiedBy>liming tang</cp:lastModifiedBy>
  <cp:revision>69</cp:revision>
  <dcterms:created xsi:type="dcterms:W3CDTF">2016-09-19T11:47:00Z</dcterms:created>
  <dcterms:modified xsi:type="dcterms:W3CDTF">2018-03-17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